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C6C44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80" autoAdjust="0"/>
    <p:restoredTop sz="94660"/>
  </p:normalViewPr>
  <p:slideViewPr>
    <p:cSldViewPr snapToGrid="0">
      <p:cViewPr varScale="1">
        <p:scale>
          <a:sx n="90" d="100"/>
          <a:sy n="90" d="100"/>
        </p:scale>
        <p:origin x="928" y="2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0D8C9D4-B440-47FA-895F-86F0A517BDB2}" type="doc">
      <dgm:prSet loTypeId="urn:microsoft.com/office/officeart/2008/layout/LinedList" loCatId="list" qsTypeId="urn:microsoft.com/office/officeart/2005/8/quickstyle/simple1" qsCatId="simple" csTypeId="urn:microsoft.com/office/officeart/2005/8/colors/colorful1" csCatId="colorful"/>
      <dgm:spPr/>
      <dgm:t>
        <a:bodyPr/>
        <a:lstStyle/>
        <a:p>
          <a:endParaRPr lang="en-US"/>
        </a:p>
      </dgm:t>
    </dgm:pt>
    <dgm:pt modelId="{AD049FCF-9655-4810-9E3C-4FFBD2624779}">
      <dgm:prSet/>
      <dgm:spPr/>
      <dgm:t>
        <a:bodyPr/>
        <a:lstStyle/>
        <a:p>
          <a:r>
            <a:rPr lang="en-US"/>
            <a:t>Missing data</a:t>
          </a:r>
        </a:p>
      </dgm:t>
    </dgm:pt>
    <dgm:pt modelId="{11D2EB29-C97A-4B45-9966-8931E482673B}" type="parTrans" cxnId="{4BC50ED4-8027-4317-8667-1405CC3C2892}">
      <dgm:prSet/>
      <dgm:spPr/>
      <dgm:t>
        <a:bodyPr/>
        <a:lstStyle/>
        <a:p>
          <a:endParaRPr lang="en-US"/>
        </a:p>
      </dgm:t>
    </dgm:pt>
    <dgm:pt modelId="{2E51D11E-BFCB-43B9-B34F-C208AFAA9ADC}" type="sibTrans" cxnId="{4BC50ED4-8027-4317-8667-1405CC3C2892}">
      <dgm:prSet/>
      <dgm:spPr/>
      <dgm:t>
        <a:bodyPr/>
        <a:lstStyle/>
        <a:p>
          <a:endParaRPr lang="en-US"/>
        </a:p>
      </dgm:t>
    </dgm:pt>
    <dgm:pt modelId="{5C0EDB23-1463-4EFC-9DA5-8658B8359256}">
      <dgm:prSet/>
      <dgm:spPr/>
      <dgm:t>
        <a:bodyPr/>
        <a:lstStyle/>
        <a:p>
          <a:r>
            <a:rPr lang="en-US"/>
            <a:t>Blakely Tires</a:t>
          </a:r>
        </a:p>
      </dgm:t>
    </dgm:pt>
    <dgm:pt modelId="{1D24D8BC-7F90-450F-AA86-6A54F045A805}" type="parTrans" cxnId="{B87B0E6E-6E08-4CC6-BC38-C138B78CA605}">
      <dgm:prSet/>
      <dgm:spPr/>
      <dgm:t>
        <a:bodyPr/>
        <a:lstStyle/>
        <a:p>
          <a:endParaRPr lang="en-US"/>
        </a:p>
      </dgm:t>
    </dgm:pt>
    <dgm:pt modelId="{3C4B484D-2DA9-42EA-AC77-AB036748F182}" type="sibTrans" cxnId="{B87B0E6E-6E08-4CC6-BC38-C138B78CA605}">
      <dgm:prSet/>
      <dgm:spPr/>
      <dgm:t>
        <a:bodyPr/>
        <a:lstStyle/>
        <a:p>
          <a:endParaRPr lang="en-US"/>
        </a:p>
      </dgm:t>
    </dgm:pt>
    <dgm:pt modelId="{0050A032-1EA1-488A-B80D-2675938288F1}">
      <dgm:prSet/>
      <dgm:spPr/>
      <dgm:t>
        <a:bodyPr/>
        <a:lstStyle/>
        <a:p>
          <a:r>
            <a:rPr lang="en-US"/>
            <a:t>Identification of Erroneous Outliers and other Erroneous Values</a:t>
          </a:r>
        </a:p>
      </dgm:t>
    </dgm:pt>
    <dgm:pt modelId="{09BDA656-1C2D-4AB4-8AEC-E17CEB142D1C}" type="parTrans" cxnId="{73109858-3897-412A-A98D-6B85C02F5663}">
      <dgm:prSet/>
      <dgm:spPr/>
      <dgm:t>
        <a:bodyPr/>
        <a:lstStyle/>
        <a:p>
          <a:endParaRPr lang="en-US"/>
        </a:p>
      </dgm:t>
    </dgm:pt>
    <dgm:pt modelId="{09E21A10-E023-40EA-8007-84A5CD9353E4}" type="sibTrans" cxnId="{73109858-3897-412A-A98D-6B85C02F5663}">
      <dgm:prSet/>
      <dgm:spPr/>
      <dgm:t>
        <a:bodyPr/>
        <a:lstStyle/>
        <a:p>
          <a:endParaRPr lang="en-US"/>
        </a:p>
      </dgm:t>
    </dgm:pt>
    <dgm:pt modelId="{BC70F02D-252C-428B-8C4A-E52B4FDE01FC}">
      <dgm:prSet/>
      <dgm:spPr/>
      <dgm:t>
        <a:bodyPr/>
        <a:lstStyle/>
        <a:p>
          <a:r>
            <a:rPr lang="en-US"/>
            <a:t>Variable Representation</a:t>
          </a:r>
        </a:p>
      </dgm:t>
    </dgm:pt>
    <dgm:pt modelId="{AEBEAA59-A74C-47E3-9434-289F6919B267}" type="parTrans" cxnId="{12FA38C7-CB2D-463B-9E5E-6A6ED434C02A}">
      <dgm:prSet/>
      <dgm:spPr/>
      <dgm:t>
        <a:bodyPr/>
        <a:lstStyle/>
        <a:p>
          <a:endParaRPr lang="en-US"/>
        </a:p>
      </dgm:t>
    </dgm:pt>
    <dgm:pt modelId="{2150BD5B-1936-4A1C-81B3-4E61A06ED458}" type="sibTrans" cxnId="{12FA38C7-CB2D-463B-9E5E-6A6ED434C02A}">
      <dgm:prSet/>
      <dgm:spPr/>
      <dgm:t>
        <a:bodyPr/>
        <a:lstStyle/>
        <a:p>
          <a:endParaRPr lang="en-US"/>
        </a:p>
      </dgm:t>
    </dgm:pt>
    <dgm:pt modelId="{35D1BE92-D4B8-C245-904E-3D0E008C6F1F}" type="pres">
      <dgm:prSet presAssocID="{70D8C9D4-B440-47FA-895F-86F0A517BDB2}" presName="vert0" presStyleCnt="0">
        <dgm:presLayoutVars>
          <dgm:dir/>
          <dgm:animOne val="branch"/>
          <dgm:animLvl val="lvl"/>
        </dgm:presLayoutVars>
      </dgm:prSet>
      <dgm:spPr/>
    </dgm:pt>
    <dgm:pt modelId="{0497AD50-9982-3946-A5A5-766AA63E0ED2}" type="pres">
      <dgm:prSet presAssocID="{AD049FCF-9655-4810-9E3C-4FFBD2624779}" presName="thickLine" presStyleLbl="alignNode1" presStyleIdx="0" presStyleCnt="4"/>
      <dgm:spPr/>
    </dgm:pt>
    <dgm:pt modelId="{A880276D-B4CE-8442-8F74-6656DCBBA50D}" type="pres">
      <dgm:prSet presAssocID="{AD049FCF-9655-4810-9E3C-4FFBD2624779}" presName="horz1" presStyleCnt="0"/>
      <dgm:spPr/>
    </dgm:pt>
    <dgm:pt modelId="{AD90B42E-8541-B24D-8E05-9F5F2B8E2095}" type="pres">
      <dgm:prSet presAssocID="{AD049FCF-9655-4810-9E3C-4FFBD2624779}" presName="tx1" presStyleLbl="revTx" presStyleIdx="0" presStyleCnt="4"/>
      <dgm:spPr/>
    </dgm:pt>
    <dgm:pt modelId="{E8BB050F-7618-854A-8F8C-3373214F0D3C}" type="pres">
      <dgm:prSet presAssocID="{AD049FCF-9655-4810-9E3C-4FFBD2624779}" presName="vert1" presStyleCnt="0"/>
      <dgm:spPr/>
    </dgm:pt>
    <dgm:pt modelId="{03FB7ACB-149E-7D4D-B558-A581B7497AFA}" type="pres">
      <dgm:prSet presAssocID="{5C0EDB23-1463-4EFC-9DA5-8658B8359256}" presName="thickLine" presStyleLbl="alignNode1" presStyleIdx="1" presStyleCnt="4"/>
      <dgm:spPr/>
    </dgm:pt>
    <dgm:pt modelId="{C77EAAA2-2AE1-C145-87D5-3119017D763B}" type="pres">
      <dgm:prSet presAssocID="{5C0EDB23-1463-4EFC-9DA5-8658B8359256}" presName="horz1" presStyleCnt="0"/>
      <dgm:spPr/>
    </dgm:pt>
    <dgm:pt modelId="{9FE389E6-AA72-3541-96D0-ECD33262DD52}" type="pres">
      <dgm:prSet presAssocID="{5C0EDB23-1463-4EFC-9DA5-8658B8359256}" presName="tx1" presStyleLbl="revTx" presStyleIdx="1" presStyleCnt="4"/>
      <dgm:spPr/>
    </dgm:pt>
    <dgm:pt modelId="{A972B182-8223-274E-A453-30050E6CA044}" type="pres">
      <dgm:prSet presAssocID="{5C0EDB23-1463-4EFC-9DA5-8658B8359256}" presName="vert1" presStyleCnt="0"/>
      <dgm:spPr/>
    </dgm:pt>
    <dgm:pt modelId="{62649C94-16AA-DD49-BA69-B34DC56C2592}" type="pres">
      <dgm:prSet presAssocID="{0050A032-1EA1-488A-B80D-2675938288F1}" presName="thickLine" presStyleLbl="alignNode1" presStyleIdx="2" presStyleCnt="4"/>
      <dgm:spPr/>
    </dgm:pt>
    <dgm:pt modelId="{3ED61F20-B4CF-C34A-A154-E45ED5D03173}" type="pres">
      <dgm:prSet presAssocID="{0050A032-1EA1-488A-B80D-2675938288F1}" presName="horz1" presStyleCnt="0"/>
      <dgm:spPr/>
    </dgm:pt>
    <dgm:pt modelId="{360F20CA-29CC-A740-81E8-6377EB89387A}" type="pres">
      <dgm:prSet presAssocID="{0050A032-1EA1-488A-B80D-2675938288F1}" presName="tx1" presStyleLbl="revTx" presStyleIdx="2" presStyleCnt="4"/>
      <dgm:spPr/>
    </dgm:pt>
    <dgm:pt modelId="{2CFD7B8B-AFF4-214E-8536-A003E39166A7}" type="pres">
      <dgm:prSet presAssocID="{0050A032-1EA1-488A-B80D-2675938288F1}" presName="vert1" presStyleCnt="0"/>
      <dgm:spPr/>
    </dgm:pt>
    <dgm:pt modelId="{4265C5AF-E4DD-E54F-B2F3-483629377B6F}" type="pres">
      <dgm:prSet presAssocID="{BC70F02D-252C-428B-8C4A-E52B4FDE01FC}" presName="thickLine" presStyleLbl="alignNode1" presStyleIdx="3" presStyleCnt="4"/>
      <dgm:spPr/>
    </dgm:pt>
    <dgm:pt modelId="{E85ABCDA-85D0-814C-B120-58B766CE59A8}" type="pres">
      <dgm:prSet presAssocID="{BC70F02D-252C-428B-8C4A-E52B4FDE01FC}" presName="horz1" presStyleCnt="0"/>
      <dgm:spPr/>
    </dgm:pt>
    <dgm:pt modelId="{2CCFEDFE-040C-804E-9505-0D61227D6EB4}" type="pres">
      <dgm:prSet presAssocID="{BC70F02D-252C-428B-8C4A-E52B4FDE01FC}" presName="tx1" presStyleLbl="revTx" presStyleIdx="3" presStyleCnt="4"/>
      <dgm:spPr/>
    </dgm:pt>
    <dgm:pt modelId="{DF27F61D-31DF-F449-A0CB-64A066D8E22F}" type="pres">
      <dgm:prSet presAssocID="{BC70F02D-252C-428B-8C4A-E52B4FDE01FC}" presName="vert1" presStyleCnt="0"/>
      <dgm:spPr/>
    </dgm:pt>
  </dgm:ptLst>
  <dgm:cxnLst>
    <dgm:cxn modelId="{05527A0F-43E7-F146-8E11-28CCE9BBEB31}" type="presOf" srcId="{70D8C9D4-B440-47FA-895F-86F0A517BDB2}" destId="{35D1BE92-D4B8-C245-904E-3D0E008C6F1F}" srcOrd="0" destOrd="0" presId="urn:microsoft.com/office/officeart/2008/layout/LinedList"/>
    <dgm:cxn modelId="{EB21254B-F9ED-E440-95F2-C1F37D5A38B5}" type="presOf" srcId="{0050A032-1EA1-488A-B80D-2675938288F1}" destId="{360F20CA-29CC-A740-81E8-6377EB89387A}" srcOrd="0" destOrd="0" presId="urn:microsoft.com/office/officeart/2008/layout/LinedList"/>
    <dgm:cxn modelId="{73109858-3897-412A-A98D-6B85C02F5663}" srcId="{70D8C9D4-B440-47FA-895F-86F0A517BDB2}" destId="{0050A032-1EA1-488A-B80D-2675938288F1}" srcOrd="2" destOrd="0" parTransId="{09BDA656-1C2D-4AB4-8AEC-E17CEB142D1C}" sibTransId="{09E21A10-E023-40EA-8007-84A5CD9353E4}"/>
    <dgm:cxn modelId="{B87B0E6E-6E08-4CC6-BC38-C138B78CA605}" srcId="{70D8C9D4-B440-47FA-895F-86F0A517BDB2}" destId="{5C0EDB23-1463-4EFC-9DA5-8658B8359256}" srcOrd="1" destOrd="0" parTransId="{1D24D8BC-7F90-450F-AA86-6A54F045A805}" sibTransId="{3C4B484D-2DA9-42EA-AC77-AB036748F182}"/>
    <dgm:cxn modelId="{F3643E78-180E-2F49-BF04-A8B25502EFF4}" type="presOf" srcId="{AD049FCF-9655-4810-9E3C-4FFBD2624779}" destId="{AD90B42E-8541-B24D-8E05-9F5F2B8E2095}" srcOrd="0" destOrd="0" presId="urn:microsoft.com/office/officeart/2008/layout/LinedList"/>
    <dgm:cxn modelId="{9B81188F-7A18-0747-8B58-3FAE805B6AD9}" type="presOf" srcId="{5C0EDB23-1463-4EFC-9DA5-8658B8359256}" destId="{9FE389E6-AA72-3541-96D0-ECD33262DD52}" srcOrd="0" destOrd="0" presId="urn:microsoft.com/office/officeart/2008/layout/LinedList"/>
    <dgm:cxn modelId="{12FA38C7-CB2D-463B-9E5E-6A6ED434C02A}" srcId="{70D8C9D4-B440-47FA-895F-86F0A517BDB2}" destId="{BC70F02D-252C-428B-8C4A-E52B4FDE01FC}" srcOrd="3" destOrd="0" parTransId="{AEBEAA59-A74C-47E3-9434-289F6919B267}" sibTransId="{2150BD5B-1936-4A1C-81B3-4E61A06ED458}"/>
    <dgm:cxn modelId="{676EFBCA-623C-ED4B-98BC-D7481F3F2138}" type="presOf" srcId="{BC70F02D-252C-428B-8C4A-E52B4FDE01FC}" destId="{2CCFEDFE-040C-804E-9505-0D61227D6EB4}" srcOrd="0" destOrd="0" presId="urn:microsoft.com/office/officeart/2008/layout/LinedList"/>
    <dgm:cxn modelId="{4BC50ED4-8027-4317-8667-1405CC3C2892}" srcId="{70D8C9D4-B440-47FA-895F-86F0A517BDB2}" destId="{AD049FCF-9655-4810-9E3C-4FFBD2624779}" srcOrd="0" destOrd="0" parTransId="{11D2EB29-C97A-4B45-9966-8931E482673B}" sibTransId="{2E51D11E-BFCB-43B9-B34F-C208AFAA9ADC}"/>
    <dgm:cxn modelId="{8C51AA13-4184-4641-B1C7-EADB42BF223B}" type="presParOf" srcId="{35D1BE92-D4B8-C245-904E-3D0E008C6F1F}" destId="{0497AD50-9982-3946-A5A5-766AA63E0ED2}" srcOrd="0" destOrd="0" presId="urn:microsoft.com/office/officeart/2008/layout/LinedList"/>
    <dgm:cxn modelId="{A8CA3ADF-E3DA-8947-87FD-9DA9B3C1D4F1}" type="presParOf" srcId="{35D1BE92-D4B8-C245-904E-3D0E008C6F1F}" destId="{A880276D-B4CE-8442-8F74-6656DCBBA50D}" srcOrd="1" destOrd="0" presId="urn:microsoft.com/office/officeart/2008/layout/LinedList"/>
    <dgm:cxn modelId="{3341E9AE-AB0F-8A46-ADC2-F412DE21CB76}" type="presParOf" srcId="{A880276D-B4CE-8442-8F74-6656DCBBA50D}" destId="{AD90B42E-8541-B24D-8E05-9F5F2B8E2095}" srcOrd="0" destOrd="0" presId="urn:microsoft.com/office/officeart/2008/layout/LinedList"/>
    <dgm:cxn modelId="{466102AB-9231-954A-9438-99A42A702C34}" type="presParOf" srcId="{A880276D-B4CE-8442-8F74-6656DCBBA50D}" destId="{E8BB050F-7618-854A-8F8C-3373214F0D3C}" srcOrd="1" destOrd="0" presId="urn:microsoft.com/office/officeart/2008/layout/LinedList"/>
    <dgm:cxn modelId="{916E4B50-0D53-CF4C-BFE3-02730F5DCC37}" type="presParOf" srcId="{35D1BE92-D4B8-C245-904E-3D0E008C6F1F}" destId="{03FB7ACB-149E-7D4D-B558-A581B7497AFA}" srcOrd="2" destOrd="0" presId="urn:microsoft.com/office/officeart/2008/layout/LinedList"/>
    <dgm:cxn modelId="{F2F67205-BCFB-E340-805E-7793604690B6}" type="presParOf" srcId="{35D1BE92-D4B8-C245-904E-3D0E008C6F1F}" destId="{C77EAAA2-2AE1-C145-87D5-3119017D763B}" srcOrd="3" destOrd="0" presId="urn:microsoft.com/office/officeart/2008/layout/LinedList"/>
    <dgm:cxn modelId="{C4C40BDD-94A1-3D4F-BED7-719F7145276A}" type="presParOf" srcId="{C77EAAA2-2AE1-C145-87D5-3119017D763B}" destId="{9FE389E6-AA72-3541-96D0-ECD33262DD52}" srcOrd="0" destOrd="0" presId="urn:microsoft.com/office/officeart/2008/layout/LinedList"/>
    <dgm:cxn modelId="{4EEE0E23-DE05-D144-869F-7144A9981082}" type="presParOf" srcId="{C77EAAA2-2AE1-C145-87D5-3119017D763B}" destId="{A972B182-8223-274E-A453-30050E6CA044}" srcOrd="1" destOrd="0" presId="urn:microsoft.com/office/officeart/2008/layout/LinedList"/>
    <dgm:cxn modelId="{EEA57A5E-22B0-2D46-838D-D0F3D36C9976}" type="presParOf" srcId="{35D1BE92-D4B8-C245-904E-3D0E008C6F1F}" destId="{62649C94-16AA-DD49-BA69-B34DC56C2592}" srcOrd="4" destOrd="0" presId="urn:microsoft.com/office/officeart/2008/layout/LinedList"/>
    <dgm:cxn modelId="{604EFF40-C703-FD45-A7D8-D0C753AC3D82}" type="presParOf" srcId="{35D1BE92-D4B8-C245-904E-3D0E008C6F1F}" destId="{3ED61F20-B4CF-C34A-A154-E45ED5D03173}" srcOrd="5" destOrd="0" presId="urn:microsoft.com/office/officeart/2008/layout/LinedList"/>
    <dgm:cxn modelId="{8B04B7FF-3D53-404E-9EC4-F3550388FE2B}" type="presParOf" srcId="{3ED61F20-B4CF-C34A-A154-E45ED5D03173}" destId="{360F20CA-29CC-A740-81E8-6377EB89387A}" srcOrd="0" destOrd="0" presId="urn:microsoft.com/office/officeart/2008/layout/LinedList"/>
    <dgm:cxn modelId="{75E0A929-FE15-D047-82AE-8BC7EF5D7902}" type="presParOf" srcId="{3ED61F20-B4CF-C34A-A154-E45ED5D03173}" destId="{2CFD7B8B-AFF4-214E-8536-A003E39166A7}" srcOrd="1" destOrd="0" presId="urn:microsoft.com/office/officeart/2008/layout/LinedList"/>
    <dgm:cxn modelId="{622A3634-62A3-1C46-9C6F-8580BFE4761C}" type="presParOf" srcId="{35D1BE92-D4B8-C245-904E-3D0E008C6F1F}" destId="{4265C5AF-E4DD-E54F-B2F3-483629377B6F}" srcOrd="6" destOrd="0" presId="urn:microsoft.com/office/officeart/2008/layout/LinedList"/>
    <dgm:cxn modelId="{EC77F30C-77CC-CB45-98BF-B64D43383260}" type="presParOf" srcId="{35D1BE92-D4B8-C245-904E-3D0E008C6F1F}" destId="{E85ABCDA-85D0-814C-B120-58B766CE59A8}" srcOrd="7" destOrd="0" presId="urn:microsoft.com/office/officeart/2008/layout/LinedList"/>
    <dgm:cxn modelId="{AE226258-E4A6-E14A-BC55-CB2466D45CCF}" type="presParOf" srcId="{E85ABCDA-85D0-814C-B120-58B766CE59A8}" destId="{2CCFEDFE-040C-804E-9505-0D61227D6EB4}" srcOrd="0" destOrd="0" presId="urn:microsoft.com/office/officeart/2008/layout/LinedList"/>
    <dgm:cxn modelId="{9B9884E8-D93D-784E-B59C-E88C897D9779}" type="presParOf" srcId="{E85ABCDA-85D0-814C-B120-58B766CE59A8}" destId="{DF27F61D-31DF-F449-A0CB-64A066D8E22F}" srcOrd="1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97AD50-9982-3946-A5A5-766AA63E0ED2}">
      <dsp:nvSpPr>
        <dsp:cNvPr id="0" name=""/>
        <dsp:cNvSpPr/>
      </dsp:nvSpPr>
      <dsp:spPr>
        <a:xfrm>
          <a:off x="0" y="0"/>
          <a:ext cx="6900512" cy="0"/>
        </a:xfrm>
        <a:prstGeom prst="lin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D90B42E-8541-B24D-8E05-9F5F2B8E2095}">
      <dsp:nvSpPr>
        <dsp:cNvPr id="0" name=""/>
        <dsp:cNvSpPr/>
      </dsp:nvSpPr>
      <dsp:spPr>
        <a:xfrm>
          <a:off x="0" y="0"/>
          <a:ext cx="6900512" cy="138403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7160" tIns="137160" rIns="137160" bIns="137160" numCol="1" spcCol="1270" anchor="t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600" kern="1200"/>
            <a:t>Missing data</a:t>
          </a:r>
        </a:p>
      </dsp:txBody>
      <dsp:txXfrm>
        <a:off x="0" y="0"/>
        <a:ext cx="6900512" cy="1384035"/>
      </dsp:txXfrm>
    </dsp:sp>
    <dsp:sp modelId="{03FB7ACB-149E-7D4D-B558-A581B7497AFA}">
      <dsp:nvSpPr>
        <dsp:cNvPr id="0" name=""/>
        <dsp:cNvSpPr/>
      </dsp:nvSpPr>
      <dsp:spPr>
        <a:xfrm>
          <a:off x="0" y="1384035"/>
          <a:ext cx="6900512" cy="0"/>
        </a:xfrm>
        <a:prstGeom prst="line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FE389E6-AA72-3541-96D0-ECD33262DD52}">
      <dsp:nvSpPr>
        <dsp:cNvPr id="0" name=""/>
        <dsp:cNvSpPr/>
      </dsp:nvSpPr>
      <dsp:spPr>
        <a:xfrm>
          <a:off x="0" y="1384035"/>
          <a:ext cx="6900512" cy="138403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7160" tIns="137160" rIns="137160" bIns="137160" numCol="1" spcCol="1270" anchor="t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600" kern="1200"/>
            <a:t>Blakely Tires</a:t>
          </a:r>
        </a:p>
      </dsp:txBody>
      <dsp:txXfrm>
        <a:off x="0" y="1384035"/>
        <a:ext cx="6900512" cy="1384035"/>
      </dsp:txXfrm>
    </dsp:sp>
    <dsp:sp modelId="{62649C94-16AA-DD49-BA69-B34DC56C2592}">
      <dsp:nvSpPr>
        <dsp:cNvPr id="0" name=""/>
        <dsp:cNvSpPr/>
      </dsp:nvSpPr>
      <dsp:spPr>
        <a:xfrm>
          <a:off x="0" y="2768070"/>
          <a:ext cx="6900512" cy="0"/>
        </a:xfrm>
        <a:prstGeom prst="line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60F20CA-29CC-A740-81E8-6377EB89387A}">
      <dsp:nvSpPr>
        <dsp:cNvPr id="0" name=""/>
        <dsp:cNvSpPr/>
      </dsp:nvSpPr>
      <dsp:spPr>
        <a:xfrm>
          <a:off x="0" y="2768070"/>
          <a:ext cx="6900512" cy="138403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7160" tIns="137160" rIns="137160" bIns="137160" numCol="1" spcCol="1270" anchor="t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600" kern="1200"/>
            <a:t>Identification of Erroneous Outliers and other Erroneous Values</a:t>
          </a:r>
        </a:p>
      </dsp:txBody>
      <dsp:txXfrm>
        <a:off x="0" y="2768070"/>
        <a:ext cx="6900512" cy="1384035"/>
      </dsp:txXfrm>
    </dsp:sp>
    <dsp:sp modelId="{4265C5AF-E4DD-E54F-B2F3-483629377B6F}">
      <dsp:nvSpPr>
        <dsp:cNvPr id="0" name=""/>
        <dsp:cNvSpPr/>
      </dsp:nvSpPr>
      <dsp:spPr>
        <a:xfrm>
          <a:off x="0" y="4152105"/>
          <a:ext cx="6900512" cy="0"/>
        </a:xfrm>
        <a:prstGeom prst="lin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CCFEDFE-040C-804E-9505-0D61227D6EB4}">
      <dsp:nvSpPr>
        <dsp:cNvPr id="0" name=""/>
        <dsp:cNvSpPr/>
      </dsp:nvSpPr>
      <dsp:spPr>
        <a:xfrm>
          <a:off x="0" y="4152105"/>
          <a:ext cx="6900512" cy="138403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7160" tIns="137160" rIns="137160" bIns="137160" numCol="1" spcCol="1270" anchor="t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600" kern="1200"/>
            <a:t>Variable Representation</a:t>
          </a:r>
        </a:p>
      </dsp:txBody>
      <dsp:txXfrm>
        <a:off x="0" y="4152105"/>
        <a:ext cx="6900512" cy="138403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88F61D-9068-46EF-A5C7-03277B298F3A}" type="datetimeFigureOut">
              <a:rPr lang="en-US" smtClean="0"/>
              <a:t>9/16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B5035B-4429-4EF0-9B00-66534D41F4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1290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solidFill>
                  <a:srgbClr val="EC6C44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381BBD-C394-4D76-BEFC-25BDAA2613C3}" type="datetime1">
              <a:rPr lang="en-US" smtClean="0"/>
              <a:t>9/16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8247" y="3098801"/>
            <a:ext cx="911506" cy="914400"/>
          </a:xfrm>
          <a:prstGeom prst="rect">
            <a:avLst/>
          </a:prstGeom>
        </p:spPr>
      </p:pic>
      <p:cxnSp>
        <p:nvCxnSpPr>
          <p:cNvPr id="14" name="Straight Connector 13"/>
          <p:cNvCxnSpPr>
            <a:stCxn id="7" idx="3"/>
          </p:cNvCxnSpPr>
          <p:nvPr userDrawn="1"/>
        </p:nvCxnSpPr>
        <p:spPr>
          <a:xfrm>
            <a:off x="1979753" y="3556001"/>
            <a:ext cx="10470865" cy="0"/>
          </a:xfrm>
          <a:prstGeom prst="line">
            <a:avLst/>
          </a:prstGeom>
          <a:ln>
            <a:solidFill>
              <a:srgbClr val="EC6C44">
                <a:alpha val="50196"/>
              </a:srgbClr>
            </a:solidFill>
            <a:prstDash val="sys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54894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838200" y="365125"/>
            <a:ext cx="10515600" cy="1325563"/>
          </a:xfrm>
          <a:prstGeom prst="rect">
            <a:avLst/>
          </a:prstGeom>
          <a:solidFill>
            <a:srgbClr val="EC6C44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5700" y="365125"/>
            <a:ext cx="10028099" cy="1325563"/>
          </a:xfrm>
        </p:spPr>
        <p:txBody>
          <a:bodyPr/>
          <a:lstStyle>
            <a:lvl1pPr>
              <a:defRPr>
                <a:solidFill>
                  <a:srgbClr val="EC6C44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31F7A5-E153-4D8D-9B5A-59D82BB18329}" type="datetime1">
              <a:rPr lang="en-US" smtClean="0"/>
              <a:t>9/16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195" y="365125"/>
            <a:ext cx="911506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64987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>
            <a:lvl1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89F1C-B062-40E3-B39E-75129F7285AE}" type="datetime1">
              <a:rPr lang="en-US" smtClean="0"/>
              <a:t>9/16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4122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838200" y="365125"/>
            <a:ext cx="10515600" cy="1325563"/>
          </a:xfrm>
          <a:prstGeom prst="rect">
            <a:avLst/>
          </a:prstGeom>
          <a:solidFill>
            <a:srgbClr val="EC6C44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5701" y="365125"/>
            <a:ext cx="10028099" cy="1325563"/>
          </a:xfrm>
        </p:spPr>
        <p:txBody>
          <a:bodyPr/>
          <a:lstStyle>
            <a:lvl1pPr>
              <a:defRPr>
                <a:solidFill>
                  <a:srgbClr val="EC6C44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9C47DC-9215-4899-9885-CA8CC198141E}" type="datetime1">
              <a:rPr lang="en-US" smtClean="0"/>
              <a:t>9/16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195" y="365125"/>
            <a:ext cx="911506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47271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>
                <a:solidFill>
                  <a:srgbClr val="EC6C44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E99186-6E3E-4A17-BA81-77825F10BF41}" type="datetime1">
              <a:rPr lang="en-US" smtClean="0"/>
              <a:t>9/16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0794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838200" y="365125"/>
            <a:ext cx="10515600" cy="1325563"/>
          </a:xfrm>
          <a:prstGeom prst="rect">
            <a:avLst/>
          </a:prstGeom>
          <a:solidFill>
            <a:srgbClr val="EC6C44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5700" y="365125"/>
            <a:ext cx="10028099" cy="1325563"/>
          </a:xfrm>
        </p:spPr>
        <p:txBody>
          <a:bodyPr/>
          <a:lstStyle>
            <a:lvl1pPr>
              <a:defRPr>
                <a:solidFill>
                  <a:srgbClr val="EC6C44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2FF47-6D92-4C8A-B3EF-50C1707506BA}" type="datetime1">
              <a:rPr lang="en-US" smtClean="0"/>
              <a:t>9/16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‹#›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195" y="365125"/>
            <a:ext cx="911506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14804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838200" y="365125"/>
            <a:ext cx="10515600" cy="1325563"/>
          </a:xfrm>
          <a:prstGeom prst="rect">
            <a:avLst/>
          </a:prstGeom>
          <a:solidFill>
            <a:srgbClr val="EC6C44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5700" y="365125"/>
            <a:ext cx="10029687" cy="1325563"/>
          </a:xfrm>
        </p:spPr>
        <p:txBody>
          <a:bodyPr/>
          <a:lstStyle>
            <a:lvl1pPr>
              <a:defRPr>
                <a:solidFill>
                  <a:srgbClr val="EC6C44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>
            <a:lvl1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>
            <a:lvl1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7E1276-B88A-48C6-92EE-6D6C35AD8ABA}" type="datetime1">
              <a:rPr lang="en-US" smtClean="0"/>
              <a:t>9/16/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‹#›</a:t>
            </a:fld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195" y="365125"/>
            <a:ext cx="911506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76253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838200" y="365125"/>
            <a:ext cx="10515600" cy="1325563"/>
          </a:xfrm>
          <a:prstGeom prst="rect">
            <a:avLst/>
          </a:prstGeom>
          <a:solidFill>
            <a:srgbClr val="EC6C44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5700" y="365125"/>
            <a:ext cx="10028099" cy="1325563"/>
          </a:xfrm>
        </p:spPr>
        <p:txBody>
          <a:bodyPr/>
          <a:lstStyle>
            <a:lvl1pPr>
              <a:defRPr>
                <a:solidFill>
                  <a:srgbClr val="EC6C44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12068A-8B31-42D5-BC27-DE6DC3541BFC}" type="datetime1">
              <a:rPr lang="en-US" smtClean="0"/>
              <a:t>9/16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195" y="365125"/>
            <a:ext cx="911506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40257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86CCEF-FBC0-42A1-BEE0-C7CAC6A9E9F1}" type="datetime1">
              <a:rPr lang="en-US" smtClean="0"/>
              <a:t>9/16/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7222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defRPr sz="2800"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>
              <a:defRPr sz="2400"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5007B8-9BE9-40AC-9E6D-AAFB7F03CE82}" type="datetime1">
              <a:rPr lang="en-US" smtClean="0"/>
              <a:t>9/16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61686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919A25-110A-4CAB-B4E6-C58B43FE43BA}" type="datetime1">
              <a:rPr lang="en-US" smtClean="0"/>
              <a:t>9/16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0888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446E94-414A-4AFA-9491-C76FCF9B5F99}" type="datetime1">
              <a:rPr lang="en-US" smtClean="0"/>
              <a:t>9/16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B43C04-6FA3-453A-9F5D-7F9B61591D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2160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11.jpe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jpeg"/><Relationship Id="rId5" Type="http://schemas.openxmlformats.org/officeDocument/2006/relationships/image" Target="../media/image8.wmf"/><Relationship Id="rId10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mailto:kdwang@must.edu.mo" TargetMode="Externa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rse resour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heck university email</a:t>
            </a:r>
          </a:p>
          <a:p>
            <a:r>
              <a:rPr lang="en-US" dirty="0"/>
              <a:t>Online forum – Piazza</a:t>
            </a:r>
          </a:p>
          <a:p>
            <a:r>
              <a:rPr lang="en-US" dirty="0"/>
              <a:t>Online meeting – Tencent meeting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228575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354B5E-B3A5-D849-9DD2-CD0A3BBAF2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varia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F77065-E212-BB4A-81A3-C9C3E04DCD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EC6C44"/>
                </a:solidFill>
              </a:rPr>
              <a:t>Covariance</a:t>
            </a:r>
            <a:r>
              <a:rPr lang="en-US" dirty="0"/>
              <a:t> is a descriptive measure of the linear association between two variables.</a:t>
            </a:r>
          </a:p>
          <a:p>
            <a:r>
              <a:rPr lang="en-US" dirty="0"/>
              <a:t>For a sample of size </a:t>
            </a:r>
            <a:r>
              <a:rPr lang="en-US" i="1" dirty="0"/>
              <a:t>n</a:t>
            </a:r>
            <a:r>
              <a:rPr lang="en-US" dirty="0"/>
              <a:t> with the observations (x1,y1), (x2,y2) , and so on, the sample covariance is defined a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854B35-A965-A241-8E12-E22C775EEC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Placeholder 7" descr="Sample covariance is defined as, s sub x y = the sum of, x sub i minus x bar, times y sub i minus y bar, over, n minus 1.">
            <a:extLst>
              <a:ext uri="{FF2B5EF4-FFF2-40B4-BE49-F238E27FC236}">
                <a16:creationId xmlns:a16="http://schemas.microsoft.com/office/drawing/2014/main" id="{BFD72D6F-54B7-6D42-A2ED-9E5B5DA9C7C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-1078" b="4192"/>
          <a:stretch/>
        </p:blipFill>
        <p:spPr>
          <a:xfrm>
            <a:off x="953812" y="3599817"/>
            <a:ext cx="10515599" cy="1415215"/>
          </a:xfrm>
          <a:prstGeom prst="rect">
            <a:avLst/>
          </a:prstGeom>
        </p:spPr>
      </p:pic>
      <p:graphicFrame>
        <p:nvGraphicFramePr>
          <p:cNvPr id="6" name="Content Placeholder 9" descr="sigma sub x y = the sum of, x sub i minus mu sub x, times the sum of, y sub i minus mu sub y, over, N.">
            <a:extLst>
              <a:ext uri="{FF2B5EF4-FFF2-40B4-BE49-F238E27FC236}">
                <a16:creationId xmlns:a16="http://schemas.microsoft.com/office/drawing/2014/main" id="{3D8D4F3F-699C-7144-9CC3-6E3B1DCDE3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429279"/>
              </p:ext>
            </p:extLst>
          </p:nvPr>
        </p:nvGraphicFramePr>
        <p:xfrm>
          <a:off x="1940865" y="5291456"/>
          <a:ext cx="7095966" cy="1064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Equation" r:id="rId4" imgW="3047760" imgH="457200" progId="Equation.DSMT4">
                  <p:embed/>
                </p:oleObj>
              </mc:Choice>
              <mc:Fallback>
                <p:oleObj name="Equation" r:id="rId4" imgW="3047760" imgH="457200" progId="Equation.DSMT4">
                  <p:embed/>
                  <p:pic>
                    <p:nvPicPr>
                      <p:cNvPr id="10" name="Content Placeholder 9" descr="sigma sub x y = the sum of, x sub i minus mu sub x, times the sum of, y sub i minus mu sub y, over, N.">
                        <a:extLst>
                          <a:ext uri="{FF2B5EF4-FFF2-40B4-BE49-F238E27FC236}">
                            <a16:creationId xmlns:a16="http://schemas.microsoft.com/office/drawing/2014/main" id="{85ADBB60-2C32-47C1-B9D3-39F2B1C31A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40865" y="5291456"/>
                        <a:ext cx="7095966" cy="1064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83097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34420D-3B3F-EE41-8E8C-FA3369D378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variance and scatter plo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0F19D1-C30A-174A-95F2-89ECBD1FFA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11</a:t>
            </a:fld>
            <a:endParaRPr lang="en-US"/>
          </a:p>
        </p:txBody>
      </p:sp>
      <p:sp>
        <p:nvSpPr>
          <p:cNvPr id="5" name="Text Placeholder 41">
            <a:extLst>
              <a:ext uri="{FF2B5EF4-FFF2-40B4-BE49-F238E27FC236}">
                <a16:creationId xmlns:a16="http://schemas.microsoft.com/office/drawing/2014/main" id="{6B68577E-E002-064D-BA8B-94D31E5DB4B8}"/>
              </a:ext>
            </a:extLst>
          </p:cNvPr>
          <p:cNvSpPr txBox="1">
            <a:spLocks/>
          </p:cNvSpPr>
          <p:nvPr/>
        </p:nvSpPr>
        <p:spPr>
          <a:xfrm>
            <a:off x="838198" y="2235668"/>
            <a:ext cx="10515600" cy="63759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dirty="0">
                <a:solidFill>
                  <a:schemeClr val="tx1"/>
                </a:solidFill>
              </a:rPr>
              <a:t>Scatter plot and Covariance Values for Different Variable Relationships</a:t>
            </a:r>
          </a:p>
        </p:txBody>
      </p:sp>
      <p:pic>
        <p:nvPicPr>
          <p:cNvPr id="6" name="Picture Placeholder 23" descr="In the second random scatter graph, S sub x y is approximately 0. X and y are not linearly related. ">
            <a:extLst>
              <a:ext uri="{FF2B5EF4-FFF2-40B4-BE49-F238E27FC236}">
                <a16:creationId xmlns:a16="http://schemas.microsoft.com/office/drawing/2014/main" id="{2403A88A-011B-FF45-BD9B-7686C8D03CD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644" t="7710" r="9465" b="63391"/>
          <a:stretch/>
        </p:blipFill>
        <p:spPr>
          <a:xfrm>
            <a:off x="1347718" y="3071722"/>
            <a:ext cx="2366799" cy="2039655"/>
          </a:xfrm>
          <a:prstGeom prst="rect">
            <a:avLst/>
          </a:prstGeom>
        </p:spPr>
      </p:pic>
      <p:graphicFrame>
        <p:nvGraphicFramePr>
          <p:cNvPr id="7" name="Content Placeholder 24" descr="s subscript x y baseline positive (x and y are positively linearly related)">
            <a:extLst>
              <a:ext uri="{FF2B5EF4-FFF2-40B4-BE49-F238E27FC236}">
                <a16:creationId xmlns:a16="http://schemas.microsoft.com/office/drawing/2014/main" id="{4B07BEEC-E49F-BE40-B957-C2E3375DC2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856058"/>
              </p:ext>
            </p:extLst>
          </p:nvPr>
        </p:nvGraphicFramePr>
        <p:xfrm>
          <a:off x="1502257" y="5205969"/>
          <a:ext cx="2057719" cy="852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" name="Equation" r:id="rId4" imgW="1409400" imgH="583920" progId="Equation.DSMT4">
                  <p:embed/>
                </p:oleObj>
              </mc:Choice>
              <mc:Fallback>
                <p:oleObj name="Equation" r:id="rId4" imgW="1409400" imgH="583920" progId="Equation.DSMT4">
                  <p:embed/>
                  <p:pic>
                    <p:nvPicPr>
                      <p:cNvPr id="25" name="Content Placeholder 24" descr="s subscript x y baseline positive (x and y are positively linearly related)">
                        <a:extLst>
                          <a:ext uri="{FF2B5EF4-FFF2-40B4-BE49-F238E27FC236}">
                            <a16:creationId xmlns:a16="http://schemas.microsoft.com/office/drawing/2014/main" id="{9A8285F4-29F6-41BF-9FA1-C798093F19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2257" y="5205969"/>
                        <a:ext cx="2057719" cy="852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Placeholder 21" descr="Three scatter graphs are shown. In the first rising scatter graph, S sub x y is positive. X and y are positively linearly related. ">
            <a:extLst>
              <a:ext uri="{FF2B5EF4-FFF2-40B4-BE49-F238E27FC236}">
                <a16:creationId xmlns:a16="http://schemas.microsoft.com/office/drawing/2014/main" id="{2AB3F4DC-F0ED-1C40-A8CE-83AB5B103459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498" t="36988" r="10443" b="33359"/>
          <a:stretch/>
        </p:blipFill>
        <p:spPr>
          <a:xfrm>
            <a:off x="5110045" y="3010762"/>
            <a:ext cx="2292887" cy="2100615"/>
          </a:xfrm>
          <a:prstGeom prst="rect">
            <a:avLst/>
          </a:prstGeom>
        </p:spPr>
      </p:pic>
      <p:graphicFrame>
        <p:nvGraphicFramePr>
          <p:cNvPr id="9" name="Content Placeholder 49" descr="s subscript x y baseline approximately 0: (x and y are not linearly related)">
            <a:extLst>
              <a:ext uri="{FF2B5EF4-FFF2-40B4-BE49-F238E27FC236}">
                <a16:creationId xmlns:a16="http://schemas.microsoft.com/office/drawing/2014/main" id="{6D9E2B00-B6D5-9545-8F56-BF077A759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480271"/>
              </p:ext>
            </p:extLst>
          </p:nvPr>
        </p:nvGraphicFramePr>
        <p:xfrm>
          <a:off x="5328118" y="5205969"/>
          <a:ext cx="1909414" cy="852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" name="Equation" r:id="rId7" imgW="1307880" imgH="583920" progId="Equation.DSMT4">
                  <p:embed/>
                </p:oleObj>
              </mc:Choice>
              <mc:Fallback>
                <p:oleObj name="Equation" r:id="rId7" imgW="1307880" imgH="583920" progId="Equation.DSMT4">
                  <p:embed/>
                  <p:pic>
                    <p:nvPicPr>
                      <p:cNvPr id="50" name="Content Placeholder 49" descr="s subscript x y baseline approximately 0: (x and y are not linearly related)">
                        <a:extLst>
                          <a:ext uri="{FF2B5EF4-FFF2-40B4-BE49-F238E27FC236}">
                            <a16:creationId xmlns:a16="http://schemas.microsoft.com/office/drawing/2014/main" id="{CE34AFA3-FE12-44D6-ACF3-4451FF14F6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28118" y="5205969"/>
                        <a:ext cx="1909414" cy="852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Placeholder 25" descr="In the third falling scatter graph, S sub x y are negative. X and y are negatively linearly related.">
            <a:extLst>
              <a:ext uri="{FF2B5EF4-FFF2-40B4-BE49-F238E27FC236}">
                <a16:creationId xmlns:a16="http://schemas.microsoft.com/office/drawing/2014/main" id="{9E373ABF-CD37-C544-9BEA-7FFDB8725628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498" t="67646" r="8803" b="3396"/>
          <a:stretch/>
        </p:blipFill>
        <p:spPr>
          <a:xfrm>
            <a:off x="8702834" y="2988703"/>
            <a:ext cx="2377348" cy="2100615"/>
          </a:xfrm>
          <a:prstGeom prst="rect">
            <a:avLst/>
          </a:prstGeom>
        </p:spPr>
      </p:pic>
      <p:graphicFrame>
        <p:nvGraphicFramePr>
          <p:cNvPr id="11" name="Content Placeholder 50" descr="s subscript x y baseline negative (x and y are negatively linearly related)">
            <a:extLst>
              <a:ext uri="{FF2B5EF4-FFF2-40B4-BE49-F238E27FC236}">
                <a16:creationId xmlns:a16="http://schemas.microsoft.com/office/drawing/2014/main" id="{F10C1DAE-93EA-FC44-82D4-138AEF1ABB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205811"/>
              </p:ext>
            </p:extLst>
          </p:nvPr>
        </p:nvGraphicFramePr>
        <p:xfrm>
          <a:off x="8898053" y="5204755"/>
          <a:ext cx="1986909" cy="794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6" name="Equation" r:id="rId9" imgW="1460160" imgH="583920" progId="Equation.DSMT4">
                  <p:embed/>
                </p:oleObj>
              </mc:Choice>
              <mc:Fallback>
                <p:oleObj name="Equation" r:id="rId9" imgW="1460160" imgH="583920" progId="Equation.DSMT4">
                  <p:embed/>
                  <p:pic>
                    <p:nvPicPr>
                      <p:cNvPr id="51" name="Content Placeholder 50" descr="s subscript x y baseline negative (x and y are negatively linearly related)">
                        <a:extLst>
                          <a:ext uri="{FF2B5EF4-FFF2-40B4-BE49-F238E27FC236}">
                            <a16:creationId xmlns:a16="http://schemas.microsoft.com/office/drawing/2014/main" id="{B3B9844C-B913-477E-9A78-9A97B308F2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98053" y="5204755"/>
                        <a:ext cx="1986909" cy="794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7417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2D43F5-B35B-4341-954E-F24EB82993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elation Coeffici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71E10A-5F26-B744-8DD3-C85B3590D5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dirty="0"/>
              <a:t>The </a:t>
            </a:r>
            <a:r>
              <a:rPr lang="en-US" dirty="0">
                <a:solidFill>
                  <a:srgbClr val="EC6C44"/>
                </a:solidFill>
              </a:rPr>
              <a:t>correlation coefficient </a:t>
            </a:r>
            <a:r>
              <a:rPr lang="en-US" dirty="0"/>
              <a:t>measures the relationship between two variables. It is not affected by the units of measurement for </a:t>
            </a:r>
            <a:r>
              <a:rPr lang="en-US" i="1" dirty="0"/>
              <a:t>x</a:t>
            </a:r>
            <a:r>
              <a:rPr lang="en-US" dirty="0"/>
              <a:t> and</a:t>
            </a:r>
            <a:r>
              <a:rPr lang="en-US" i="1" dirty="0"/>
              <a:t> y.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A67BDA1-991B-3E45-B3AD-3B8D357399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Placeholder 6" descr="The sample correlation coefficient is computed as r sub x y = s sub x y over, s sub x times s sub y, where r sub x y = sample correlation coefficient, s sub x y = sample covariance, s sub x = sample standard deviation of x, and s sub y = sample standard deviation of y.">
            <a:extLst>
              <a:ext uri="{FF2B5EF4-FFF2-40B4-BE49-F238E27FC236}">
                <a16:creationId xmlns:a16="http://schemas.microsoft.com/office/drawing/2014/main" id="{B036E6BB-35E5-9840-B6AF-CEA54D356CE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376" b="-606"/>
          <a:stretch/>
        </p:blipFill>
        <p:spPr>
          <a:xfrm>
            <a:off x="2371725" y="3429000"/>
            <a:ext cx="7448550" cy="256920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FBD7E4D-86CA-AA44-B228-B619D41E4AC2}"/>
              </a:ext>
            </a:extLst>
          </p:cNvPr>
          <p:cNvSpPr txBox="1"/>
          <p:nvPr/>
        </p:nvSpPr>
        <p:spPr>
          <a:xfrm>
            <a:off x="1195754" y="5998208"/>
            <a:ext cx="86245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is between -1 and +1. It can only measure the linear relationship.</a:t>
            </a:r>
          </a:p>
        </p:txBody>
      </p:sp>
    </p:spTree>
    <p:extLst>
      <p:ext uri="{BB962C8B-B14F-4D97-AF65-F5344CB8AC3E}">
        <p14:creationId xmlns:p14="http://schemas.microsoft.com/office/powerpoint/2010/main" val="42653931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0" name="Rectangle 9">
            <a:extLst>
              <a:ext uri="{FF2B5EF4-FFF2-40B4-BE49-F238E27FC236}">
                <a16:creationId xmlns:a16="http://schemas.microsoft.com/office/drawing/2014/main" id="{2E442304-DDBD-4F7B-8017-36BCC863FB4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91C9569-E0C9-B640-AA12-EB236A13C4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5000" y="640823"/>
            <a:ext cx="3418659" cy="5583148"/>
          </a:xfrm>
        </p:spPr>
        <p:txBody>
          <a:bodyPr anchor="ctr">
            <a:normAutofit/>
          </a:bodyPr>
          <a:lstStyle/>
          <a:p>
            <a:r>
              <a:rPr lang="en-US" sz="5400"/>
              <a:t>Data Cleansing</a:t>
            </a:r>
          </a:p>
        </p:txBody>
      </p:sp>
      <p:sp>
        <p:nvSpPr>
          <p:cNvPr id="12" name="sketch line">
            <a:extLst>
              <a:ext uri="{FF2B5EF4-FFF2-40B4-BE49-F238E27FC236}">
                <a16:creationId xmlns:a16="http://schemas.microsoft.com/office/drawing/2014/main" id="{5E107275-3853-46FD-A241-DE4355A426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1627450" y="3462719"/>
            <a:ext cx="5410200" cy="18288"/>
          </a:xfrm>
          <a:custGeom>
            <a:avLst/>
            <a:gdLst>
              <a:gd name="connsiteX0" fmla="*/ 0 w 5410200"/>
              <a:gd name="connsiteY0" fmla="*/ 0 h 18288"/>
              <a:gd name="connsiteX1" fmla="*/ 568071 w 5410200"/>
              <a:gd name="connsiteY1" fmla="*/ 0 h 18288"/>
              <a:gd name="connsiteX2" fmla="*/ 1298448 w 5410200"/>
              <a:gd name="connsiteY2" fmla="*/ 0 h 18288"/>
              <a:gd name="connsiteX3" fmla="*/ 1920621 w 5410200"/>
              <a:gd name="connsiteY3" fmla="*/ 0 h 18288"/>
              <a:gd name="connsiteX4" fmla="*/ 2488692 w 5410200"/>
              <a:gd name="connsiteY4" fmla="*/ 0 h 18288"/>
              <a:gd name="connsiteX5" fmla="*/ 3219069 w 5410200"/>
              <a:gd name="connsiteY5" fmla="*/ 0 h 18288"/>
              <a:gd name="connsiteX6" fmla="*/ 3895344 w 5410200"/>
              <a:gd name="connsiteY6" fmla="*/ 0 h 18288"/>
              <a:gd name="connsiteX7" fmla="*/ 4571619 w 5410200"/>
              <a:gd name="connsiteY7" fmla="*/ 0 h 18288"/>
              <a:gd name="connsiteX8" fmla="*/ 5410200 w 5410200"/>
              <a:gd name="connsiteY8" fmla="*/ 0 h 18288"/>
              <a:gd name="connsiteX9" fmla="*/ 5410200 w 5410200"/>
              <a:gd name="connsiteY9" fmla="*/ 18288 h 18288"/>
              <a:gd name="connsiteX10" fmla="*/ 4842129 w 5410200"/>
              <a:gd name="connsiteY10" fmla="*/ 18288 h 18288"/>
              <a:gd name="connsiteX11" fmla="*/ 4328160 w 5410200"/>
              <a:gd name="connsiteY11" fmla="*/ 18288 h 18288"/>
              <a:gd name="connsiteX12" fmla="*/ 3597783 w 5410200"/>
              <a:gd name="connsiteY12" fmla="*/ 18288 h 18288"/>
              <a:gd name="connsiteX13" fmla="*/ 3029712 w 5410200"/>
              <a:gd name="connsiteY13" fmla="*/ 18288 h 18288"/>
              <a:gd name="connsiteX14" fmla="*/ 2299335 w 5410200"/>
              <a:gd name="connsiteY14" fmla="*/ 18288 h 18288"/>
              <a:gd name="connsiteX15" fmla="*/ 1514856 w 5410200"/>
              <a:gd name="connsiteY15" fmla="*/ 18288 h 18288"/>
              <a:gd name="connsiteX16" fmla="*/ 892683 w 5410200"/>
              <a:gd name="connsiteY16" fmla="*/ 18288 h 18288"/>
              <a:gd name="connsiteX17" fmla="*/ 0 w 5410200"/>
              <a:gd name="connsiteY17" fmla="*/ 18288 h 18288"/>
              <a:gd name="connsiteX18" fmla="*/ 0 w 5410200"/>
              <a:gd name="connsiteY18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5410200" h="18288" fill="none" extrusionOk="0">
                <a:moveTo>
                  <a:pt x="0" y="0"/>
                </a:moveTo>
                <a:cubicBezTo>
                  <a:pt x="163050" y="-18707"/>
                  <a:pt x="319321" y="-16364"/>
                  <a:pt x="568071" y="0"/>
                </a:cubicBezTo>
                <a:cubicBezTo>
                  <a:pt x="816821" y="16364"/>
                  <a:pt x="1013224" y="-7268"/>
                  <a:pt x="1298448" y="0"/>
                </a:cubicBezTo>
                <a:cubicBezTo>
                  <a:pt x="1583672" y="7268"/>
                  <a:pt x="1631711" y="-3367"/>
                  <a:pt x="1920621" y="0"/>
                </a:cubicBezTo>
                <a:cubicBezTo>
                  <a:pt x="2209531" y="3367"/>
                  <a:pt x="2364420" y="-19184"/>
                  <a:pt x="2488692" y="0"/>
                </a:cubicBezTo>
                <a:cubicBezTo>
                  <a:pt x="2612964" y="19184"/>
                  <a:pt x="3023298" y="-34627"/>
                  <a:pt x="3219069" y="0"/>
                </a:cubicBezTo>
                <a:cubicBezTo>
                  <a:pt x="3414840" y="34627"/>
                  <a:pt x="3656810" y="24043"/>
                  <a:pt x="3895344" y="0"/>
                </a:cubicBezTo>
                <a:cubicBezTo>
                  <a:pt x="4133879" y="-24043"/>
                  <a:pt x="4393984" y="-19577"/>
                  <a:pt x="4571619" y="0"/>
                </a:cubicBezTo>
                <a:cubicBezTo>
                  <a:pt x="4749255" y="19577"/>
                  <a:pt x="5179928" y="-6281"/>
                  <a:pt x="5410200" y="0"/>
                </a:cubicBezTo>
                <a:cubicBezTo>
                  <a:pt x="5410730" y="6954"/>
                  <a:pt x="5410934" y="12839"/>
                  <a:pt x="5410200" y="18288"/>
                </a:cubicBezTo>
                <a:cubicBezTo>
                  <a:pt x="5139060" y="6751"/>
                  <a:pt x="5121593" y="31035"/>
                  <a:pt x="4842129" y="18288"/>
                </a:cubicBezTo>
                <a:cubicBezTo>
                  <a:pt x="4562665" y="5541"/>
                  <a:pt x="4448273" y="9487"/>
                  <a:pt x="4328160" y="18288"/>
                </a:cubicBezTo>
                <a:cubicBezTo>
                  <a:pt x="4208047" y="27089"/>
                  <a:pt x="3760936" y="22567"/>
                  <a:pt x="3597783" y="18288"/>
                </a:cubicBezTo>
                <a:cubicBezTo>
                  <a:pt x="3434630" y="14009"/>
                  <a:pt x="3299718" y="33213"/>
                  <a:pt x="3029712" y="18288"/>
                </a:cubicBezTo>
                <a:cubicBezTo>
                  <a:pt x="2759706" y="3363"/>
                  <a:pt x="2640159" y="27394"/>
                  <a:pt x="2299335" y="18288"/>
                </a:cubicBezTo>
                <a:cubicBezTo>
                  <a:pt x="1958511" y="9182"/>
                  <a:pt x="1801186" y="28985"/>
                  <a:pt x="1514856" y="18288"/>
                </a:cubicBezTo>
                <a:cubicBezTo>
                  <a:pt x="1228526" y="7591"/>
                  <a:pt x="1063509" y="-5305"/>
                  <a:pt x="892683" y="18288"/>
                </a:cubicBezTo>
                <a:cubicBezTo>
                  <a:pt x="721857" y="41881"/>
                  <a:pt x="186945" y="-20897"/>
                  <a:pt x="0" y="18288"/>
                </a:cubicBezTo>
                <a:cubicBezTo>
                  <a:pt x="-570" y="9279"/>
                  <a:pt x="132" y="5100"/>
                  <a:pt x="0" y="0"/>
                </a:cubicBezTo>
                <a:close/>
              </a:path>
              <a:path w="5410200" h="18288" stroke="0" extrusionOk="0">
                <a:moveTo>
                  <a:pt x="0" y="0"/>
                </a:moveTo>
                <a:cubicBezTo>
                  <a:pt x="285096" y="-4925"/>
                  <a:pt x="376456" y="22268"/>
                  <a:pt x="622173" y="0"/>
                </a:cubicBezTo>
                <a:cubicBezTo>
                  <a:pt x="867890" y="-22268"/>
                  <a:pt x="1031392" y="7228"/>
                  <a:pt x="1136142" y="0"/>
                </a:cubicBezTo>
                <a:cubicBezTo>
                  <a:pt x="1240892" y="-7228"/>
                  <a:pt x="1561853" y="9877"/>
                  <a:pt x="1920621" y="0"/>
                </a:cubicBezTo>
                <a:cubicBezTo>
                  <a:pt x="2279389" y="-9877"/>
                  <a:pt x="2367255" y="19546"/>
                  <a:pt x="2542794" y="0"/>
                </a:cubicBezTo>
                <a:cubicBezTo>
                  <a:pt x="2718333" y="-19546"/>
                  <a:pt x="2866732" y="-22226"/>
                  <a:pt x="3164967" y="0"/>
                </a:cubicBezTo>
                <a:cubicBezTo>
                  <a:pt x="3463202" y="22226"/>
                  <a:pt x="3568055" y="-2765"/>
                  <a:pt x="3949446" y="0"/>
                </a:cubicBezTo>
                <a:cubicBezTo>
                  <a:pt x="4330837" y="2765"/>
                  <a:pt x="4287895" y="10557"/>
                  <a:pt x="4517517" y="0"/>
                </a:cubicBezTo>
                <a:cubicBezTo>
                  <a:pt x="4747139" y="-10557"/>
                  <a:pt x="5149588" y="8716"/>
                  <a:pt x="5410200" y="0"/>
                </a:cubicBezTo>
                <a:cubicBezTo>
                  <a:pt x="5409517" y="5414"/>
                  <a:pt x="5409480" y="12510"/>
                  <a:pt x="5410200" y="18288"/>
                </a:cubicBezTo>
                <a:cubicBezTo>
                  <a:pt x="5163327" y="41494"/>
                  <a:pt x="5008749" y="10693"/>
                  <a:pt x="4842129" y="18288"/>
                </a:cubicBezTo>
                <a:cubicBezTo>
                  <a:pt x="4675509" y="25883"/>
                  <a:pt x="4433401" y="-615"/>
                  <a:pt x="4165854" y="18288"/>
                </a:cubicBezTo>
                <a:cubicBezTo>
                  <a:pt x="3898308" y="37191"/>
                  <a:pt x="3809032" y="-8710"/>
                  <a:pt x="3543681" y="18288"/>
                </a:cubicBezTo>
                <a:cubicBezTo>
                  <a:pt x="3278330" y="45286"/>
                  <a:pt x="3073876" y="-15917"/>
                  <a:pt x="2759202" y="18288"/>
                </a:cubicBezTo>
                <a:cubicBezTo>
                  <a:pt x="2444528" y="52493"/>
                  <a:pt x="2204144" y="3372"/>
                  <a:pt x="1974723" y="18288"/>
                </a:cubicBezTo>
                <a:cubicBezTo>
                  <a:pt x="1745302" y="33204"/>
                  <a:pt x="1602335" y="31490"/>
                  <a:pt x="1406652" y="18288"/>
                </a:cubicBezTo>
                <a:cubicBezTo>
                  <a:pt x="1210969" y="5086"/>
                  <a:pt x="923948" y="3161"/>
                  <a:pt x="730377" y="18288"/>
                </a:cubicBezTo>
                <a:cubicBezTo>
                  <a:pt x="536806" y="33415"/>
                  <a:pt x="336496" y="-141"/>
                  <a:pt x="0" y="18288"/>
                </a:cubicBezTo>
                <a:cubicBezTo>
                  <a:pt x="-306" y="11061"/>
                  <a:pt x="-655" y="7751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41275" cap="rnd">
            <a:solidFill>
              <a:schemeClr val="accent2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6C32F6C-F06B-8E46-B111-60BEF79F8C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fld id="{5EB43C04-6FA3-453A-9F5D-7F9B61591D06}" type="slidenum">
              <a:rPr lang="en-US" smtClean="0"/>
              <a:pPr>
                <a:spcAft>
                  <a:spcPts val="600"/>
                </a:spcAft>
              </a:pPr>
              <a:t>13</a:t>
            </a:fld>
            <a:endParaRPr lang="en-US"/>
          </a:p>
        </p:txBody>
      </p:sp>
      <p:graphicFrame>
        <p:nvGraphicFramePr>
          <p:cNvPr id="6" name="Content Placeholder 2">
            <a:extLst>
              <a:ext uri="{FF2B5EF4-FFF2-40B4-BE49-F238E27FC236}">
                <a16:creationId xmlns:a16="http://schemas.microsoft.com/office/drawing/2014/main" id="{B31E9682-C7F7-46F9-A3CD-9CCE2CAB7038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96186201"/>
              </p:ext>
            </p:extLst>
          </p:nvPr>
        </p:nvGraphicFramePr>
        <p:xfrm>
          <a:off x="4648018" y="640822"/>
          <a:ext cx="6900512" cy="553614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1428479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C74C8E-F409-EA46-971D-7450D82BE0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ssing dat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1BF892-684A-5543-8A0B-17944E6B55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r>
              <a:rPr lang="en-US" sz="2400" dirty="0"/>
              <a:t>Missing Data:</a:t>
            </a:r>
          </a:p>
          <a:p>
            <a:pPr marL="466725" indent="-238125">
              <a:spcBef>
                <a:spcPts val="0"/>
              </a:spcBef>
            </a:pPr>
            <a:r>
              <a:rPr lang="en-US" sz="2400" dirty="0"/>
              <a:t>Data sets commonly include observations with missing values for one or more variables.</a:t>
            </a:r>
          </a:p>
          <a:p>
            <a:pPr marL="466725" indent="-238125">
              <a:spcBef>
                <a:spcPts val="0"/>
              </a:spcBef>
            </a:pPr>
            <a:r>
              <a:rPr lang="en-US" sz="2400" dirty="0"/>
              <a:t>In some cases, missing data naturally occur; these are called </a:t>
            </a:r>
            <a:r>
              <a:rPr lang="en-US" sz="2400" dirty="0">
                <a:solidFill>
                  <a:srgbClr val="EC6C44"/>
                </a:solidFill>
              </a:rPr>
              <a:t>legitimately missing data</a:t>
            </a:r>
            <a:r>
              <a:rPr lang="en-US" sz="2400" b="1" dirty="0"/>
              <a:t>.</a:t>
            </a:r>
          </a:p>
          <a:p>
            <a:pPr marL="914400" lvl="1">
              <a:spcBef>
                <a:spcPts val="0"/>
              </a:spcBef>
            </a:pPr>
            <a:r>
              <a:rPr lang="en-US" sz="2000" dirty="0"/>
              <a:t>Generally, no remedial action is taken for legitimately missing data.</a:t>
            </a:r>
          </a:p>
          <a:p>
            <a:pPr marL="466725" indent="-238125">
              <a:spcBef>
                <a:spcPts val="0"/>
              </a:spcBef>
            </a:pPr>
            <a:r>
              <a:rPr lang="en-US" sz="2400" dirty="0"/>
              <a:t>In other cases, missing data occur for different reasons; these are called </a:t>
            </a:r>
            <a:r>
              <a:rPr lang="en-US" sz="2400" dirty="0">
                <a:solidFill>
                  <a:srgbClr val="EC6C44"/>
                </a:solidFill>
              </a:rPr>
              <a:t>illegitimately missing data</a:t>
            </a:r>
            <a:r>
              <a:rPr lang="en-US" sz="2400" b="1" dirty="0"/>
              <a:t>.</a:t>
            </a:r>
          </a:p>
          <a:p>
            <a:pPr marL="923925" lvl="1" indent="-238125">
              <a:lnSpc>
                <a:spcPct val="100000"/>
              </a:lnSpc>
              <a:spcBef>
                <a:spcPts val="0"/>
              </a:spcBef>
            </a:pPr>
            <a:r>
              <a:rPr lang="en-US" sz="2000" dirty="0"/>
              <a:t>The primary options for addressing such missing data are:</a:t>
            </a:r>
          </a:p>
          <a:p>
            <a:pPr marL="1381125" lvl="1" indent="-344488">
              <a:lnSpc>
                <a:spcPct val="10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sz="2000" dirty="0"/>
              <a:t>To discard observations (rows) with any missing values.</a:t>
            </a:r>
          </a:p>
          <a:p>
            <a:pPr marL="1381125" lvl="1" indent="-344488">
              <a:lnSpc>
                <a:spcPct val="10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sz="2000" dirty="0"/>
              <a:t>To discard any variable (column) with missing values.</a:t>
            </a:r>
          </a:p>
          <a:p>
            <a:pPr marL="1381125" lvl="1" indent="-344488">
              <a:lnSpc>
                <a:spcPct val="10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sz="2000" dirty="0"/>
              <a:t>To fill in missing entries with estimated values.</a:t>
            </a:r>
          </a:p>
          <a:p>
            <a:pPr marL="1381125" lvl="1" indent="-344488">
              <a:lnSpc>
                <a:spcPct val="10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sz="2000" dirty="0"/>
              <a:t>To apply a data-mining algorithm that can handle missing values.</a:t>
            </a:r>
          </a:p>
          <a:p>
            <a:endParaRPr lang="en-US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7CB60A-1A09-624B-9E9D-37E32D0FDB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9929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884F1E-70EF-E947-8B18-3B06A12785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sons and impacts of missing dat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423967-2A63-7444-9D4D-F4EB91F58E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issing completely at random (MCAR): whether the data are missing does not depend on any variable.</a:t>
            </a:r>
          </a:p>
          <a:p>
            <a:pPr lvl="1"/>
            <a:r>
              <a:rPr lang="en-US" dirty="0"/>
              <a:t>The missing values can be ignored</a:t>
            </a:r>
          </a:p>
          <a:p>
            <a:r>
              <a:rPr lang="en-US" dirty="0"/>
              <a:t>Missing at random (MAR): whether the data are missing is related to the value of some other variables in the data.</a:t>
            </a:r>
          </a:p>
          <a:p>
            <a:pPr lvl="1"/>
            <a:r>
              <a:rPr lang="en-US" dirty="0"/>
              <a:t>If only a relatively small number of observations are missing values, the missing values can be ignored</a:t>
            </a:r>
          </a:p>
          <a:p>
            <a:r>
              <a:rPr lang="en-US" dirty="0"/>
              <a:t>Missing not at random (MNAR): whether the data are missing depends on the value that is missing.</a:t>
            </a:r>
          </a:p>
          <a:p>
            <a:pPr lvl="1"/>
            <a:r>
              <a:rPr lang="en-US" dirty="0"/>
              <a:t>The missing values cannot be ignored.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2C31895-876F-7B45-85E2-560A4676BF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3124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907EF6B7-1338-4443-8C46-6A318D952DF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048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DAAE4CDD-124C-4DCF-9584-B6033B545DD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4167271" cy="6858000"/>
          </a:xfrm>
          <a:custGeom>
            <a:avLst/>
            <a:gdLst>
              <a:gd name="connsiteX0" fmla="*/ 0 w 4167271"/>
              <a:gd name="connsiteY0" fmla="*/ 0 h 6858000"/>
              <a:gd name="connsiteX1" fmla="*/ 2259550 w 4167271"/>
              <a:gd name="connsiteY1" fmla="*/ 0 h 6858000"/>
              <a:gd name="connsiteX2" fmla="*/ 2387803 w 4167271"/>
              <a:gd name="connsiteY2" fmla="*/ 82222 h 6858000"/>
              <a:gd name="connsiteX3" fmla="*/ 4167271 w 4167271"/>
              <a:gd name="connsiteY3" fmla="*/ 3429000 h 6858000"/>
              <a:gd name="connsiteX4" fmla="*/ 2387803 w 4167271"/>
              <a:gd name="connsiteY4" fmla="*/ 6775779 h 6858000"/>
              <a:gd name="connsiteX5" fmla="*/ 2259550 w 4167271"/>
              <a:gd name="connsiteY5" fmla="*/ 6858000 h 6858000"/>
              <a:gd name="connsiteX6" fmla="*/ 0 w 4167271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167271" h="6858000">
                <a:moveTo>
                  <a:pt x="0" y="0"/>
                </a:moveTo>
                <a:lnTo>
                  <a:pt x="2259550" y="0"/>
                </a:lnTo>
                <a:lnTo>
                  <a:pt x="2387803" y="82222"/>
                </a:lnTo>
                <a:cubicBezTo>
                  <a:pt x="3461407" y="807534"/>
                  <a:pt x="4167271" y="2035835"/>
                  <a:pt x="4167271" y="3429000"/>
                </a:cubicBezTo>
                <a:cubicBezTo>
                  <a:pt x="4167271" y="4822165"/>
                  <a:pt x="3461407" y="6050467"/>
                  <a:pt x="2387803" y="6775779"/>
                </a:cubicBezTo>
                <a:lnTo>
                  <a:pt x="2259550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6445644-DA68-8449-AE4C-536E9A50E6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6834" y="1153572"/>
            <a:ext cx="3200400" cy="4461163"/>
          </a:xfrm>
        </p:spPr>
        <p:txBody>
          <a:bodyPr>
            <a:normAutofit/>
          </a:bodyPr>
          <a:lstStyle/>
          <a:p>
            <a:r>
              <a:rPr lang="en-US">
                <a:solidFill>
                  <a:srgbClr val="FFFFFF"/>
                </a:solidFill>
              </a:rPr>
              <a:t>Steps to deal with missing values</a:t>
            </a:r>
          </a:p>
        </p:txBody>
      </p:sp>
      <p:sp>
        <p:nvSpPr>
          <p:cNvPr id="13" name="Arc 12">
            <a:extLst>
              <a:ext uri="{FF2B5EF4-FFF2-40B4-BE49-F238E27FC236}">
                <a16:creationId xmlns:a16="http://schemas.microsoft.com/office/drawing/2014/main" id="{081E4A58-353D-44AE-B2FC-2A74E2E400F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V="1">
            <a:off x="7550402" y="2455479"/>
            <a:ext cx="4083433" cy="4083433"/>
          </a:xfrm>
          <a:prstGeom prst="arc">
            <a:avLst/>
          </a:prstGeom>
          <a:ln w="127000" cap="rnd">
            <a:solidFill>
              <a:schemeClr val="accent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70F995-1448-BB4C-B605-70376C7B06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47308" y="591344"/>
            <a:ext cx="6906491" cy="5585619"/>
          </a:xfrm>
        </p:spPr>
        <p:txBody>
          <a:bodyPr anchor="ctr">
            <a:normAutofit/>
          </a:bodyPr>
          <a:lstStyle/>
          <a:p>
            <a:r>
              <a:rPr lang="en-US" dirty="0"/>
              <a:t>Try to determine the actual value.</a:t>
            </a:r>
          </a:p>
          <a:p>
            <a:r>
              <a:rPr lang="en-US" dirty="0"/>
              <a:t>Impute missing values (replacing missing values with reasonable values)</a:t>
            </a:r>
          </a:p>
          <a:p>
            <a:pPr lvl="1"/>
            <a:r>
              <a:rPr lang="en-US" dirty="0"/>
              <a:t>MCAR</a:t>
            </a:r>
          </a:p>
          <a:p>
            <a:pPr lvl="2"/>
            <a:r>
              <a:rPr lang="en-US" dirty="0"/>
              <a:t>Mean</a:t>
            </a:r>
          </a:p>
          <a:p>
            <a:pPr lvl="2"/>
            <a:r>
              <a:rPr lang="en-US" dirty="0"/>
              <a:t>Median</a:t>
            </a:r>
          </a:p>
          <a:p>
            <a:pPr lvl="2"/>
            <a:r>
              <a:rPr lang="en-US" dirty="0"/>
              <a:t>Mode</a:t>
            </a:r>
          </a:p>
          <a:p>
            <a:pPr lvl="1"/>
            <a:r>
              <a:rPr lang="en-US" dirty="0"/>
              <a:t>MAR</a:t>
            </a:r>
          </a:p>
          <a:p>
            <a:pPr lvl="2"/>
            <a:r>
              <a:rPr lang="en-US" dirty="0"/>
              <a:t>Build model to predict missing values</a:t>
            </a:r>
          </a:p>
          <a:p>
            <a:pPr lvl="2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D5DFD46-A6A8-5D43-B9D1-FF6FD32D04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541564" y="6356350"/>
            <a:ext cx="1812235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fld id="{5EB43C04-6FA3-453A-9F5D-7F9B61591D06}" type="slidenum">
              <a:rPr lang="en-US" smtClean="0"/>
              <a:pPr>
                <a:spcAft>
                  <a:spcPts val="600"/>
                </a:spcAft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67573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5131" name="Rectangle 72">
            <a:extLst>
              <a:ext uri="{FF2B5EF4-FFF2-40B4-BE49-F238E27FC236}">
                <a16:creationId xmlns:a16="http://schemas.microsoft.com/office/drawing/2014/main" id="{2EB492CD-616E-47F8-933B-5E2D952A059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5132" name="Arc 74">
            <a:extLst>
              <a:ext uri="{FF2B5EF4-FFF2-40B4-BE49-F238E27FC236}">
                <a16:creationId xmlns:a16="http://schemas.microsoft.com/office/drawing/2014/main" id="{59383CF9-23B5-4335-9B21-1791C4CF1C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3967198" flipH="1">
            <a:off x="8631348" y="490493"/>
            <a:ext cx="2987899" cy="2987899"/>
          </a:xfrm>
          <a:prstGeom prst="arc">
            <a:avLst>
              <a:gd name="adj1" fmla="val 14441841"/>
              <a:gd name="adj2" fmla="val 0"/>
            </a:avLst>
          </a:prstGeom>
          <a:ln w="127000" cap="rnd">
            <a:solidFill>
              <a:schemeClr val="accent4"/>
            </a:solidFill>
            <a:prstDash val="dash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DCCA05B-1A6A-B34F-B5BC-D918ECC3AF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94962" y="479493"/>
            <a:ext cx="5458838" cy="1325563"/>
          </a:xfrm>
        </p:spPr>
        <p:txBody>
          <a:bodyPr>
            <a:normAutofit/>
          </a:bodyPr>
          <a:lstStyle/>
          <a:p>
            <a:r>
              <a:rPr lang="en-US" dirty="0"/>
              <a:t>Blakely Tires</a:t>
            </a:r>
          </a:p>
        </p:txBody>
      </p:sp>
      <p:sp>
        <p:nvSpPr>
          <p:cNvPr id="5133" name="Freeform: Shape 76">
            <a:extLst>
              <a:ext uri="{FF2B5EF4-FFF2-40B4-BE49-F238E27FC236}">
                <a16:creationId xmlns:a16="http://schemas.microsoft.com/office/drawing/2014/main" id="{0007FE00-9498-4706-B255-6437B0252C0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0" y="5486400"/>
            <a:ext cx="2672863" cy="1371600"/>
          </a:xfrm>
          <a:custGeom>
            <a:avLst/>
            <a:gdLst>
              <a:gd name="connsiteX0" fmla="*/ 1721734 w 2672863"/>
              <a:gd name="connsiteY0" fmla="*/ 0 h 1371600"/>
              <a:gd name="connsiteX1" fmla="*/ 2564444 w 2672863"/>
              <a:gd name="connsiteY1" fmla="*/ 213382 h 1371600"/>
              <a:gd name="connsiteX2" fmla="*/ 2672863 w 2672863"/>
              <a:gd name="connsiteY2" fmla="*/ 279248 h 1371600"/>
              <a:gd name="connsiteX3" fmla="*/ 2672863 w 2672863"/>
              <a:gd name="connsiteY3" fmla="*/ 1371600 h 1371600"/>
              <a:gd name="connsiteX4" fmla="*/ 0 w 2672863"/>
              <a:gd name="connsiteY4" fmla="*/ 1371600 h 1371600"/>
              <a:gd name="connsiteX5" fmla="*/ 33268 w 2672863"/>
              <a:gd name="connsiteY5" fmla="*/ 1242216 h 1371600"/>
              <a:gd name="connsiteX6" fmla="*/ 1721734 w 2672863"/>
              <a:gd name="connsiteY6" fmla="*/ 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672863" h="1371600">
                <a:moveTo>
                  <a:pt x="1721734" y="0"/>
                </a:moveTo>
                <a:cubicBezTo>
                  <a:pt x="2026863" y="0"/>
                  <a:pt x="2313937" y="77299"/>
                  <a:pt x="2564444" y="213382"/>
                </a:cubicBezTo>
                <a:lnTo>
                  <a:pt x="2672863" y="279248"/>
                </a:lnTo>
                <a:lnTo>
                  <a:pt x="2672863" y="1371600"/>
                </a:lnTo>
                <a:lnTo>
                  <a:pt x="0" y="1371600"/>
                </a:lnTo>
                <a:lnTo>
                  <a:pt x="33268" y="1242216"/>
                </a:lnTo>
                <a:cubicBezTo>
                  <a:pt x="257110" y="522539"/>
                  <a:pt x="928399" y="0"/>
                  <a:pt x="1721734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5122" name="Picture 2" descr="Auto Repair Blakely GA - Mechanic Near Me - Oil Change - Brake Repair">
            <a:extLst>
              <a:ext uri="{FF2B5EF4-FFF2-40B4-BE49-F238E27FC236}">
                <a16:creationId xmlns:a16="http://schemas.microsoft.com/office/drawing/2014/main" id="{FFD4FBF9-6F64-2F4E-AA7A-BB21248E7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03182" y="680161"/>
            <a:ext cx="4777381" cy="5327934"/>
          </a:xfrm>
          <a:custGeom>
            <a:avLst/>
            <a:gdLst/>
            <a:ahLst/>
            <a:cxnLst/>
            <a:rect l="l" t="t" r="r" b="b"/>
            <a:pathLst>
              <a:path w="4777381" h="5643794">
                <a:moveTo>
                  <a:pt x="143704" y="0"/>
                </a:moveTo>
                <a:lnTo>
                  <a:pt x="4633677" y="0"/>
                </a:lnTo>
                <a:cubicBezTo>
                  <a:pt x="4713043" y="0"/>
                  <a:pt x="4777381" y="64338"/>
                  <a:pt x="4777381" y="143704"/>
                </a:cubicBezTo>
                <a:lnTo>
                  <a:pt x="4777381" y="5500090"/>
                </a:lnTo>
                <a:cubicBezTo>
                  <a:pt x="4777381" y="5579456"/>
                  <a:pt x="4713043" y="5643794"/>
                  <a:pt x="4633677" y="5643794"/>
                </a:cubicBezTo>
                <a:lnTo>
                  <a:pt x="143704" y="5643794"/>
                </a:lnTo>
                <a:cubicBezTo>
                  <a:pt x="64338" y="5643794"/>
                  <a:pt x="0" y="5579456"/>
                  <a:pt x="0" y="5500090"/>
                </a:cubicBezTo>
                <a:lnTo>
                  <a:pt x="0" y="143704"/>
                </a:lnTo>
                <a:cubicBezTo>
                  <a:pt x="0" y="64338"/>
                  <a:pt x="64338" y="0"/>
                  <a:pt x="143704" y="0"/>
                </a:cubicBez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34" name="Content Placeholder 5125">
            <a:extLst>
              <a:ext uri="{FF2B5EF4-FFF2-40B4-BE49-F238E27FC236}">
                <a16:creationId xmlns:a16="http://schemas.microsoft.com/office/drawing/2014/main" id="{C1D7D5FA-0F09-4A49-ABFD-D2FA38FB52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94962" y="1984443"/>
            <a:ext cx="5458838" cy="4192520"/>
          </a:xfrm>
        </p:spPr>
        <p:txBody>
          <a:bodyPr>
            <a:noAutofit/>
          </a:bodyPr>
          <a:lstStyle/>
          <a:p>
            <a:r>
              <a:rPr lang="en-US" sz="2400" dirty="0"/>
              <a:t>To learn about the conditions of its tires, the company collects data from 116 automobiles with Blakely Tires.</a:t>
            </a:r>
          </a:p>
          <a:p>
            <a:pPr lvl="1"/>
            <a:r>
              <a:rPr lang="en-US" sz="2000" dirty="0"/>
              <a:t>Position, i.e., left front, right rear, etc.</a:t>
            </a:r>
          </a:p>
          <a:p>
            <a:pPr lvl="1"/>
            <a:r>
              <a:rPr lang="en-US" sz="2000" dirty="0"/>
              <a:t>Age of the tire</a:t>
            </a:r>
          </a:p>
          <a:p>
            <a:pPr lvl="1"/>
            <a:r>
              <a:rPr lang="en-US" sz="2000" dirty="0"/>
              <a:t>Mileage on the tire</a:t>
            </a:r>
          </a:p>
          <a:p>
            <a:pPr lvl="1"/>
            <a:r>
              <a:rPr lang="en-US" sz="2000" dirty="0"/>
              <a:t>Depth of the remaining tread measured in 32nds of an inch.</a:t>
            </a:r>
          </a:p>
          <a:p>
            <a:r>
              <a:rPr lang="en-US" sz="2400" dirty="0"/>
              <a:t>Blakely tires have a tread depth of 10/32nds of an inch.</a:t>
            </a:r>
          </a:p>
          <a:p>
            <a:r>
              <a:rPr lang="en-US" sz="2400" dirty="0"/>
              <a:t>Blakely’s tires generally last for four to five years or 40,000 to 60,000 mile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A5E4F14-1887-0E42-A5F7-D58D4DB315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fld id="{5EB43C04-6FA3-453A-9F5D-7F9B61591D06}" type="slidenum">
              <a:rPr lang="en-US" smtClean="0"/>
              <a:pPr>
                <a:spcAft>
                  <a:spcPts val="600"/>
                </a:spcAft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208367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own Arrow 7">
            <a:extLst>
              <a:ext uri="{FF2B5EF4-FFF2-40B4-BE49-F238E27FC236}">
                <a16:creationId xmlns:a16="http://schemas.microsoft.com/office/drawing/2014/main" id="{D4771268-CB57-404A-9271-370EB28F609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>
            <a:off x="800100" y="1491343"/>
            <a:ext cx="3333749" cy="3499103"/>
          </a:xfrm>
          <a:prstGeom prst="downArrow">
            <a:avLst>
              <a:gd name="adj1" fmla="val 100000"/>
              <a:gd name="adj2" fmla="val 15788"/>
            </a:avLst>
          </a:prstGeom>
          <a:solidFill>
            <a:srgbClr val="404040"/>
          </a:solidFill>
          <a:ln w="539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51F31B0-FBDC-8C43-A599-EECDC18CE1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8700" y="1967266"/>
            <a:ext cx="2628900" cy="2547257"/>
          </a:xfrm>
          <a:noFill/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en-US" sz="3600" kern="120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The tire data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CA08A23F-9DCA-E848-86B3-25C54F6C26A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777316" y="1054591"/>
            <a:ext cx="6780700" cy="4746488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7873F57-19A0-7745-925B-209FE82859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034184" y="6356350"/>
            <a:ext cx="514349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</a:pPr>
            <a:fld id="{5EB43C04-6FA3-453A-9F5D-7F9B61591D06}" type="slidenum">
              <a:rPr lang="en-US">
                <a:solidFill>
                  <a:schemeClr val="tx1">
                    <a:alpha val="80000"/>
                  </a:schemeClr>
                </a:solidFill>
              </a:rPr>
              <a:pPr>
                <a:spcAft>
                  <a:spcPts val="600"/>
                </a:spcAft>
              </a:pPr>
              <a:t>18</a:t>
            </a:fld>
            <a:endParaRPr lang="en-US">
              <a:solidFill>
                <a:schemeClr val="tx1">
                  <a:alpha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45303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B3BB9A-FCEE-1A4E-B0CB-3E87E2399B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ntify Outli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413F1D-49C8-5640-89DD-46F0614DF6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Summary statistics</a:t>
            </a:r>
          </a:p>
          <a:p>
            <a:r>
              <a:rPr lang="en-US" dirty="0"/>
              <a:t>Frequency distribution</a:t>
            </a:r>
          </a:p>
          <a:p>
            <a:r>
              <a:rPr lang="en-US" dirty="0"/>
              <a:t>Bar charts</a:t>
            </a:r>
          </a:p>
          <a:p>
            <a:r>
              <a:rPr lang="en-US" dirty="0"/>
              <a:t>Histogram</a:t>
            </a:r>
          </a:p>
          <a:p>
            <a:r>
              <a:rPr lang="en-US" dirty="0"/>
              <a:t>Z-score</a:t>
            </a:r>
          </a:p>
          <a:p>
            <a:r>
              <a:rPr lang="en-US" dirty="0"/>
              <a:t>Scatter plot</a:t>
            </a:r>
          </a:p>
          <a:p>
            <a:r>
              <a:rPr lang="en-US" dirty="0"/>
              <a:t>Correlation coefficient</a:t>
            </a:r>
          </a:p>
          <a:p>
            <a:r>
              <a:rPr lang="en-US" dirty="0"/>
              <a:t>99999 or other special numbers may be used for missing value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BE50BB8-15A1-7E4A-B41F-FFFFEDFDA1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6631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escriptive statistic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41235" y="4340947"/>
            <a:ext cx="5966691" cy="1655762"/>
          </a:xfrm>
        </p:spPr>
        <p:txBody>
          <a:bodyPr>
            <a:normAutofit fontScale="92500" lnSpcReduction="20000"/>
          </a:bodyPr>
          <a:lstStyle/>
          <a:p>
            <a:pPr algn="l"/>
            <a:r>
              <a:rPr lang="en-US" dirty="0" err="1"/>
              <a:t>Kaidi</a:t>
            </a:r>
            <a:r>
              <a:rPr lang="en-US" dirty="0"/>
              <a:t> Wang</a:t>
            </a:r>
          </a:p>
          <a:p>
            <a:pPr algn="l"/>
            <a:r>
              <a:rPr lang="en-US" dirty="0">
                <a:hlinkClick r:id="rId2"/>
              </a:rPr>
              <a:t>kdwang@must.edu.mo</a:t>
            </a:r>
            <a:endParaRPr lang="en-US" dirty="0"/>
          </a:p>
          <a:p>
            <a:pPr algn="l"/>
            <a:r>
              <a:rPr lang="en-US" dirty="0"/>
              <a:t>Office: O913</a:t>
            </a:r>
          </a:p>
          <a:p>
            <a:pPr algn="l"/>
            <a:r>
              <a:rPr lang="en-US" dirty="0"/>
              <a:t>Office hour: 14:00 – 15:00 on Mon., Tue., Wed., Thu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315271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1357AB-9C87-B047-B09C-8AB0875346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mension redu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E91292-58FD-7547-8F82-AED5788B35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cluding too many variables in data mining can lead to some issues such as challenging the computation power and sparse datasets.</a:t>
            </a:r>
          </a:p>
          <a:p>
            <a:r>
              <a:rPr lang="en-US" dirty="0"/>
              <a:t>Therefore, we many need to perform </a:t>
            </a:r>
            <a:r>
              <a:rPr lang="en-US" dirty="0">
                <a:solidFill>
                  <a:srgbClr val="EC6C44"/>
                </a:solidFill>
              </a:rPr>
              <a:t>dimension reduction</a:t>
            </a:r>
            <a:r>
              <a:rPr lang="en-US" dirty="0"/>
              <a:t>.</a:t>
            </a:r>
          </a:p>
          <a:p>
            <a:r>
              <a:rPr lang="en-US" dirty="0"/>
              <a:t>Dimension reduction is to transform data from a high-dimensional space to a low-dimensional space.</a:t>
            </a:r>
          </a:p>
          <a:p>
            <a:pPr lvl="1"/>
            <a:r>
              <a:rPr lang="en-US" dirty="0"/>
              <a:t>Feature selection: selecting a subset of the variables for analysis</a:t>
            </a:r>
          </a:p>
          <a:p>
            <a:pPr lvl="1"/>
            <a:r>
              <a:rPr lang="en-US" dirty="0"/>
              <a:t>Feature projection: transform existing variables to fewer variables via projection (i.e., imputation and representation)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1B6C98-18A2-3242-A76C-B67FF1072E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17617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37" name="Rectangle 136">
            <a:extLst>
              <a:ext uri="{FF2B5EF4-FFF2-40B4-BE49-F238E27FC236}">
                <a16:creationId xmlns:a16="http://schemas.microsoft.com/office/drawing/2014/main" id="{C4879EFC-8E62-4E00-973C-C45EE9EC676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747BCB6-83CE-184C-AE06-E62007C7F4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8881" y="457200"/>
            <a:ext cx="10909640" cy="1368614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en-US" sz="6100">
                <a:solidFill>
                  <a:schemeClr val="tx1"/>
                </a:solidFill>
                <a:latin typeface="+mj-lt"/>
                <a:cs typeface="+mj-cs"/>
              </a:rPr>
              <a:t>Feature selection and projection</a:t>
            </a:r>
          </a:p>
        </p:txBody>
      </p:sp>
      <p:sp>
        <p:nvSpPr>
          <p:cNvPr id="139" name="sketch line">
            <a:extLst>
              <a:ext uri="{FF2B5EF4-FFF2-40B4-BE49-F238E27FC236}">
                <a16:creationId xmlns:a16="http://schemas.microsoft.com/office/drawing/2014/main" id="{D6A9C53F-5F90-40A5-8C85-5412D39C8C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50080" y="1850683"/>
            <a:ext cx="3291840" cy="18288"/>
          </a:xfrm>
          <a:custGeom>
            <a:avLst/>
            <a:gdLst>
              <a:gd name="connsiteX0" fmla="*/ 0 w 3291840"/>
              <a:gd name="connsiteY0" fmla="*/ 0 h 18288"/>
              <a:gd name="connsiteX1" fmla="*/ 658368 w 3291840"/>
              <a:gd name="connsiteY1" fmla="*/ 0 h 18288"/>
              <a:gd name="connsiteX2" fmla="*/ 1283818 w 3291840"/>
              <a:gd name="connsiteY2" fmla="*/ 0 h 18288"/>
              <a:gd name="connsiteX3" fmla="*/ 1909267 w 3291840"/>
              <a:gd name="connsiteY3" fmla="*/ 0 h 18288"/>
              <a:gd name="connsiteX4" fmla="*/ 2633472 w 3291840"/>
              <a:gd name="connsiteY4" fmla="*/ 0 h 18288"/>
              <a:gd name="connsiteX5" fmla="*/ 3291840 w 3291840"/>
              <a:gd name="connsiteY5" fmla="*/ 0 h 18288"/>
              <a:gd name="connsiteX6" fmla="*/ 3291840 w 3291840"/>
              <a:gd name="connsiteY6" fmla="*/ 18288 h 18288"/>
              <a:gd name="connsiteX7" fmla="*/ 2633472 w 3291840"/>
              <a:gd name="connsiteY7" fmla="*/ 18288 h 18288"/>
              <a:gd name="connsiteX8" fmla="*/ 2073859 w 3291840"/>
              <a:gd name="connsiteY8" fmla="*/ 18288 h 18288"/>
              <a:gd name="connsiteX9" fmla="*/ 1448410 w 3291840"/>
              <a:gd name="connsiteY9" fmla="*/ 18288 h 18288"/>
              <a:gd name="connsiteX10" fmla="*/ 822960 w 3291840"/>
              <a:gd name="connsiteY10" fmla="*/ 18288 h 18288"/>
              <a:gd name="connsiteX11" fmla="*/ 0 w 3291840"/>
              <a:gd name="connsiteY11" fmla="*/ 18288 h 18288"/>
              <a:gd name="connsiteX12" fmla="*/ 0 w 3291840"/>
              <a:gd name="connsiteY12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3291840" h="18288" fill="none" extrusionOk="0">
                <a:moveTo>
                  <a:pt x="0" y="0"/>
                </a:moveTo>
                <a:cubicBezTo>
                  <a:pt x="173077" y="-20031"/>
                  <a:pt x="443104" y="6424"/>
                  <a:pt x="658368" y="0"/>
                </a:cubicBezTo>
                <a:cubicBezTo>
                  <a:pt x="873632" y="-6424"/>
                  <a:pt x="1034028" y="11764"/>
                  <a:pt x="1283818" y="0"/>
                </a:cubicBezTo>
                <a:cubicBezTo>
                  <a:pt x="1533608" y="-11764"/>
                  <a:pt x="1691227" y="-30112"/>
                  <a:pt x="1909267" y="0"/>
                </a:cubicBezTo>
                <a:cubicBezTo>
                  <a:pt x="2127307" y="30112"/>
                  <a:pt x="2272465" y="-18735"/>
                  <a:pt x="2633472" y="0"/>
                </a:cubicBezTo>
                <a:cubicBezTo>
                  <a:pt x="2994479" y="18735"/>
                  <a:pt x="3023324" y="-32030"/>
                  <a:pt x="3291840" y="0"/>
                </a:cubicBezTo>
                <a:cubicBezTo>
                  <a:pt x="3291406" y="7551"/>
                  <a:pt x="3291373" y="9822"/>
                  <a:pt x="3291840" y="18288"/>
                </a:cubicBezTo>
                <a:cubicBezTo>
                  <a:pt x="3048445" y="38989"/>
                  <a:pt x="2846548" y="-14400"/>
                  <a:pt x="2633472" y="18288"/>
                </a:cubicBezTo>
                <a:cubicBezTo>
                  <a:pt x="2420396" y="50976"/>
                  <a:pt x="2304099" y="6336"/>
                  <a:pt x="2073859" y="18288"/>
                </a:cubicBezTo>
                <a:cubicBezTo>
                  <a:pt x="1843619" y="30240"/>
                  <a:pt x="1706926" y="10778"/>
                  <a:pt x="1448410" y="18288"/>
                </a:cubicBezTo>
                <a:cubicBezTo>
                  <a:pt x="1189894" y="25798"/>
                  <a:pt x="1002278" y="8992"/>
                  <a:pt x="822960" y="18288"/>
                </a:cubicBezTo>
                <a:cubicBezTo>
                  <a:pt x="643642" y="27585"/>
                  <a:pt x="307039" y="38051"/>
                  <a:pt x="0" y="18288"/>
                </a:cubicBezTo>
                <a:cubicBezTo>
                  <a:pt x="60" y="11696"/>
                  <a:pt x="66" y="3758"/>
                  <a:pt x="0" y="0"/>
                </a:cubicBezTo>
                <a:close/>
              </a:path>
              <a:path w="3291840" h="18288" stroke="0" extrusionOk="0">
                <a:moveTo>
                  <a:pt x="0" y="0"/>
                </a:moveTo>
                <a:cubicBezTo>
                  <a:pt x="195850" y="28018"/>
                  <a:pt x="434891" y="17390"/>
                  <a:pt x="592531" y="0"/>
                </a:cubicBezTo>
                <a:cubicBezTo>
                  <a:pt x="750171" y="-17390"/>
                  <a:pt x="1018709" y="32200"/>
                  <a:pt x="1316736" y="0"/>
                </a:cubicBezTo>
                <a:cubicBezTo>
                  <a:pt x="1614763" y="-32200"/>
                  <a:pt x="1696480" y="-11367"/>
                  <a:pt x="1876349" y="0"/>
                </a:cubicBezTo>
                <a:cubicBezTo>
                  <a:pt x="2056218" y="11367"/>
                  <a:pt x="2193364" y="13433"/>
                  <a:pt x="2435962" y="0"/>
                </a:cubicBezTo>
                <a:cubicBezTo>
                  <a:pt x="2678560" y="-13433"/>
                  <a:pt x="3010901" y="-42367"/>
                  <a:pt x="3291840" y="0"/>
                </a:cubicBezTo>
                <a:cubicBezTo>
                  <a:pt x="3291758" y="4406"/>
                  <a:pt x="3291751" y="9982"/>
                  <a:pt x="3291840" y="18288"/>
                </a:cubicBezTo>
                <a:cubicBezTo>
                  <a:pt x="3108993" y="14228"/>
                  <a:pt x="2952658" y="46900"/>
                  <a:pt x="2666390" y="18288"/>
                </a:cubicBezTo>
                <a:cubicBezTo>
                  <a:pt x="2380122" y="-10324"/>
                  <a:pt x="2263855" y="41055"/>
                  <a:pt x="2040941" y="18288"/>
                </a:cubicBezTo>
                <a:cubicBezTo>
                  <a:pt x="1818027" y="-4479"/>
                  <a:pt x="1675097" y="6509"/>
                  <a:pt x="1415491" y="18288"/>
                </a:cubicBezTo>
                <a:cubicBezTo>
                  <a:pt x="1155885" y="30068"/>
                  <a:pt x="852976" y="36210"/>
                  <a:pt x="691286" y="18288"/>
                </a:cubicBezTo>
                <a:cubicBezTo>
                  <a:pt x="529596" y="366"/>
                  <a:pt x="187183" y="13912"/>
                  <a:pt x="0" y="18288"/>
                </a:cubicBezTo>
                <a:cubicBezTo>
                  <a:pt x="189" y="14288"/>
                  <a:pt x="-703" y="3747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41275" cap="rnd">
            <a:solidFill>
              <a:schemeClr val="accent2"/>
            </a:solidFill>
            <a:round/>
            <a:extLst>
              <a:ext uri="{C807C97D-BFC1-408E-A445-0C87EB9F89A2}">
                <ask:lineSketchStyleProps xmlns:ask="http://schemas.microsoft.com/office/drawing/2018/sketchyshapes" sd="2863741219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122" name="Picture 2" descr="FEATURE SELECTION IN MACHINE LEARNING VERSION 1.0(&amp;#39;Layman Words&amp;#39;) !! | by  Vivek Chaudhary | Medium">
            <a:extLst>
              <a:ext uri="{FF2B5EF4-FFF2-40B4-BE49-F238E27FC236}">
                <a16:creationId xmlns:a16="http://schemas.microsoft.com/office/drawing/2014/main" id="{A6105BFC-9479-7045-BAE5-118AFFFCACC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81" b="-3"/>
          <a:stretch/>
        </p:blipFill>
        <p:spPr bwMode="auto">
          <a:xfrm>
            <a:off x="320040" y="2797884"/>
            <a:ext cx="5614416" cy="32952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en:pca [Analysis of community ecology data in R]">
            <a:extLst>
              <a:ext uri="{FF2B5EF4-FFF2-40B4-BE49-F238E27FC236}">
                <a16:creationId xmlns:a16="http://schemas.microsoft.com/office/drawing/2014/main" id="{52148CE2-40E1-054D-8A3D-3EB433072788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254496" y="2978742"/>
            <a:ext cx="5614416" cy="2933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9846401-2B35-2545-919D-85E1CF2BAB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</a:pPr>
            <a:fld id="{5EB43C04-6FA3-453A-9F5D-7F9B61591D06}" type="slidenum">
              <a:rPr lang="en-US" smtClean="0"/>
              <a:pPr>
                <a:spcAft>
                  <a:spcPts val="600"/>
                </a:spcAft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00282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063785-E259-6944-AA4A-00EEB7A1BD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ature encoding and represent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FCC9E2-7F88-A74B-9596-9F4886040F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ncoding:</a:t>
            </a:r>
          </a:p>
          <a:p>
            <a:pPr lvl="1"/>
            <a:r>
              <a:rPr lang="en-US" dirty="0"/>
              <a:t>Categorical variables: dummy or one-hot encoding</a:t>
            </a:r>
          </a:p>
          <a:p>
            <a:pPr lvl="1"/>
            <a:r>
              <a:rPr lang="en-US" dirty="0"/>
              <a:t>Float variables: use raw data or convert to categories</a:t>
            </a:r>
          </a:p>
          <a:p>
            <a:pPr lvl="1"/>
            <a:r>
              <a:rPr lang="en-US" dirty="0"/>
              <a:t>Binary variables: dummy</a:t>
            </a:r>
          </a:p>
          <a:p>
            <a:r>
              <a:rPr lang="en-US" dirty="0"/>
              <a:t>Feature creation:</a:t>
            </a:r>
          </a:p>
          <a:p>
            <a:pPr lvl="1"/>
            <a:r>
              <a:rPr lang="en-US" dirty="0"/>
              <a:t>Create new features based on the values of other variables, e.g., proportion of household spending on groceries.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92F8DC-0C9C-DA4F-BDA6-2CDB652A9A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23905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B2FBBB-04BC-EB48-850E-41AC4EC6D5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zing distribu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EB57F3-F8DB-AC4F-BE16-7D61B59BED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418379" cy="4667250"/>
          </a:xfrm>
        </p:spPr>
        <p:txBody>
          <a:bodyPr/>
          <a:lstStyle/>
          <a:p>
            <a:r>
              <a:rPr lang="en-US" dirty="0"/>
              <a:t>Percentiles: A </a:t>
            </a:r>
            <a:r>
              <a:rPr lang="en-US" dirty="0">
                <a:solidFill>
                  <a:srgbClr val="EC6C44"/>
                </a:solidFill>
              </a:rPr>
              <a:t>percentile</a:t>
            </a:r>
            <a:r>
              <a:rPr lang="en-US" dirty="0"/>
              <a:t> is the value of a variable at which a specified (approximate) percentage of observations are </a:t>
            </a:r>
            <a:r>
              <a:rPr lang="en-US" dirty="0">
                <a:solidFill>
                  <a:srgbClr val="EC6C44"/>
                </a:solidFill>
              </a:rPr>
              <a:t>below</a:t>
            </a:r>
            <a:r>
              <a:rPr lang="en-US" dirty="0"/>
              <a:t> that value. The </a:t>
            </a:r>
            <a:r>
              <a:rPr lang="en-US" i="1" dirty="0" err="1">
                <a:solidFill>
                  <a:srgbClr val="EC6C44"/>
                </a:solidFill>
              </a:rPr>
              <a:t>p</a:t>
            </a:r>
            <a:r>
              <a:rPr lang="en-US" dirty="0" err="1">
                <a:solidFill>
                  <a:srgbClr val="EC6C44"/>
                </a:solidFill>
              </a:rPr>
              <a:t>th</a:t>
            </a:r>
            <a:r>
              <a:rPr lang="en-US" dirty="0">
                <a:solidFill>
                  <a:srgbClr val="EC6C44"/>
                </a:solidFill>
              </a:rPr>
              <a:t> percentile </a:t>
            </a:r>
            <a:r>
              <a:rPr lang="en-US" dirty="0"/>
              <a:t>tells us the point in the data where approximately </a:t>
            </a:r>
            <a:r>
              <a:rPr lang="en-US" i="1" dirty="0">
                <a:solidFill>
                  <a:srgbClr val="EC6C44"/>
                </a:solidFill>
              </a:rPr>
              <a:t>p</a:t>
            </a:r>
            <a:r>
              <a:rPr lang="en-US" dirty="0">
                <a:solidFill>
                  <a:srgbClr val="EC6C44"/>
                </a:solidFill>
              </a:rPr>
              <a:t>%</a:t>
            </a:r>
            <a:r>
              <a:rPr lang="en-US" dirty="0"/>
              <a:t> of the observations have values less than the </a:t>
            </a:r>
            <a:r>
              <a:rPr lang="en-US" i="1" dirty="0" err="1"/>
              <a:t>p</a:t>
            </a:r>
            <a:r>
              <a:rPr lang="en-US" dirty="0" err="1"/>
              <a:t>th</a:t>
            </a:r>
            <a:r>
              <a:rPr lang="en-US" dirty="0"/>
              <a:t> percentile. Calculation? Imputation using Python?</a:t>
            </a:r>
          </a:p>
          <a:p>
            <a:r>
              <a:rPr lang="en-US" dirty="0"/>
              <a:t>Quartiles: </a:t>
            </a:r>
          </a:p>
          <a:p>
            <a:pPr lvl="1"/>
            <a:r>
              <a:rPr lang="en-US" dirty="0"/>
              <a:t>Q1=1</a:t>
            </a:r>
            <a:r>
              <a:rPr lang="en-US" baseline="30000" dirty="0"/>
              <a:t>st</a:t>
            </a:r>
            <a:r>
              <a:rPr lang="en-US" dirty="0"/>
              <a:t> quartile, or 25th percentile</a:t>
            </a:r>
          </a:p>
          <a:p>
            <a:pPr lvl="1"/>
            <a:r>
              <a:rPr lang="en-US" dirty="0"/>
              <a:t>Q2=2</a:t>
            </a:r>
            <a:r>
              <a:rPr lang="en-US" baseline="30000" dirty="0"/>
              <a:t>nd</a:t>
            </a:r>
            <a:r>
              <a:rPr lang="en-US" dirty="0"/>
              <a:t> quartile, or 50th percentile (also the median)</a:t>
            </a:r>
          </a:p>
          <a:p>
            <a:pPr lvl="1"/>
            <a:r>
              <a:rPr lang="en-US" dirty="0"/>
              <a:t>Q3=3</a:t>
            </a:r>
            <a:r>
              <a:rPr lang="en-US" baseline="30000" dirty="0"/>
              <a:t>rd</a:t>
            </a:r>
            <a:r>
              <a:rPr lang="en-US" dirty="0"/>
              <a:t> quartile, or 75th percentile</a:t>
            </a:r>
          </a:p>
          <a:p>
            <a:r>
              <a:rPr lang="en-US" dirty="0"/>
              <a:t>Example:</a:t>
            </a:r>
          </a:p>
          <a:p>
            <a:pPr lvl="1"/>
            <a:r>
              <a:rPr lang="en-US" dirty="0"/>
              <a:t>20, 35, 24, 40, 19, 30, 46, 33, 50, 73, 64, 8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F3EA4ED-8DC9-B244-AA51-C7E9B950D5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26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2" name="Rectangle 8">
            <a:extLst>
              <a:ext uri="{FF2B5EF4-FFF2-40B4-BE49-F238E27FC236}">
                <a16:creationId xmlns:a16="http://schemas.microsoft.com/office/drawing/2014/main" id="{C9A36457-A5F4-4103-A443-02581C09185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: Shape 10">
            <a:extLst>
              <a:ext uri="{FF2B5EF4-FFF2-40B4-BE49-F238E27FC236}">
                <a16:creationId xmlns:a16="http://schemas.microsoft.com/office/drawing/2014/main" id="{AA5CF486-D9E5-4A66-898A-F3D62B81B15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147" y="-5"/>
            <a:ext cx="12193149" cy="2200064"/>
          </a:xfrm>
          <a:custGeom>
            <a:avLst/>
            <a:gdLst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57107 w 12192001"/>
              <a:gd name="connsiteY22" fmla="*/ 792050 h 2344739"/>
              <a:gd name="connsiteX23" fmla="*/ 11810326 w 12192001"/>
              <a:gd name="connsiteY23" fmla="*/ 799074 h 2344739"/>
              <a:gd name="connsiteX24" fmla="*/ 11550277 w 12192001"/>
              <a:gd name="connsiteY24" fmla="*/ 918898 h 2344739"/>
              <a:gd name="connsiteX25" fmla="*/ 11306392 w 12192001"/>
              <a:gd name="connsiteY25" fmla="*/ 1272239 h 2344739"/>
              <a:gd name="connsiteX26" fmla="*/ 11309326 w 12192001"/>
              <a:gd name="connsiteY26" fmla="*/ 1274846 h 2344739"/>
              <a:gd name="connsiteX27" fmla="*/ 11294224 w 12192001"/>
              <a:gd name="connsiteY27" fmla="*/ 1283683 h 2344739"/>
              <a:gd name="connsiteX28" fmla="*/ 11245526 w 12192001"/>
              <a:gd name="connsiteY28" fmla="*/ 1274060 h 2344739"/>
              <a:gd name="connsiteX29" fmla="*/ 11227161 w 12192001"/>
              <a:gd name="connsiteY29" fmla="*/ 1276236 h 2344739"/>
              <a:gd name="connsiteX30" fmla="*/ 11216939 w 12192001"/>
              <a:gd name="connsiteY30" fmla="*/ 1275961 h 2344739"/>
              <a:gd name="connsiteX31" fmla="*/ 11216036 w 12192001"/>
              <a:gd name="connsiteY31" fmla="*/ 1275018 h 2344739"/>
              <a:gd name="connsiteX32" fmla="*/ 11187737 w 12192001"/>
              <a:gd name="connsiteY32" fmla="*/ 1292383 h 2344739"/>
              <a:gd name="connsiteX33" fmla="*/ 11183353 w 12192001"/>
              <a:gd name="connsiteY33" fmla="*/ 1292525 h 2344739"/>
              <a:gd name="connsiteX34" fmla="*/ 11165706 w 12192001"/>
              <a:gd name="connsiteY34" fmla="*/ 1306612 h 2344739"/>
              <a:gd name="connsiteX35" fmla="*/ 11156163 w 12192001"/>
              <a:gd name="connsiteY35" fmla="*/ 1312414 h 2344739"/>
              <a:gd name="connsiteX36" fmla="*/ 11154348 w 12192001"/>
              <a:gd name="connsiteY36" fmla="*/ 1317097 h 2344739"/>
              <a:gd name="connsiteX37" fmla="*/ 11139813 w 12192001"/>
              <a:gd name="connsiteY37" fmla="*/ 1324115 h 2344739"/>
              <a:gd name="connsiteX38" fmla="*/ 11137813 w 12192001"/>
              <a:gd name="connsiteY38" fmla="*/ 1323772 h 2344739"/>
              <a:gd name="connsiteX39" fmla="*/ 11127060 w 12192001"/>
              <a:gd name="connsiteY39" fmla="*/ 1333832 h 2344739"/>
              <a:gd name="connsiteX40" fmla="*/ 11119543 w 12192001"/>
              <a:gd name="connsiteY40" fmla="*/ 1347424 h 2344739"/>
              <a:gd name="connsiteX41" fmla="*/ 10893535 w 12192001"/>
              <a:gd name="connsiteY41" fmla="*/ 1473399 h 2344739"/>
              <a:gd name="connsiteX42" fmla="*/ 10772152 w 12192001"/>
              <a:gd name="connsiteY42" fmla="*/ 1523191 h 2344739"/>
              <a:gd name="connsiteX43" fmla="*/ 10626520 w 12192001"/>
              <a:gd name="connsiteY43" fmla="*/ 1559229 h 2344739"/>
              <a:gd name="connsiteX44" fmla="*/ 10580747 w 12192001"/>
              <a:gd name="connsiteY44" fmla="*/ 1568689 h 2344739"/>
              <a:gd name="connsiteX45" fmla="*/ 10546642 w 12192001"/>
              <a:gd name="connsiteY45" fmla="*/ 1598423 h 2344739"/>
              <a:gd name="connsiteX46" fmla="*/ 10528495 w 12192001"/>
              <a:gd name="connsiteY46" fmla="*/ 1596907 h 2344739"/>
              <a:gd name="connsiteX47" fmla="*/ 10525298 w 12192001"/>
              <a:gd name="connsiteY47" fmla="*/ 1596411 h 2344739"/>
              <a:gd name="connsiteX48" fmla="*/ 10513981 w 12192001"/>
              <a:gd name="connsiteY48" fmla="*/ 1599537 h 2344739"/>
              <a:gd name="connsiteX49" fmla="*/ 10490587 w 12192001"/>
              <a:gd name="connsiteY49" fmla="*/ 1594156 h 2344739"/>
              <a:gd name="connsiteX50" fmla="*/ 10470270 w 12192001"/>
              <a:gd name="connsiteY50" fmla="*/ 1601693 h 2344739"/>
              <a:gd name="connsiteX51" fmla="*/ 10375894 w 12192001"/>
              <a:gd name="connsiteY51" fmla="*/ 1644598 h 2344739"/>
              <a:gd name="connsiteX52" fmla="*/ 10318190 w 12192001"/>
              <a:gd name="connsiteY52" fmla="*/ 1666221 h 2344739"/>
              <a:gd name="connsiteX53" fmla="*/ 10294319 w 12192001"/>
              <a:gd name="connsiteY53" fmla="*/ 1668079 h 2344739"/>
              <a:gd name="connsiteX54" fmla="*/ 10262295 w 12192001"/>
              <a:gd name="connsiteY54" fmla="*/ 1674948 h 2344739"/>
              <a:gd name="connsiteX55" fmla="*/ 10204270 w 12192001"/>
              <a:gd name="connsiteY55" fmla="*/ 1682149 h 2344739"/>
              <a:gd name="connsiteX56" fmla="*/ 10176611 w 12192001"/>
              <a:gd name="connsiteY56" fmla="*/ 1692943 h 2344739"/>
              <a:gd name="connsiteX57" fmla="*/ 10163922 w 12192001"/>
              <a:gd name="connsiteY57" fmla="*/ 1693739 h 2344739"/>
              <a:gd name="connsiteX58" fmla="*/ 10155160 w 12192001"/>
              <a:gd name="connsiteY58" fmla="*/ 1707487 h 2344739"/>
              <a:gd name="connsiteX59" fmla="*/ 10117119 w 12192001"/>
              <a:gd name="connsiteY59" fmla="*/ 1731142 h 2344739"/>
              <a:gd name="connsiteX60" fmla="*/ 10100445 w 12192001"/>
              <a:gd name="connsiteY60" fmla="*/ 1742432 h 2344739"/>
              <a:gd name="connsiteX61" fmla="*/ 10082169 w 12192001"/>
              <a:gd name="connsiteY61" fmla="*/ 1743296 h 2344739"/>
              <a:gd name="connsiteX62" fmla="*/ 10039240 w 12192001"/>
              <a:gd name="connsiteY62" fmla="*/ 1741632 h 2344739"/>
              <a:gd name="connsiteX63" fmla="*/ 9960019 w 12192001"/>
              <a:gd name="connsiteY63" fmla="*/ 1757147 h 2344739"/>
              <a:gd name="connsiteX64" fmla="*/ 9847792 w 12192001"/>
              <a:gd name="connsiteY64" fmla="*/ 1763915 h 2344739"/>
              <a:gd name="connsiteX65" fmla="*/ 9728309 w 12192001"/>
              <a:gd name="connsiteY65" fmla="*/ 1784122 h 2344739"/>
              <a:gd name="connsiteX66" fmla="*/ 9584507 w 12192001"/>
              <a:gd name="connsiteY66" fmla="*/ 1795542 h 2344739"/>
              <a:gd name="connsiteX67" fmla="*/ 9343052 w 12192001"/>
              <a:gd name="connsiteY67" fmla="*/ 1841244 h 2344739"/>
              <a:gd name="connsiteX68" fmla="*/ 9231370 w 12192001"/>
              <a:gd name="connsiteY68" fmla="*/ 1893149 h 2344739"/>
              <a:gd name="connsiteX69" fmla="*/ 9194810 w 12192001"/>
              <a:gd name="connsiteY69" fmla="*/ 1903228 h 2344739"/>
              <a:gd name="connsiteX70" fmla="*/ 9189246 w 12192001"/>
              <a:gd name="connsiteY70" fmla="*/ 1912467 h 2344739"/>
              <a:gd name="connsiteX71" fmla="*/ 9151232 w 12192001"/>
              <a:gd name="connsiteY71" fmla="*/ 1923669 h 2344739"/>
              <a:gd name="connsiteX72" fmla="*/ 9150210 w 12192001"/>
              <a:gd name="connsiteY72" fmla="*/ 1922604 h 2344739"/>
              <a:gd name="connsiteX73" fmla="*/ 9137318 w 12192001"/>
              <a:gd name="connsiteY73" fmla="*/ 1920435 h 2344739"/>
              <a:gd name="connsiteX74" fmla="*/ 9113812 w 12192001"/>
              <a:gd name="connsiteY74" fmla="*/ 1919069 h 2344739"/>
              <a:gd name="connsiteX75" fmla="*/ 9053453 w 12192001"/>
              <a:gd name="connsiteY75" fmla="*/ 1910755 h 2344739"/>
              <a:gd name="connsiteX76" fmla="*/ 9005486 w 12192001"/>
              <a:gd name="connsiteY76" fmla="*/ 1914040 h 2344739"/>
              <a:gd name="connsiteX77" fmla="*/ 9005201 w 12192001"/>
              <a:gd name="connsiteY77" fmla="*/ 1913800 h 2344739"/>
              <a:gd name="connsiteX78" fmla="*/ 8996232 w 12192001"/>
              <a:gd name="connsiteY78" fmla="*/ 1915011 h 2344739"/>
              <a:gd name="connsiteX79" fmla="*/ 8990394 w 12192001"/>
              <a:gd name="connsiteY79" fmla="*/ 1917072 h 2344739"/>
              <a:gd name="connsiteX80" fmla="*/ 8974337 w 12192001"/>
              <a:gd name="connsiteY80" fmla="*/ 1920298 h 2344739"/>
              <a:gd name="connsiteX81" fmla="*/ 8968011 w 12192001"/>
              <a:gd name="connsiteY81" fmla="*/ 1919598 h 2344739"/>
              <a:gd name="connsiteX82" fmla="*/ 8963048 w 12192001"/>
              <a:gd name="connsiteY82" fmla="*/ 1917373 h 2344739"/>
              <a:gd name="connsiteX83" fmla="*/ 8928988 w 12192001"/>
              <a:gd name="connsiteY83" fmla="*/ 1914185 h 2344739"/>
              <a:gd name="connsiteX84" fmla="*/ 8752444 w 12192001"/>
              <a:gd name="connsiteY84" fmla="*/ 1933417 h 2344739"/>
              <a:gd name="connsiteX85" fmla="*/ 8707847 w 12192001"/>
              <a:gd name="connsiteY85" fmla="*/ 1935518 h 2344739"/>
              <a:gd name="connsiteX86" fmla="*/ 8596071 w 12192001"/>
              <a:gd name="connsiteY86" fmla="*/ 1944090 h 2344739"/>
              <a:gd name="connsiteX87" fmla="*/ 8525230 w 12192001"/>
              <a:gd name="connsiteY87" fmla="*/ 1929248 h 2344739"/>
              <a:gd name="connsiteX88" fmla="*/ 8510983 w 12192001"/>
              <a:gd name="connsiteY88" fmla="*/ 1935163 h 2344739"/>
              <a:gd name="connsiteX89" fmla="*/ 8506167 w 12192001"/>
              <a:gd name="connsiteY89" fmla="*/ 1938164 h 2344739"/>
              <a:gd name="connsiteX90" fmla="*/ 8497968 w 12192001"/>
              <a:gd name="connsiteY90" fmla="*/ 1940902 h 2344739"/>
              <a:gd name="connsiteX91" fmla="*/ 8497594 w 12192001"/>
              <a:gd name="connsiteY91" fmla="*/ 1940723 h 2344739"/>
              <a:gd name="connsiteX92" fmla="*/ 8490249 w 12192001"/>
              <a:gd name="connsiteY92" fmla="*/ 1943773 h 2344739"/>
              <a:gd name="connsiteX93" fmla="*/ 8367182 w 12192001"/>
              <a:gd name="connsiteY93" fmla="*/ 1957815 h 2344739"/>
              <a:gd name="connsiteX94" fmla="*/ 8353799 w 12192001"/>
              <a:gd name="connsiteY94" fmla="*/ 1958009 h 2344739"/>
              <a:gd name="connsiteX95" fmla="*/ 8352373 w 12192001"/>
              <a:gd name="connsiteY95" fmla="*/ 1957169 h 2344739"/>
              <a:gd name="connsiteX96" fmla="*/ 8320104 w 12192001"/>
              <a:gd name="connsiteY96" fmla="*/ 1974587 h 2344739"/>
              <a:gd name="connsiteX97" fmla="*/ 8314433 w 12192001"/>
              <a:gd name="connsiteY97" fmla="*/ 1974913 h 2344739"/>
              <a:gd name="connsiteX98" fmla="*/ 8295174 w 12192001"/>
              <a:gd name="connsiteY98" fmla="*/ 1988808 h 2344739"/>
              <a:gd name="connsiteX99" fmla="*/ 8284276 w 12192001"/>
              <a:gd name="connsiteY99" fmla="*/ 1994631 h 2344739"/>
              <a:gd name="connsiteX100" fmla="*/ 8283150 w 12192001"/>
              <a:gd name="connsiteY100" fmla="*/ 1999074 h 2344739"/>
              <a:gd name="connsiteX101" fmla="*/ 8266076 w 12192001"/>
              <a:gd name="connsiteY101" fmla="*/ 2006249 h 2344739"/>
              <a:gd name="connsiteX102" fmla="*/ 8263377 w 12192001"/>
              <a:gd name="connsiteY102" fmla="*/ 2006019 h 2344739"/>
              <a:gd name="connsiteX103" fmla="*/ 8252033 w 12192001"/>
              <a:gd name="connsiteY103" fmla="*/ 2015862 h 2344739"/>
              <a:gd name="connsiteX104" fmla="*/ 8245834 w 12192001"/>
              <a:gd name="connsiteY104" fmla="*/ 2028854 h 2344739"/>
              <a:gd name="connsiteX105" fmla="*/ 8090272 w 12192001"/>
              <a:gd name="connsiteY105" fmla="*/ 2075015 h 2344739"/>
              <a:gd name="connsiteX106" fmla="*/ 7905407 w 12192001"/>
              <a:gd name="connsiteY106" fmla="*/ 2116988 h 2344739"/>
              <a:gd name="connsiteX107" fmla="*/ 7718745 w 12192001"/>
              <a:gd name="connsiteY107" fmla="*/ 2142703 h 2344739"/>
              <a:gd name="connsiteX108" fmla="*/ 7614347 w 12192001"/>
              <a:gd name="connsiteY108" fmla="*/ 2139232 h 2344739"/>
              <a:gd name="connsiteX109" fmla="*/ 7527543 w 12192001"/>
              <a:gd name="connsiteY109" fmla="*/ 2145060 h 2344739"/>
              <a:gd name="connsiteX110" fmla="*/ 7519571 w 12192001"/>
              <a:gd name="connsiteY110" fmla="*/ 2147613 h 2344739"/>
              <a:gd name="connsiteX111" fmla="*/ 7507411 w 12192001"/>
              <a:gd name="connsiteY111" fmla="*/ 2148948 h 2344739"/>
              <a:gd name="connsiteX112" fmla="*/ 7507040 w 12192001"/>
              <a:gd name="connsiteY112" fmla="*/ 2148621 h 2344739"/>
              <a:gd name="connsiteX113" fmla="*/ 7495795 w 12192001"/>
              <a:gd name="connsiteY113" fmla="*/ 2150573 h 2344739"/>
              <a:gd name="connsiteX114" fmla="*/ 7405391 w 12192001"/>
              <a:gd name="connsiteY114" fmla="*/ 2142468 h 2344739"/>
              <a:gd name="connsiteX115" fmla="*/ 7312180 w 12192001"/>
              <a:gd name="connsiteY115" fmla="*/ 2132873 h 2344739"/>
              <a:gd name="connsiteX116" fmla="*/ 7310853 w 12192001"/>
              <a:gd name="connsiteY116" fmla="*/ 2131431 h 2344739"/>
              <a:gd name="connsiteX117" fmla="*/ 7218559 w 12192001"/>
              <a:gd name="connsiteY117" fmla="*/ 2156680 h 2344739"/>
              <a:gd name="connsiteX118" fmla="*/ 7201101 w 12192001"/>
              <a:gd name="connsiteY118" fmla="*/ 2161230 h 2344739"/>
              <a:gd name="connsiteX119" fmla="*/ 7197004 w 12192001"/>
              <a:gd name="connsiteY119" fmla="*/ 2166588 h 2344739"/>
              <a:gd name="connsiteX120" fmla="*/ 7170808 w 12192001"/>
              <a:gd name="connsiteY120" fmla="*/ 2171236 h 2344739"/>
              <a:gd name="connsiteX121" fmla="*/ 7096988 w 12192001"/>
              <a:gd name="connsiteY121" fmla="*/ 2183464 h 2344739"/>
              <a:gd name="connsiteX122" fmla="*/ 7018496 w 12192001"/>
              <a:gd name="connsiteY122" fmla="*/ 2183090 h 2344739"/>
              <a:gd name="connsiteX123" fmla="*/ 6904146 w 12192001"/>
              <a:gd name="connsiteY123" fmla="*/ 2212596 h 2344739"/>
              <a:gd name="connsiteX124" fmla="*/ 6708222 w 12192001"/>
              <a:gd name="connsiteY124" fmla="*/ 2240551 h 2344739"/>
              <a:gd name="connsiteX125" fmla="*/ 6549454 w 12192001"/>
              <a:gd name="connsiteY125" fmla="*/ 2269327 h 2344739"/>
              <a:gd name="connsiteX126" fmla="*/ 6317560 w 12192001"/>
              <a:gd name="connsiteY126" fmla="*/ 2316127 h 2344739"/>
              <a:gd name="connsiteX127" fmla="*/ 6168674 w 12192001"/>
              <a:gd name="connsiteY127" fmla="*/ 2318214 h 2344739"/>
              <a:gd name="connsiteX128" fmla="*/ 6073848 w 12192001"/>
              <a:gd name="connsiteY128" fmla="*/ 2338676 h 2344739"/>
              <a:gd name="connsiteX129" fmla="*/ 6068529 w 12192001"/>
              <a:gd name="connsiteY129" fmla="*/ 2337139 h 2344739"/>
              <a:gd name="connsiteX130" fmla="*/ 6048638 w 12192001"/>
              <a:gd name="connsiteY130" fmla="*/ 2337822 h 2344739"/>
              <a:gd name="connsiteX131" fmla="*/ 6041285 w 12192001"/>
              <a:gd name="connsiteY131" fmla="*/ 2329473 h 2344739"/>
              <a:gd name="connsiteX132" fmla="*/ 6010090 w 12192001"/>
              <a:gd name="connsiteY132" fmla="*/ 2324380 h 2344739"/>
              <a:gd name="connsiteX133" fmla="*/ 5957375 w 12192001"/>
              <a:gd name="connsiteY133" fmla="*/ 2328024 h 2344739"/>
              <a:gd name="connsiteX134" fmla="*/ 5758919 w 12192001"/>
              <a:gd name="connsiteY134" fmla="*/ 2343716 h 2344739"/>
              <a:gd name="connsiteX135" fmla="*/ 5626960 w 12192001"/>
              <a:gd name="connsiteY135" fmla="*/ 2344739 h 2344739"/>
              <a:gd name="connsiteX136" fmla="*/ 5470906 w 12192001"/>
              <a:gd name="connsiteY136" fmla="*/ 2330719 h 2344739"/>
              <a:gd name="connsiteX137" fmla="*/ 5432761 w 12192001"/>
              <a:gd name="connsiteY137" fmla="*/ 2319466 h 2344739"/>
              <a:gd name="connsiteX138" fmla="*/ 5381669 w 12192001"/>
              <a:gd name="connsiteY138" fmla="*/ 2301764 h 2344739"/>
              <a:gd name="connsiteX139" fmla="*/ 5261764 w 12192001"/>
              <a:gd name="connsiteY139" fmla="*/ 2281347 h 2344739"/>
              <a:gd name="connsiteX140" fmla="*/ 5222961 w 12192001"/>
              <a:gd name="connsiteY140" fmla="*/ 2270223 h 2344739"/>
              <a:gd name="connsiteX141" fmla="*/ 5174660 w 12192001"/>
              <a:gd name="connsiteY141" fmla="*/ 2267233 h 2344739"/>
              <a:gd name="connsiteX142" fmla="*/ 5156554 w 12192001"/>
              <a:gd name="connsiteY142" fmla="*/ 2260010 h 2344739"/>
              <a:gd name="connsiteX143" fmla="*/ 5142599 w 12192001"/>
              <a:gd name="connsiteY143" fmla="*/ 2256610 h 2344739"/>
              <a:gd name="connsiteX144" fmla="*/ 5139596 w 12192001"/>
              <a:gd name="connsiteY144" fmla="*/ 2254509 h 2344739"/>
              <a:gd name="connsiteX145" fmla="*/ 5121659 w 12192001"/>
              <a:gd name="connsiteY145" fmla="*/ 2243656 h 2344739"/>
              <a:gd name="connsiteX146" fmla="*/ 5065790 w 12192001"/>
              <a:gd name="connsiteY146" fmla="*/ 2250227 h 2344739"/>
              <a:gd name="connsiteX147" fmla="*/ 5011514 w 12192001"/>
              <a:gd name="connsiteY147" fmla="*/ 2233846 h 2344739"/>
              <a:gd name="connsiteX148" fmla="*/ 4840441 w 12192001"/>
              <a:gd name="connsiteY148" fmla="*/ 2209829 h 2344739"/>
              <a:gd name="connsiteX149" fmla="*/ 4762447 w 12192001"/>
              <a:gd name="connsiteY149" fmla="*/ 2182061 h 2344739"/>
              <a:gd name="connsiteX150" fmla="*/ 4723186 w 12192001"/>
              <a:gd name="connsiteY150" fmla="*/ 2173047 h 2344739"/>
              <a:gd name="connsiteX151" fmla="*/ 4721176 w 12192001"/>
              <a:gd name="connsiteY151" fmla="*/ 2172298 h 2344739"/>
              <a:gd name="connsiteX152" fmla="*/ 4722111 w 12192001"/>
              <a:gd name="connsiteY152" fmla="*/ 2172087 h 2344739"/>
              <a:gd name="connsiteX153" fmla="*/ 4717202 w 12192001"/>
              <a:gd name="connsiteY153" fmla="*/ 2170817 h 2344739"/>
              <a:gd name="connsiteX154" fmla="*/ 4721176 w 12192001"/>
              <a:gd name="connsiteY154" fmla="*/ 2172298 h 2344739"/>
              <a:gd name="connsiteX155" fmla="*/ 4715526 w 12192001"/>
              <a:gd name="connsiteY155" fmla="*/ 2173573 h 2344739"/>
              <a:gd name="connsiteX156" fmla="*/ 4515814 w 12192001"/>
              <a:gd name="connsiteY156" fmla="*/ 2163671 h 2344739"/>
              <a:gd name="connsiteX157" fmla="*/ 4428543 w 12192001"/>
              <a:gd name="connsiteY157" fmla="*/ 2153020 h 2344739"/>
              <a:gd name="connsiteX158" fmla="*/ 4362875 w 12192001"/>
              <a:gd name="connsiteY158" fmla="*/ 2151674 h 2344739"/>
              <a:gd name="connsiteX159" fmla="*/ 4316966 w 12192001"/>
              <a:gd name="connsiteY159" fmla="*/ 2158289 h 2344739"/>
              <a:gd name="connsiteX160" fmla="*/ 4315110 w 12192001"/>
              <a:gd name="connsiteY160" fmla="*/ 2156948 h 2344739"/>
              <a:gd name="connsiteX161" fmla="*/ 4295144 w 12192001"/>
              <a:gd name="connsiteY161" fmla="*/ 2155069 h 2344739"/>
              <a:gd name="connsiteX162" fmla="*/ 4290064 w 12192001"/>
              <a:gd name="connsiteY162" fmla="*/ 2157986 h 2344739"/>
              <a:gd name="connsiteX163" fmla="*/ 4276142 w 12192001"/>
              <a:gd name="connsiteY163" fmla="*/ 2157740 h 2344739"/>
              <a:gd name="connsiteX164" fmla="*/ 4248117 w 12192001"/>
              <a:gd name="connsiteY164" fmla="*/ 2160064 h 2344739"/>
              <a:gd name="connsiteX165" fmla="*/ 4202051 w 12192001"/>
              <a:gd name="connsiteY165" fmla="*/ 2157269 h 2344739"/>
              <a:gd name="connsiteX166" fmla="*/ 4201745 w 12192001"/>
              <a:gd name="connsiteY166" fmla="*/ 2156010 h 2344739"/>
              <a:gd name="connsiteX167" fmla="*/ 4191248 w 12192001"/>
              <a:gd name="connsiteY167" fmla="*/ 2150376 h 2344739"/>
              <a:gd name="connsiteX168" fmla="*/ 4142745 w 12192001"/>
              <a:gd name="connsiteY168" fmla="*/ 2134511 h 2344739"/>
              <a:gd name="connsiteX169" fmla="*/ 4083097 w 12192001"/>
              <a:gd name="connsiteY169" fmla="*/ 2107978 h 2344739"/>
              <a:gd name="connsiteX170" fmla="*/ 4074546 w 12192001"/>
              <a:gd name="connsiteY170" fmla="*/ 2107143 h 2344739"/>
              <a:gd name="connsiteX171" fmla="*/ 4074427 w 12192001"/>
              <a:gd name="connsiteY171" fmla="*/ 2106844 h 2344739"/>
              <a:gd name="connsiteX172" fmla="*/ 4065510 w 12192001"/>
              <a:gd name="connsiteY172" fmla="*/ 2105400 h 2344739"/>
              <a:gd name="connsiteX173" fmla="*/ 4058954 w 12192001"/>
              <a:gd name="connsiteY173" fmla="*/ 2105618 h 2344739"/>
              <a:gd name="connsiteX174" fmla="*/ 4042364 w 12192001"/>
              <a:gd name="connsiteY174" fmla="*/ 2103997 h 2344739"/>
              <a:gd name="connsiteX175" fmla="*/ 4036997 w 12192001"/>
              <a:gd name="connsiteY175" fmla="*/ 2101563 h 2344739"/>
              <a:gd name="connsiteX176" fmla="*/ 4035363 w 12192001"/>
              <a:gd name="connsiteY176" fmla="*/ 2097896 h 2344739"/>
              <a:gd name="connsiteX177" fmla="*/ 4033778 w 12192001"/>
              <a:gd name="connsiteY177" fmla="*/ 2098131 h 2344739"/>
              <a:gd name="connsiteX178" fmla="*/ 4004538 w 12192001"/>
              <a:gd name="connsiteY178" fmla="*/ 2085563 h 2344739"/>
              <a:gd name="connsiteX179" fmla="*/ 3936846 w 12192001"/>
              <a:gd name="connsiteY179" fmla="*/ 2068106 h 2344739"/>
              <a:gd name="connsiteX180" fmla="*/ 3897275 w 12192001"/>
              <a:gd name="connsiteY180" fmla="*/ 2062451 h 2344739"/>
              <a:gd name="connsiteX181" fmla="*/ 3789760 w 12192001"/>
              <a:gd name="connsiteY181" fmla="*/ 2042213 h 2344739"/>
              <a:gd name="connsiteX182" fmla="*/ 3682513 w 12192001"/>
              <a:gd name="connsiteY182" fmla="*/ 2018290 h 2344739"/>
              <a:gd name="connsiteX183" fmla="*/ 3610035 w 12192001"/>
              <a:gd name="connsiteY183" fmla="*/ 1986019 h 2344739"/>
              <a:gd name="connsiteX184" fmla="*/ 3603855 w 12192001"/>
              <a:gd name="connsiteY184" fmla="*/ 1987381 h 2344739"/>
              <a:gd name="connsiteX185" fmla="*/ 3594736 w 12192001"/>
              <a:gd name="connsiteY185" fmla="*/ 1987545 h 2344739"/>
              <a:gd name="connsiteX186" fmla="*/ 3594501 w 12192001"/>
              <a:gd name="connsiteY186" fmla="*/ 1987276 h 2344739"/>
              <a:gd name="connsiteX187" fmla="*/ 3585978 w 12192001"/>
              <a:gd name="connsiteY187" fmla="*/ 1987966 h 2344739"/>
              <a:gd name="connsiteX188" fmla="*/ 3536135 w 12192001"/>
              <a:gd name="connsiteY188" fmla="*/ 1978267 h 2344739"/>
              <a:gd name="connsiteX189" fmla="*/ 3473223 w 12192001"/>
              <a:gd name="connsiteY189" fmla="*/ 1974606 h 2344739"/>
              <a:gd name="connsiteX190" fmla="*/ 3400728 w 12192001"/>
              <a:gd name="connsiteY190" fmla="*/ 1962558 h 2344739"/>
              <a:gd name="connsiteX191" fmla="*/ 3363888 w 12192001"/>
              <a:gd name="connsiteY191" fmla="*/ 1979510 h 2344739"/>
              <a:gd name="connsiteX192" fmla="*/ 3344026 w 12192001"/>
              <a:gd name="connsiteY192" fmla="*/ 1981192 h 2344739"/>
              <a:gd name="connsiteX193" fmla="*/ 3341698 w 12192001"/>
              <a:gd name="connsiteY193" fmla="*/ 1980217 h 2344739"/>
              <a:gd name="connsiteX194" fmla="*/ 3262356 w 12192001"/>
              <a:gd name="connsiteY194" fmla="*/ 1986094 h 2344739"/>
              <a:gd name="connsiteX195" fmla="*/ 3142556 w 12192001"/>
              <a:gd name="connsiteY195" fmla="*/ 1993869 h 2344739"/>
              <a:gd name="connsiteX196" fmla="*/ 3030291 w 12192001"/>
              <a:gd name="connsiteY196" fmla="*/ 1996512 h 2344739"/>
              <a:gd name="connsiteX197" fmla="*/ 2781569 w 12192001"/>
              <a:gd name="connsiteY197" fmla="*/ 2018333 h 2344739"/>
              <a:gd name="connsiteX198" fmla="*/ 2646527 w 12192001"/>
              <a:gd name="connsiteY198" fmla="*/ 2028869 h 2344739"/>
              <a:gd name="connsiteX199" fmla="*/ 2568028 w 12192001"/>
              <a:gd name="connsiteY199" fmla="*/ 2002628 h 2344739"/>
              <a:gd name="connsiteX200" fmla="*/ 2443255 w 12192001"/>
              <a:gd name="connsiteY200" fmla="*/ 2016529 h 2344739"/>
              <a:gd name="connsiteX201" fmla="*/ 2315112 w 12192001"/>
              <a:gd name="connsiteY201" fmla="*/ 2024996 h 2344739"/>
              <a:gd name="connsiteX202" fmla="*/ 2208578 w 12192001"/>
              <a:gd name="connsiteY202" fmla="*/ 2019763 h 2344739"/>
              <a:gd name="connsiteX203" fmla="*/ 2094665 w 12192001"/>
              <a:gd name="connsiteY203" fmla="*/ 2003052 h 2344739"/>
              <a:gd name="connsiteX204" fmla="*/ 1997356 w 12192001"/>
              <a:gd name="connsiteY204" fmla="*/ 1995032 h 2344739"/>
              <a:gd name="connsiteX205" fmla="*/ 1928172 w 12192001"/>
              <a:gd name="connsiteY205" fmla="*/ 2016977 h 2344739"/>
              <a:gd name="connsiteX206" fmla="*/ 1921650 w 12192001"/>
              <a:gd name="connsiteY206" fmla="*/ 2012146 h 2344739"/>
              <a:gd name="connsiteX207" fmla="*/ 1873080 w 12192001"/>
              <a:gd name="connsiteY207" fmla="*/ 2013741 h 2344739"/>
              <a:gd name="connsiteX208" fmla="*/ 1786655 w 12192001"/>
              <a:gd name="connsiteY208" fmla="*/ 2041363 h 2344739"/>
              <a:gd name="connsiteX209" fmla="*/ 1738204 w 12192001"/>
              <a:gd name="connsiteY209" fmla="*/ 2036312 h 2344739"/>
              <a:gd name="connsiteX210" fmla="*/ 1675071 w 12192001"/>
              <a:gd name="connsiteY210" fmla="*/ 2019963 h 2344739"/>
              <a:gd name="connsiteX211" fmla="*/ 1608669 w 12192001"/>
              <a:gd name="connsiteY211" fmla="*/ 2013066 h 2344739"/>
              <a:gd name="connsiteX212" fmla="*/ 1496110 w 12192001"/>
              <a:gd name="connsiteY212" fmla="*/ 1987476 h 2344739"/>
              <a:gd name="connsiteX213" fmla="*/ 1149979 w 12192001"/>
              <a:gd name="connsiteY213" fmla="*/ 1938041 h 2344739"/>
              <a:gd name="connsiteX214" fmla="*/ 858269 w 12192001"/>
              <a:gd name="connsiteY214" fmla="*/ 1928608 h 2344739"/>
              <a:gd name="connsiteX215" fmla="*/ 837540 w 12192001"/>
              <a:gd name="connsiteY215" fmla="*/ 1929821 h 2344739"/>
              <a:gd name="connsiteX216" fmla="*/ 816809 w 12192001"/>
              <a:gd name="connsiteY216" fmla="*/ 1927857 h 2344739"/>
              <a:gd name="connsiteX217" fmla="*/ 811506 w 12192001"/>
              <a:gd name="connsiteY217" fmla="*/ 1930751 h 2344739"/>
              <a:gd name="connsiteX218" fmla="*/ 797041 w 12192001"/>
              <a:gd name="connsiteY218" fmla="*/ 1930446 h 2344739"/>
              <a:gd name="connsiteX219" fmla="*/ 767901 w 12192001"/>
              <a:gd name="connsiteY219" fmla="*/ 1932653 h 2344739"/>
              <a:gd name="connsiteX220" fmla="*/ 763053 w 12192001"/>
              <a:gd name="connsiteY220" fmla="*/ 1930432 h 2344739"/>
              <a:gd name="connsiteX221" fmla="*/ 720047 w 12192001"/>
              <a:gd name="connsiteY221" fmla="*/ 1929661 h 2344739"/>
              <a:gd name="connsiteX222" fmla="*/ 719742 w 12192001"/>
              <a:gd name="connsiteY222" fmla="*/ 1928399 h 2344739"/>
              <a:gd name="connsiteX223" fmla="*/ 708875 w 12192001"/>
              <a:gd name="connsiteY223" fmla="*/ 1922722 h 2344739"/>
              <a:gd name="connsiteX224" fmla="*/ 596792 w 12192001"/>
              <a:gd name="connsiteY224" fmla="*/ 1879864 h 2344739"/>
              <a:gd name="connsiteX225" fmla="*/ 578535 w 12192001"/>
              <a:gd name="connsiteY225" fmla="*/ 1877212 h 2344739"/>
              <a:gd name="connsiteX226" fmla="*/ 571717 w 12192001"/>
              <a:gd name="connsiteY226" fmla="*/ 1877401 h 2344739"/>
              <a:gd name="connsiteX227" fmla="*/ 445099 w 12192001"/>
              <a:gd name="connsiteY227" fmla="*/ 1839371 h 2344739"/>
              <a:gd name="connsiteX228" fmla="*/ 404015 w 12192001"/>
              <a:gd name="connsiteY228" fmla="*/ 1833548 h 2344739"/>
              <a:gd name="connsiteX229" fmla="*/ 292435 w 12192001"/>
              <a:gd name="connsiteY229" fmla="*/ 1812852 h 2344739"/>
              <a:gd name="connsiteX230" fmla="*/ 118381 w 12192001"/>
              <a:gd name="connsiteY230" fmla="*/ 1761047 h 2344739"/>
              <a:gd name="connsiteX231" fmla="*/ 15526 w 12192001"/>
              <a:gd name="connsiteY231" fmla="*/ 1758191 h 2344739"/>
              <a:gd name="connsiteX232" fmla="*/ 2 w 12192001"/>
              <a:gd name="connsiteY232" fmla="*/ 1752722 h 2344739"/>
              <a:gd name="connsiteX233" fmla="*/ 1 w 12192001"/>
              <a:gd name="connsiteY233" fmla="*/ 762497 h 2344739"/>
              <a:gd name="connsiteX234" fmla="*/ 0 w 12192001"/>
              <a:gd name="connsiteY234" fmla="*/ 762497 h 2344739"/>
              <a:gd name="connsiteX235" fmla="*/ 0 w 12192001"/>
              <a:gd name="connsiteY235" fmla="*/ 222213 h 2344739"/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57107 w 12192001"/>
              <a:gd name="connsiteY22" fmla="*/ 792050 h 2344739"/>
              <a:gd name="connsiteX23" fmla="*/ 11810326 w 12192001"/>
              <a:gd name="connsiteY23" fmla="*/ 799074 h 2344739"/>
              <a:gd name="connsiteX24" fmla="*/ 11595155 w 12192001"/>
              <a:gd name="connsiteY24" fmla="*/ 918898 h 2344739"/>
              <a:gd name="connsiteX25" fmla="*/ 11306392 w 12192001"/>
              <a:gd name="connsiteY25" fmla="*/ 1272239 h 2344739"/>
              <a:gd name="connsiteX26" fmla="*/ 11309326 w 12192001"/>
              <a:gd name="connsiteY26" fmla="*/ 1274846 h 2344739"/>
              <a:gd name="connsiteX27" fmla="*/ 11294224 w 12192001"/>
              <a:gd name="connsiteY27" fmla="*/ 1283683 h 2344739"/>
              <a:gd name="connsiteX28" fmla="*/ 11245526 w 12192001"/>
              <a:gd name="connsiteY28" fmla="*/ 1274060 h 2344739"/>
              <a:gd name="connsiteX29" fmla="*/ 11227161 w 12192001"/>
              <a:gd name="connsiteY29" fmla="*/ 1276236 h 2344739"/>
              <a:gd name="connsiteX30" fmla="*/ 11216939 w 12192001"/>
              <a:gd name="connsiteY30" fmla="*/ 1275961 h 2344739"/>
              <a:gd name="connsiteX31" fmla="*/ 11216036 w 12192001"/>
              <a:gd name="connsiteY31" fmla="*/ 1275018 h 2344739"/>
              <a:gd name="connsiteX32" fmla="*/ 11187737 w 12192001"/>
              <a:gd name="connsiteY32" fmla="*/ 1292383 h 2344739"/>
              <a:gd name="connsiteX33" fmla="*/ 11183353 w 12192001"/>
              <a:gd name="connsiteY33" fmla="*/ 1292525 h 2344739"/>
              <a:gd name="connsiteX34" fmla="*/ 11165706 w 12192001"/>
              <a:gd name="connsiteY34" fmla="*/ 1306612 h 2344739"/>
              <a:gd name="connsiteX35" fmla="*/ 11156163 w 12192001"/>
              <a:gd name="connsiteY35" fmla="*/ 1312414 h 2344739"/>
              <a:gd name="connsiteX36" fmla="*/ 11154348 w 12192001"/>
              <a:gd name="connsiteY36" fmla="*/ 1317097 h 2344739"/>
              <a:gd name="connsiteX37" fmla="*/ 11139813 w 12192001"/>
              <a:gd name="connsiteY37" fmla="*/ 1324115 h 2344739"/>
              <a:gd name="connsiteX38" fmla="*/ 11137813 w 12192001"/>
              <a:gd name="connsiteY38" fmla="*/ 1323772 h 2344739"/>
              <a:gd name="connsiteX39" fmla="*/ 11127060 w 12192001"/>
              <a:gd name="connsiteY39" fmla="*/ 1333832 h 2344739"/>
              <a:gd name="connsiteX40" fmla="*/ 11119543 w 12192001"/>
              <a:gd name="connsiteY40" fmla="*/ 1347424 h 2344739"/>
              <a:gd name="connsiteX41" fmla="*/ 10893535 w 12192001"/>
              <a:gd name="connsiteY41" fmla="*/ 1473399 h 2344739"/>
              <a:gd name="connsiteX42" fmla="*/ 10772152 w 12192001"/>
              <a:gd name="connsiteY42" fmla="*/ 1523191 h 2344739"/>
              <a:gd name="connsiteX43" fmla="*/ 10626520 w 12192001"/>
              <a:gd name="connsiteY43" fmla="*/ 1559229 h 2344739"/>
              <a:gd name="connsiteX44" fmla="*/ 10580747 w 12192001"/>
              <a:gd name="connsiteY44" fmla="*/ 1568689 h 2344739"/>
              <a:gd name="connsiteX45" fmla="*/ 10546642 w 12192001"/>
              <a:gd name="connsiteY45" fmla="*/ 1598423 h 2344739"/>
              <a:gd name="connsiteX46" fmla="*/ 10528495 w 12192001"/>
              <a:gd name="connsiteY46" fmla="*/ 1596907 h 2344739"/>
              <a:gd name="connsiteX47" fmla="*/ 10525298 w 12192001"/>
              <a:gd name="connsiteY47" fmla="*/ 1596411 h 2344739"/>
              <a:gd name="connsiteX48" fmla="*/ 10513981 w 12192001"/>
              <a:gd name="connsiteY48" fmla="*/ 1599537 h 2344739"/>
              <a:gd name="connsiteX49" fmla="*/ 10490587 w 12192001"/>
              <a:gd name="connsiteY49" fmla="*/ 1594156 h 2344739"/>
              <a:gd name="connsiteX50" fmla="*/ 10470270 w 12192001"/>
              <a:gd name="connsiteY50" fmla="*/ 1601693 h 2344739"/>
              <a:gd name="connsiteX51" fmla="*/ 10375894 w 12192001"/>
              <a:gd name="connsiteY51" fmla="*/ 1644598 h 2344739"/>
              <a:gd name="connsiteX52" fmla="*/ 10318190 w 12192001"/>
              <a:gd name="connsiteY52" fmla="*/ 1666221 h 2344739"/>
              <a:gd name="connsiteX53" fmla="*/ 10294319 w 12192001"/>
              <a:gd name="connsiteY53" fmla="*/ 1668079 h 2344739"/>
              <a:gd name="connsiteX54" fmla="*/ 10262295 w 12192001"/>
              <a:gd name="connsiteY54" fmla="*/ 1674948 h 2344739"/>
              <a:gd name="connsiteX55" fmla="*/ 10204270 w 12192001"/>
              <a:gd name="connsiteY55" fmla="*/ 1682149 h 2344739"/>
              <a:gd name="connsiteX56" fmla="*/ 10176611 w 12192001"/>
              <a:gd name="connsiteY56" fmla="*/ 1692943 h 2344739"/>
              <a:gd name="connsiteX57" fmla="*/ 10163922 w 12192001"/>
              <a:gd name="connsiteY57" fmla="*/ 1693739 h 2344739"/>
              <a:gd name="connsiteX58" fmla="*/ 10155160 w 12192001"/>
              <a:gd name="connsiteY58" fmla="*/ 1707487 h 2344739"/>
              <a:gd name="connsiteX59" fmla="*/ 10117119 w 12192001"/>
              <a:gd name="connsiteY59" fmla="*/ 1731142 h 2344739"/>
              <a:gd name="connsiteX60" fmla="*/ 10100445 w 12192001"/>
              <a:gd name="connsiteY60" fmla="*/ 1742432 h 2344739"/>
              <a:gd name="connsiteX61" fmla="*/ 10082169 w 12192001"/>
              <a:gd name="connsiteY61" fmla="*/ 1743296 h 2344739"/>
              <a:gd name="connsiteX62" fmla="*/ 10039240 w 12192001"/>
              <a:gd name="connsiteY62" fmla="*/ 1741632 h 2344739"/>
              <a:gd name="connsiteX63" fmla="*/ 9960019 w 12192001"/>
              <a:gd name="connsiteY63" fmla="*/ 1757147 h 2344739"/>
              <a:gd name="connsiteX64" fmla="*/ 9847792 w 12192001"/>
              <a:gd name="connsiteY64" fmla="*/ 1763915 h 2344739"/>
              <a:gd name="connsiteX65" fmla="*/ 9728309 w 12192001"/>
              <a:gd name="connsiteY65" fmla="*/ 1784122 h 2344739"/>
              <a:gd name="connsiteX66" fmla="*/ 9584507 w 12192001"/>
              <a:gd name="connsiteY66" fmla="*/ 1795542 h 2344739"/>
              <a:gd name="connsiteX67" fmla="*/ 9343052 w 12192001"/>
              <a:gd name="connsiteY67" fmla="*/ 1841244 h 2344739"/>
              <a:gd name="connsiteX68" fmla="*/ 9231370 w 12192001"/>
              <a:gd name="connsiteY68" fmla="*/ 1893149 h 2344739"/>
              <a:gd name="connsiteX69" fmla="*/ 9194810 w 12192001"/>
              <a:gd name="connsiteY69" fmla="*/ 1903228 h 2344739"/>
              <a:gd name="connsiteX70" fmla="*/ 9189246 w 12192001"/>
              <a:gd name="connsiteY70" fmla="*/ 1912467 h 2344739"/>
              <a:gd name="connsiteX71" fmla="*/ 9151232 w 12192001"/>
              <a:gd name="connsiteY71" fmla="*/ 1923669 h 2344739"/>
              <a:gd name="connsiteX72" fmla="*/ 9150210 w 12192001"/>
              <a:gd name="connsiteY72" fmla="*/ 1922604 h 2344739"/>
              <a:gd name="connsiteX73" fmla="*/ 9137318 w 12192001"/>
              <a:gd name="connsiteY73" fmla="*/ 1920435 h 2344739"/>
              <a:gd name="connsiteX74" fmla="*/ 9113812 w 12192001"/>
              <a:gd name="connsiteY74" fmla="*/ 1919069 h 2344739"/>
              <a:gd name="connsiteX75" fmla="*/ 9053453 w 12192001"/>
              <a:gd name="connsiteY75" fmla="*/ 1910755 h 2344739"/>
              <a:gd name="connsiteX76" fmla="*/ 9005486 w 12192001"/>
              <a:gd name="connsiteY76" fmla="*/ 1914040 h 2344739"/>
              <a:gd name="connsiteX77" fmla="*/ 9005201 w 12192001"/>
              <a:gd name="connsiteY77" fmla="*/ 1913800 h 2344739"/>
              <a:gd name="connsiteX78" fmla="*/ 8996232 w 12192001"/>
              <a:gd name="connsiteY78" fmla="*/ 1915011 h 2344739"/>
              <a:gd name="connsiteX79" fmla="*/ 8990394 w 12192001"/>
              <a:gd name="connsiteY79" fmla="*/ 1917072 h 2344739"/>
              <a:gd name="connsiteX80" fmla="*/ 8974337 w 12192001"/>
              <a:gd name="connsiteY80" fmla="*/ 1920298 h 2344739"/>
              <a:gd name="connsiteX81" fmla="*/ 8968011 w 12192001"/>
              <a:gd name="connsiteY81" fmla="*/ 1919598 h 2344739"/>
              <a:gd name="connsiteX82" fmla="*/ 8963048 w 12192001"/>
              <a:gd name="connsiteY82" fmla="*/ 1917373 h 2344739"/>
              <a:gd name="connsiteX83" fmla="*/ 8928988 w 12192001"/>
              <a:gd name="connsiteY83" fmla="*/ 1914185 h 2344739"/>
              <a:gd name="connsiteX84" fmla="*/ 8752444 w 12192001"/>
              <a:gd name="connsiteY84" fmla="*/ 1933417 h 2344739"/>
              <a:gd name="connsiteX85" fmla="*/ 8707847 w 12192001"/>
              <a:gd name="connsiteY85" fmla="*/ 1935518 h 2344739"/>
              <a:gd name="connsiteX86" fmla="*/ 8596071 w 12192001"/>
              <a:gd name="connsiteY86" fmla="*/ 1944090 h 2344739"/>
              <a:gd name="connsiteX87" fmla="*/ 8525230 w 12192001"/>
              <a:gd name="connsiteY87" fmla="*/ 1929248 h 2344739"/>
              <a:gd name="connsiteX88" fmla="*/ 8510983 w 12192001"/>
              <a:gd name="connsiteY88" fmla="*/ 1935163 h 2344739"/>
              <a:gd name="connsiteX89" fmla="*/ 8506167 w 12192001"/>
              <a:gd name="connsiteY89" fmla="*/ 1938164 h 2344739"/>
              <a:gd name="connsiteX90" fmla="*/ 8497968 w 12192001"/>
              <a:gd name="connsiteY90" fmla="*/ 1940902 h 2344739"/>
              <a:gd name="connsiteX91" fmla="*/ 8497594 w 12192001"/>
              <a:gd name="connsiteY91" fmla="*/ 1940723 h 2344739"/>
              <a:gd name="connsiteX92" fmla="*/ 8490249 w 12192001"/>
              <a:gd name="connsiteY92" fmla="*/ 1943773 h 2344739"/>
              <a:gd name="connsiteX93" fmla="*/ 8367182 w 12192001"/>
              <a:gd name="connsiteY93" fmla="*/ 1957815 h 2344739"/>
              <a:gd name="connsiteX94" fmla="*/ 8353799 w 12192001"/>
              <a:gd name="connsiteY94" fmla="*/ 1958009 h 2344739"/>
              <a:gd name="connsiteX95" fmla="*/ 8352373 w 12192001"/>
              <a:gd name="connsiteY95" fmla="*/ 1957169 h 2344739"/>
              <a:gd name="connsiteX96" fmla="*/ 8320104 w 12192001"/>
              <a:gd name="connsiteY96" fmla="*/ 1974587 h 2344739"/>
              <a:gd name="connsiteX97" fmla="*/ 8314433 w 12192001"/>
              <a:gd name="connsiteY97" fmla="*/ 1974913 h 2344739"/>
              <a:gd name="connsiteX98" fmla="*/ 8295174 w 12192001"/>
              <a:gd name="connsiteY98" fmla="*/ 1988808 h 2344739"/>
              <a:gd name="connsiteX99" fmla="*/ 8284276 w 12192001"/>
              <a:gd name="connsiteY99" fmla="*/ 1994631 h 2344739"/>
              <a:gd name="connsiteX100" fmla="*/ 8283150 w 12192001"/>
              <a:gd name="connsiteY100" fmla="*/ 1999074 h 2344739"/>
              <a:gd name="connsiteX101" fmla="*/ 8266076 w 12192001"/>
              <a:gd name="connsiteY101" fmla="*/ 2006249 h 2344739"/>
              <a:gd name="connsiteX102" fmla="*/ 8263377 w 12192001"/>
              <a:gd name="connsiteY102" fmla="*/ 2006019 h 2344739"/>
              <a:gd name="connsiteX103" fmla="*/ 8252033 w 12192001"/>
              <a:gd name="connsiteY103" fmla="*/ 2015862 h 2344739"/>
              <a:gd name="connsiteX104" fmla="*/ 8245834 w 12192001"/>
              <a:gd name="connsiteY104" fmla="*/ 2028854 h 2344739"/>
              <a:gd name="connsiteX105" fmla="*/ 8090272 w 12192001"/>
              <a:gd name="connsiteY105" fmla="*/ 2075015 h 2344739"/>
              <a:gd name="connsiteX106" fmla="*/ 7905407 w 12192001"/>
              <a:gd name="connsiteY106" fmla="*/ 2116988 h 2344739"/>
              <a:gd name="connsiteX107" fmla="*/ 7718745 w 12192001"/>
              <a:gd name="connsiteY107" fmla="*/ 2142703 h 2344739"/>
              <a:gd name="connsiteX108" fmla="*/ 7614347 w 12192001"/>
              <a:gd name="connsiteY108" fmla="*/ 2139232 h 2344739"/>
              <a:gd name="connsiteX109" fmla="*/ 7527543 w 12192001"/>
              <a:gd name="connsiteY109" fmla="*/ 2145060 h 2344739"/>
              <a:gd name="connsiteX110" fmla="*/ 7519571 w 12192001"/>
              <a:gd name="connsiteY110" fmla="*/ 2147613 h 2344739"/>
              <a:gd name="connsiteX111" fmla="*/ 7507411 w 12192001"/>
              <a:gd name="connsiteY111" fmla="*/ 2148948 h 2344739"/>
              <a:gd name="connsiteX112" fmla="*/ 7507040 w 12192001"/>
              <a:gd name="connsiteY112" fmla="*/ 2148621 h 2344739"/>
              <a:gd name="connsiteX113" fmla="*/ 7495795 w 12192001"/>
              <a:gd name="connsiteY113" fmla="*/ 2150573 h 2344739"/>
              <a:gd name="connsiteX114" fmla="*/ 7405391 w 12192001"/>
              <a:gd name="connsiteY114" fmla="*/ 2142468 h 2344739"/>
              <a:gd name="connsiteX115" fmla="*/ 7312180 w 12192001"/>
              <a:gd name="connsiteY115" fmla="*/ 2132873 h 2344739"/>
              <a:gd name="connsiteX116" fmla="*/ 7310853 w 12192001"/>
              <a:gd name="connsiteY116" fmla="*/ 2131431 h 2344739"/>
              <a:gd name="connsiteX117" fmla="*/ 7218559 w 12192001"/>
              <a:gd name="connsiteY117" fmla="*/ 2156680 h 2344739"/>
              <a:gd name="connsiteX118" fmla="*/ 7201101 w 12192001"/>
              <a:gd name="connsiteY118" fmla="*/ 2161230 h 2344739"/>
              <a:gd name="connsiteX119" fmla="*/ 7197004 w 12192001"/>
              <a:gd name="connsiteY119" fmla="*/ 2166588 h 2344739"/>
              <a:gd name="connsiteX120" fmla="*/ 7170808 w 12192001"/>
              <a:gd name="connsiteY120" fmla="*/ 2171236 h 2344739"/>
              <a:gd name="connsiteX121" fmla="*/ 7096988 w 12192001"/>
              <a:gd name="connsiteY121" fmla="*/ 2183464 h 2344739"/>
              <a:gd name="connsiteX122" fmla="*/ 7018496 w 12192001"/>
              <a:gd name="connsiteY122" fmla="*/ 2183090 h 2344739"/>
              <a:gd name="connsiteX123" fmla="*/ 6904146 w 12192001"/>
              <a:gd name="connsiteY123" fmla="*/ 2212596 h 2344739"/>
              <a:gd name="connsiteX124" fmla="*/ 6708222 w 12192001"/>
              <a:gd name="connsiteY124" fmla="*/ 2240551 h 2344739"/>
              <a:gd name="connsiteX125" fmla="*/ 6549454 w 12192001"/>
              <a:gd name="connsiteY125" fmla="*/ 2269327 h 2344739"/>
              <a:gd name="connsiteX126" fmla="*/ 6317560 w 12192001"/>
              <a:gd name="connsiteY126" fmla="*/ 2316127 h 2344739"/>
              <a:gd name="connsiteX127" fmla="*/ 6168674 w 12192001"/>
              <a:gd name="connsiteY127" fmla="*/ 2318214 h 2344739"/>
              <a:gd name="connsiteX128" fmla="*/ 6073848 w 12192001"/>
              <a:gd name="connsiteY128" fmla="*/ 2338676 h 2344739"/>
              <a:gd name="connsiteX129" fmla="*/ 6068529 w 12192001"/>
              <a:gd name="connsiteY129" fmla="*/ 2337139 h 2344739"/>
              <a:gd name="connsiteX130" fmla="*/ 6048638 w 12192001"/>
              <a:gd name="connsiteY130" fmla="*/ 2337822 h 2344739"/>
              <a:gd name="connsiteX131" fmla="*/ 6041285 w 12192001"/>
              <a:gd name="connsiteY131" fmla="*/ 2329473 h 2344739"/>
              <a:gd name="connsiteX132" fmla="*/ 6010090 w 12192001"/>
              <a:gd name="connsiteY132" fmla="*/ 2324380 h 2344739"/>
              <a:gd name="connsiteX133" fmla="*/ 5957375 w 12192001"/>
              <a:gd name="connsiteY133" fmla="*/ 2328024 h 2344739"/>
              <a:gd name="connsiteX134" fmla="*/ 5758919 w 12192001"/>
              <a:gd name="connsiteY134" fmla="*/ 2343716 h 2344739"/>
              <a:gd name="connsiteX135" fmla="*/ 5626960 w 12192001"/>
              <a:gd name="connsiteY135" fmla="*/ 2344739 h 2344739"/>
              <a:gd name="connsiteX136" fmla="*/ 5470906 w 12192001"/>
              <a:gd name="connsiteY136" fmla="*/ 2330719 h 2344739"/>
              <a:gd name="connsiteX137" fmla="*/ 5432761 w 12192001"/>
              <a:gd name="connsiteY137" fmla="*/ 2319466 h 2344739"/>
              <a:gd name="connsiteX138" fmla="*/ 5381669 w 12192001"/>
              <a:gd name="connsiteY138" fmla="*/ 2301764 h 2344739"/>
              <a:gd name="connsiteX139" fmla="*/ 5261764 w 12192001"/>
              <a:gd name="connsiteY139" fmla="*/ 2281347 h 2344739"/>
              <a:gd name="connsiteX140" fmla="*/ 5222961 w 12192001"/>
              <a:gd name="connsiteY140" fmla="*/ 2270223 h 2344739"/>
              <a:gd name="connsiteX141" fmla="*/ 5174660 w 12192001"/>
              <a:gd name="connsiteY141" fmla="*/ 2267233 h 2344739"/>
              <a:gd name="connsiteX142" fmla="*/ 5156554 w 12192001"/>
              <a:gd name="connsiteY142" fmla="*/ 2260010 h 2344739"/>
              <a:gd name="connsiteX143" fmla="*/ 5142599 w 12192001"/>
              <a:gd name="connsiteY143" fmla="*/ 2256610 h 2344739"/>
              <a:gd name="connsiteX144" fmla="*/ 5139596 w 12192001"/>
              <a:gd name="connsiteY144" fmla="*/ 2254509 h 2344739"/>
              <a:gd name="connsiteX145" fmla="*/ 5121659 w 12192001"/>
              <a:gd name="connsiteY145" fmla="*/ 2243656 h 2344739"/>
              <a:gd name="connsiteX146" fmla="*/ 5065790 w 12192001"/>
              <a:gd name="connsiteY146" fmla="*/ 2250227 h 2344739"/>
              <a:gd name="connsiteX147" fmla="*/ 5011514 w 12192001"/>
              <a:gd name="connsiteY147" fmla="*/ 2233846 h 2344739"/>
              <a:gd name="connsiteX148" fmla="*/ 4840441 w 12192001"/>
              <a:gd name="connsiteY148" fmla="*/ 2209829 h 2344739"/>
              <a:gd name="connsiteX149" fmla="*/ 4762447 w 12192001"/>
              <a:gd name="connsiteY149" fmla="*/ 2182061 h 2344739"/>
              <a:gd name="connsiteX150" fmla="*/ 4723186 w 12192001"/>
              <a:gd name="connsiteY150" fmla="*/ 2173047 h 2344739"/>
              <a:gd name="connsiteX151" fmla="*/ 4721176 w 12192001"/>
              <a:gd name="connsiteY151" fmla="*/ 2172298 h 2344739"/>
              <a:gd name="connsiteX152" fmla="*/ 4722111 w 12192001"/>
              <a:gd name="connsiteY152" fmla="*/ 2172087 h 2344739"/>
              <a:gd name="connsiteX153" fmla="*/ 4717202 w 12192001"/>
              <a:gd name="connsiteY153" fmla="*/ 2170817 h 2344739"/>
              <a:gd name="connsiteX154" fmla="*/ 4721176 w 12192001"/>
              <a:gd name="connsiteY154" fmla="*/ 2172298 h 2344739"/>
              <a:gd name="connsiteX155" fmla="*/ 4715526 w 12192001"/>
              <a:gd name="connsiteY155" fmla="*/ 2173573 h 2344739"/>
              <a:gd name="connsiteX156" fmla="*/ 4515814 w 12192001"/>
              <a:gd name="connsiteY156" fmla="*/ 2163671 h 2344739"/>
              <a:gd name="connsiteX157" fmla="*/ 4428543 w 12192001"/>
              <a:gd name="connsiteY157" fmla="*/ 2153020 h 2344739"/>
              <a:gd name="connsiteX158" fmla="*/ 4362875 w 12192001"/>
              <a:gd name="connsiteY158" fmla="*/ 2151674 h 2344739"/>
              <a:gd name="connsiteX159" fmla="*/ 4316966 w 12192001"/>
              <a:gd name="connsiteY159" fmla="*/ 2158289 h 2344739"/>
              <a:gd name="connsiteX160" fmla="*/ 4315110 w 12192001"/>
              <a:gd name="connsiteY160" fmla="*/ 2156948 h 2344739"/>
              <a:gd name="connsiteX161" fmla="*/ 4295144 w 12192001"/>
              <a:gd name="connsiteY161" fmla="*/ 2155069 h 2344739"/>
              <a:gd name="connsiteX162" fmla="*/ 4290064 w 12192001"/>
              <a:gd name="connsiteY162" fmla="*/ 2157986 h 2344739"/>
              <a:gd name="connsiteX163" fmla="*/ 4276142 w 12192001"/>
              <a:gd name="connsiteY163" fmla="*/ 2157740 h 2344739"/>
              <a:gd name="connsiteX164" fmla="*/ 4248117 w 12192001"/>
              <a:gd name="connsiteY164" fmla="*/ 2160064 h 2344739"/>
              <a:gd name="connsiteX165" fmla="*/ 4202051 w 12192001"/>
              <a:gd name="connsiteY165" fmla="*/ 2157269 h 2344739"/>
              <a:gd name="connsiteX166" fmla="*/ 4201745 w 12192001"/>
              <a:gd name="connsiteY166" fmla="*/ 2156010 h 2344739"/>
              <a:gd name="connsiteX167" fmla="*/ 4191248 w 12192001"/>
              <a:gd name="connsiteY167" fmla="*/ 2150376 h 2344739"/>
              <a:gd name="connsiteX168" fmla="*/ 4142745 w 12192001"/>
              <a:gd name="connsiteY168" fmla="*/ 2134511 h 2344739"/>
              <a:gd name="connsiteX169" fmla="*/ 4083097 w 12192001"/>
              <a:gd name="connsiteY169" fmla="*/ 2107978 h 2344739"/>
              <a:gd name="connsiteX170" fmla="*/ 4074546 w 12192001"/>
              <a:gd name="connsiteY170" fmla="*/ 2107143 h 2344739"/>
              <a:gd name="connsiteX171" fmla="*/ 4074427 w 12192001"/>
              <a:gd name="connsiteY171" fmla="*/ 2106844 h 2344739"/>
              <a:gd name="connsiteX172" fmla="*/ 4065510 w 12192001"/>
              <a:gd name="connsiteY172" fmla="*/ 2105400 h 2344739"/>
              <a:gd name="connsiteX173" fmla="*/ 4058954 w 12192001"/>
              <a:gd name="connsiteY173" fmla="*/ 2105618 h 2344739"/>
              <a:gd name="connsiteX174" fmla="*/ 4042364 w 12192001"/>
              <a:gd name="connsiteY174" fmla="*/ 2103997 h 2344739"/>
              <a:gd name="connsiteX175" fmla="*/ 4036997 w 12192001"/>
              <a:gd name="connsiteY175" fmla="*/ 2101563 h 2344739"/>
              <a:gd name="connsiteX176" fmla="*/ 4035363 w 12192001"/>
              <a:gd name="connsiteY176" fmla="*/ 2097896 h 2344739"/>
              <a:gd name="connsiteX177" fmla="*/ 4033778 w 12192001"/>
              <a:gd name="connsiteY177" fmla="*/ 2098131 h 2344739"/>
              <a:gd name="connsiteX178" fmla="*/ 4004538 w 12192001"/>
              <a:gd name="connsiteY178" fmla="*/ 2085563 h 2344739"/>
              <a:gd name="connsiteX179" fmla="*/ 3936846 w 12192001"/>
              <a:gd name="connsiteY179" fmla="*/ 2068106 h 2344739"/>
              <a:gd name="connsiteX180" fmla="*/ 3897275 w 12192001"/>
              <a:gd name="connsiteY180" fmla="*/ 2062451 h 2344739"/>
              <a:gd name="connsiteX181" fmla="*/ 3789760 w 12192001"/>
              <a:gd name="connsiteY181" fmla="*/ 2042213 h 2344739"/>
              <a:gd name="connsiteX182" fmla="*/ 3682513 w 12192001"/>
              <a:gd name="connsiteY182" fmla="*/ 2018290 h 2344739"/>
              <a:gd name="connsiteX183" fmla="*/ 3610035 w 12192001"/>
              <a:gd name="connsiteY183" fmla="*/ 1986019 h 2344739"/>
              <a:gd name="connsiteX184" fmla="*/ 3603855 w 12192001"/>
              <a:gd name="connsiteY184" fmla="*/ 1987381 h 2344739"/>
              <a:gd name="connsiteX185" fmla="*/ 3594736 w 12192001"/>
              <a:gd name="connsiteY185" fmla="*/ 1987545 h 2344739"/>
              <a:gd name="connsiteX186" fmla="*/ 3594501 w 12192001"/>
              <a:gd name="connsiteY186" fmla="*/ 1987276 h 2344739"/>
              <a:gd name="connsiteX187" fmla="*/ 3585978 w 12192001"/>
              <a:gd name="connsiteY187" fmla="*/ 1987966 h 2344739"/>
              <a:gd name="connsiteX188" fmla="*/ 3536135 w 12192001"/>
              <a:gd name="connsiteY188" fmla="*/ 1978267 h 2344739"/>
              <a:gd name="connsiteX189" fmla="*/ 3473223 w 12192001"/>
              <a:gd name="connsiteY189" fmla="*/ 1974606 h 2344739"/>
              <a:gd name="connsiteX190" fmla="*/ 3400728 w 12192001"/>
              <a:gd name="connsiteY190" fmla="*/ 1962558 h 2344739"/>
              <a:gd name="connsiteX191" fmla="*/ 3363888 w 12192001"/>
              <a:gd name="connsiteY191" fmla="*/ 1979510 h 2344739"/>
              <a:gd name="connsiteX192" fmla="*/ 3344026 w 12192001"/>
              <a:gd name="connsiteY192" fmla="*/ 1981192 h 2344739"/>
              <a:gd name="connsiteX193" fmla="*/ 3341698 w 12192001"/>
              <a:gd name="connsiteY193" fmla="*/ 1980217 h 2344739"/>
              <a:gd name="connsiteX194" fmla="*/ 3262356 w 12192001"/>
              <a:gd name="connsiteY194" fmla="*/ 1986094 h 2344739"/>
              <a:gd name="connsiteX195" fmla="*/ 3142556 w 12192001"/>
              <a:gd name="connsiteY195" fmla="*/ 1993869 h 2344739"/>
              <a:gd name="connsiteX196" fmla="*/ 3030291 w 12192001"/>
              <a:gd name="connsiteY196" fmla="*/ 1996512 h 2344739"/>
              <a:gd name="connsiteX197" fmla="*/ 2781569 w 12192001"/>
              <a:gd name="connsiteY197" fmla="*/ 2018333 h 2344739"/>
              <a:gd name="connsiteX198" fmla="*/ 2646527 w 12192001"/>
              <a:gd name="connsiteY198" fmla="*/ 2028869 h 2344739"/>
              <a:gd name="connsiteX199" fmla="*/ 2568028 w 12192001"/>
              <a:gd name="connsiteY199" fmla="*/ 2002628 h 2344739"/>
              <a:gd name="connsiteX200" fmla="*/ 2443255 w 12192001"/>
              <a:gd name="connsiteY200" fmla="*/ 2016529 h 2344739"/>
              <a:gd name="connsiteX201" fmla="*/ 2315112 w 12192001"/>
              <a:gd name="connsiteY201" fmla="*/ 2024996 h 2344739"/>
              <a:gd name="connsiteX202" fmla="*/ 2208578 w 12192001"/>
              <a:gd name="connsiteY202" fmla="*/ 2019763 h 2344739"/>
              <a:gd name="connsiteX203" fmla="*/ 2094665 w 12192001"/>
              <a:gd name="connsiteY203" fmla="*/ 2003052 h 2344739"/>
              <a:gd name="connsiteX204" fmla="*/ 1997356 w 12192001"/>
              <a:gd name="connsiteY204" fmla="*/ 1995032 h 2344739"/>
              <a:gd name="connsiteX205" fmla="*/ 1928172 w 12192001"/>
              <a:gd name="connsiteY205" fmla="*/ 2016977 h 2344739"/>
              <a:gd name="connsiteX206" fmla="*/ 1921650 w 12192001"/>
              <a:gd name="connsiteY206" fmla="*/ 2012146 h 2344739"/>
              <a:gd name="connsiteX207" fmla="*/ 1873080 w 12192001"/>
              <a:gd name="connsiteY207" fmla="*/ 2013741 h 2344739"/>
              <a:gd name="connsiteX208" fmla="*/ 1786655 w 12192001"/>
              <a:gd name="connsiteY208" fmla="*/ 2041363 h 2344739"/>
              <a:gd name="connsiteX209" fmla="*/ 1738204 w 12192001"/>
              <a:gd name="connsiteY209" fmla="*/ 2036312 h 2344739"/>
              <a:gd name="connsiteX210" fmla="*/ 1675071 w 12192001"/>
              <a:gd name="connsiteY210" fmla="*/ 2019963 h 2344739"/>
              <a:gd name="connsiteX211" fmla="*/ 1608669 w 12192001"/>
              <a:gd name="connsiteY211" fmla="*/ 2013066 h 2344739"/>
              <a:gd name="connsiteX212" fmla="*/ 1496110 w 12192001"/>
              <a:gd name="connsiteY212" fmla="*/ 1987476 h 2344739"/>
              <a:gd name="connsiteX213" fmla="*/ 1149979 w 12192001"/>
              <a:gd name="connsiteY213" fmla="*/ 1938041 h 2344739"/>
              <a:gd name="connsiteX214" fmla="*/ 858269 w 12192001"/>
              <a:gd name="connsiteY214" fmla="*/ 1928608 h 2344739"/>
              <a:gd name="connsiteX215" fmla="*/ 837540 w 12192001"/>
              <a:gd name="connsiteY215" fmla="*/ 1929821 h 2344739"/>
              <a:gd name="connsiteX216" fmla="*/ 816809 w 12192001"/>
              <a:gd name="connsiteY216" fmla="*/ 1927857 h 2344739"/>
              <a:gd name="connsiteX217" fmla="*/ 811506 w 12192001"/>
              <a:gd name="connsiteY217" fmla="*/ 1930751 h 2344739"/>
              <a:gd name="connsiteX218" fmla="*/ 797041 w 12192001"/>
              <a:gd name="connsiteY218" fmla="*/ 1930446 h 2344739"/>
              <a:gd name="connsiteX219" fmla="*/ 767901 w 12192001"/>
              <a:gd name="connsiteY219" fmla="*/ 1932653 h 2344739"/>
              <a:gd name="connsiteX220" fmla="*/ 763053 w 12192001"/>
              <a:gd name="connsiteY220" fmla="*/ 1930432 h 2344739"/>
              <a:gd name="connsiteX221" fmla="*/ 720047 w 12192001"/>
              <a:gd name="connsiteY221" fmla="*/ 1929661 h 2344739"/>
              <a:gd name="connsiteX222" fmla="*/ 719742 w 12192001"/>
              <a:gd name="connsiteY222" fmla="*/ 1928399 h 2344739"/>
              <a:gd name="connsiteX223" fmla="*/ 708875 w 12192001"/>
              <a:gd name="connsiteY223" fmla="*/ 1922722 h 2344739"/>
              <a:gd name="connsiteX224" fmla="*/ 596792 w 12192001"/>
              <a:gd name="connsiteY224" fmla="*/ 1879864 h 2344739"/>
              <a:gd name="connsiteX225" fmla="*/ 578535 w 12192001"/>
              <a:gd name="connsiteY225" fmla="*/ 1877212 h 2344739"/>
              <a:gd name="connsiteX226" fmla="*/ 571717 w 12192001"/>
              <a:gd name="connsiteY226" fmla="*/ 1877401 h 2344739"/>
              <a:gd name="connsiteX227" fmla="*/ 445099 w 12192001"/>
              <a:gd name="connsiteY227" fmla="*/ 1839371 h 2344739"/>
              <a:gd name="connsiteX228" fmla="*/ 404015 w 12192001"/>
              <a:gd name="connsiteY228" fmla="*/ 1833548 h 2344739"/>
              <a:gd name="connsiteX229" fmla="*/ 292435 w 12192001"/>
              <a:gd name="connsiteY229" fmla="*/ 1812852 h 2344739"/>
              <a:gd name="connsiteX230" fmla="*/ 118381 w 12192001"/>
              <a:gd name="connsiteY230" fmla="*/ 1761047 h 2344739"/>
              <a:gd name="connsiteX231" fmla="*/ 15526 w 12192001"/>
              <a:gd name="connsiteY231" fmla="*/ 1758191 h 2344739"/>
              <a:gd name="connsiteX232" fmla="*/ 2 w 12192001"/>
              <a:gd name="connsiteY232" fmla="*/ 1752722 h 2344739"/>
              <a:gd name="connsiteX233" fmla="*/ 1 w 12192001"/>
              <a:gd name="connsiteY233" fmla="*/ 762497 h 2344739"/>
              <a:gd name="connsiteX234" fmla="*/ 0 w 12192001"/>
              <a:gd name="connsiteY234" fmla="*/ 762497 h 2344739"/>
              <a:gd name="connsiteX235" fmla="*/ 0 w 12192001"/>
              <a:gd name="connsiteY235" fmla="*/ 222213 h 2344739"/>
              <a:gd name="connsiteX236" fmla="*/ 0 w 12192001"/>
              <a:gd name="connsiteY236" fmla="*/ 0 h 2344739"/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57107 w 12192001"/>
              <a:gd name="connsiteY22" fmla="*/ 792050 h 2344739"/>
              <a:gd name="connsiteX23" fmla="*/ 11748619 w 12192001"/>
              <a:gd name="connsiteY23" fmla="*/ 872002 h 2344739"/>
              <a:gd name="connsiteX24" fmla="*/ 11595155 w 12192001"/>
              <a:gd name="connsiteY24" fmla="*/ 918898 h 2344739"/>
              <a:gd name="connsiteX25" fmla="*/ 11306392 w 12192001"/>
              <a:gd name="connsiteY25" fmla="*/ 1272239 h 2344739"/>
              <a:gd name="connsiteX26" fmla="*/ 11309326 w 12192001"/>
              <a:gd name="connsiteY26" fmla="*/ 1274846 h 2344739"/>
              <a:gd name="connsiteX27" fmla="*/ 11294224 w 12192001"/>
              <a:gd name="connsiteY27" fmla="*/ 1283683 h 2344739"/>
              <a:gd name="connsiteX28" fmla="*/ 11245526 w 12192001"/>
              <a:gd name="connsiteY28" fmla="*/ 1274060 h 2344739"/>
              <a:gd name="connsiteX29" fmla="*/ 11227161 w 12192001"/>
              <a:gd name="connsiteY29" fmla="*/ 1276236 h 2344739"/>
              <a:gd name="connsiteX30" fmla="*/ 11216939 w 12192001"/>
              <a:gd name="connsiteY30" fmla="*/ 1275961 h 2344739"/>
              <a:gd name="connsiteX31" fmla="*/ 11216036 w 12192001"/>
              <a:gd name="connsiteY31" fmla="*/ 1275018 h 2344739"/>
              <a:gd name="connsiteX32" fmla="*/ 11187737 w 12192001"/>
              <a:gd name="connsiteY32" fmla="*/ 1292383 h 2344739"/>
              <a:gd name="connsiteX33" fmla="*/ 11183353 w 12192001"/>
              <a:gd name="connsiteY33" fmla="*/ 1292525 h 2344739"/>
              <a:gd name="connsiteX34" fmla="*/ 11165706 w 12192001"/>
              <a:gd name="connsiteY34" fmla="*/ 1306612 h 2344739"/>
              <a:gd name="connsiteX35" fmla="*/ 11156163 w 12192001"/>
              <a:gd name="connsiteY35" fmla="*/ 1312414 h 2344739"/>
              <a:gd name="connsiteX36" fmla="*/ 11154348 w 12192001"/>
              <a:gd name="connsiteY36" fmla="*/ 1317097 h 2344739"/>
              <a:gd name="connsiteX37" fmla="*/ 11139813 w 12192001"/>
              <a:gd name="connsiteY37" fmla="*/ 1324115 h 2344739"/>
              <a:gd name="connsiteX38" fmla="*/ 11137813 w 12192001"/>
              <a:gd name="connsiteY38" fmla="*/ 1323772 h 2344739"/>
              <a:gd name="connsiteX39" fmla="*/ 11127060 w 12192001"/>
              <a:gd name="connsiteY39" fmla="*/ 1333832 h 2344739"/>
              <a:gd name="connsiteX40" fmla="*/ 11119543 w 12192001"/>
              <a:gd name="connsiteY40" fmla="*/ 1347424 h 2344739"/>
              <a:gd name="connsiteX41" fmla="*/ 10893535 w 12192001"/>
              <a:gd name="connsiteY41" fmla="*/ 1473399 h 2344739"/>
              <a:gd name="connsiteX42" fmla="*/ 10772152 w 12192001"/>
              <a:gd name="connsiteY42" fmla="*/ 1523191 h 2344739"/>
              <a:gd name="connsiteX43" fmla="*/ 10626520 w 12192001"/>
              <a:gd name="connsiteY43" fmla="*/ 1559229 h 2344739"/>
              <a:gd name="connsiteX44" fmla="*/ 10580747 w 12192001"/>
              <a:gd name="connsiteY44" fmla="*/ 1568689 h 2344739"/>
              <a:gd name="connsiteX45" fmla="*/ 10546642 w 12192001"/>
              <a:gd name="connsiteY45" fmla="*/ 1598423 h 2344739"/>
              <a:gd name="connsiteX46" fmla="*/ 10528495 w 12192001"/>
              <a:gd name="connsiteY46" fmla="*/ 1596907 h 2344739"/>
              <a:gd name="connsiteX47" fmla="*/ 10525298 w 12192001"/>
              <a:gd name="connsiteY47" fmla="*/ 1596411 h 2344739"/>
              <a:gd name="connsiteX48" fmla="*/ 10513981 w 12192001"/>
              <a:gd name="connsiteY48" fmla="*/ 1599537 h 2344739"/>
              <a:gd name="connsiteX49" fmla="*/ 10490587 w 12192001"/>
              <a:gd name="connsiteY49" fmla="*/ 1594156 h 2344739"/>
              <a:gd name="connsiteX50" fmla="*/ 10470270 w 12192001"/>
              <a:gd name="connsiteY50" fmla="*/ 1601693 h 2344739"/>
              <a:gd name="connsiteX51" fmla="*/ 10375894 w 12192001"/>
              <a:gd name="connsiteY51" fmla="*/ 1644598 h 2344739"/>
              <a:gd name="connsiteX52" fmla="*/ 10318190 w 12192001"/>
              <a:gd name="connsiteY52" fmla="*/ 1666221 h 2344739"/>
              <a:gd name="connsiteX53" fmla="*/ 10294319 w 12192001"/>
              <a:gd name="connsiteY53" fmla="*/ 1668079 h 2344739"/>
              <a:gd name="connsiteX54" fmla="*/ 10262295 w 12192001"/>
              <a:gd name="connsiteY54" fmla="*/ 1674948 h 2344739"/>
              <a:gd name="connsiteX55" fmla="*/ 10204270 w 12192001"/>
              <a:gd name="connsiteY55" fmla="*/ 1682149 h 2344739"/>
              <a:gd name="connsiteX56" fmla="*/ 10176611 w 12192001"/>
              <a:gd name="connsiteY56" fmla="*/ 1692943 h 2344739"/>
              <a:gd name="connsiteX57" fmla="*/ 10163922 w 12192001"/>
              <a:gd name="connsiteY57" fmla="*/ 1693739 h 2344739"/>
              <a:gd name="connsiteX58" fmla="*/ 10155160 w 12192001"/>
              <a:gd name="connsiteY58" fmla="*/ 1707487 h 2344739"/>
              <a:gd name="connsiteX59" fmla="*/ 10117119 w 12192001"/>
              <a:gd name="connsiteY59" fmla="*/ 1731142 h 2344739"/>
              <a:gd name="connsiteX60" fmla="*/ 10100445 w 12192001"/>
              <a:gd name="connsiteY60" fmla="*/ 1742432 h 2344739"/>
              <a:gd name="connsiteX61" fmla="*/ 10082169 w 12192001"/>
              <a:gd name="connsiteY61" fmla="*/ 1743296 h 2344739"/>
              <a:gd name="connsiteX62" fmla="*/ 10039240 w 12192001"/>
              <a:gd name="connsiteY62" fmla="*/ 1741632 h 2344739"/>
              <a:gd name="connsiteX63" fmla="*/ 9960019 w 12192001"/>
              <a:gd name="connsiteY63" fmla="*/ 1757147 h 2344739"/>
              <a:gd name="connsiteX64" fmla="*/ 9847792 w 12192001"/>
              <a:gd name="connsiteY64" fmla="*/ 1763915 h 2344739"/>
              <a:gd name="connsiteX65" fmla="*/ 9728309 w 12192001"/>
              <a:gd name="connsiteY65" fmla="*/ 1784122 h 2344739"/>
              <a:gd name="connsiteX66" fmla="*/ 9584507 w 12192001"/>
              <a:gd name="connsiteY66" fmla="*/ 1795542 h 2344739"/>
              <a:gd name="connsiteX67" fmla="*/ 9343052 w 12192001"/>
              <a:gd name="connsiteY67" fmla="*/ 1841244 h 2344739"/>
              <a:gd name="connsiteX68" fmla="*/ 9231370 w 12192001"/>
              <a:gd name="connsiteY68" fmla="*/ 1893149 h 2344739"/>
              <a:gd name="connsiteX69" fmla="*/ 9194810 w 12192001"/>
              <a:gd name="connsiteY69" fmla="*/ 1903228 h 2344739"/>
              <a:gd name="connsiteX70" fmla="*/ 9189246 w 12192001"/>
              <a:gd name="connsiteY70" fmla="*/ 1912467 h 2344739"/>
              <a:gd name="connsiteX71" fmla="*/ 9151232 w 12192001"/>
              <a:gd name="connsiteY71" fmla="*/ 1923669 h 2344739"/>
              <a:gd name="connsiteX72" fmla="*/ 9150210 w 12192001"/>
              <a:gd name="connsiteY72" fmla="*/ 1922604 h 2344739"/>
              <a:gd name="connsiteX73" fmla="*/ 9137318 w 12192001"/>
              <a:gd name="connsiteY73" fmla="*/ 1920435 h 2344739"/>
              <a:gd name="connsiteX74" fmla="*/ 9113812 w 12192001"/>
              <a:gd name="connsiteY74" fmla="*/ 1919069 h 2344739"/>
              <a:gd name="connsiteX75" fmla="*/ 9053453 w 12192001"/>
              <a:gd name="connsiteY75" fmla="*/ 1910755 h 2344739"/>
              <a:gd name="connsiteX76" fmla="*/ 9005486 w 12192001"/>
              <a:gd name="connsiteY76" fmla="*/ 1914040 h 2344739"/>
              <a:gd name="connsiteX77" fmla="*/ 9005201 w 12192001"/>
              <a:gd name="connsiteY77" fmla="*/ 1913800 h 2344739"/>
              <a:gd name="connsiteX78" fmla="*/ 8996232 w 12192001"/>
              <a:gd name="connsiteY78" fmla="*/ 1915011 h 2344739"/>
              <a:gd name="connsiteX79" fmla="*/ 8990394 w 12192001"/>
              <a:gd name="connsiteY79" fmla="*/ 1917072 h 2344739"/>
              <a:gd name="connsiteX80" fmla="*/ 8974337 w 12192001"/>
              <a:gd name="connsiteY80" fmla="*/ 1920298 h 2344739"/>
              <a:gd name="connsiteX81" fmla="*/ 8968011 w 12192001"/>
              <a:gd name="connsiteY81" fmla="*/ 1919598 h 2344739"/>
              <a:gd name="connsiteX82" fmla="*/ 8963048 w 12192001"/>
              <a:gd name="connsiteY82" fmla="*/ 1917373 h 2344739"/>
              <a:gd name="connsiteX83" fmla="*/ 8928988 w 12192001"/>
              <a:gd name="connsiteY83" fmla="*/ 1914185 h 2344739"/>
              <a:gd name="connsiteX84" fmla="*/ 8752444 w 12192001"/>
              <a:gd name="connsiteY84" fmla="*/ 1933417 h 2344739"/>
              <a:gd name="connsiteX85" fmla="*/ 8707847 w 12192001"/>
              <a:gd name="connsiteY85" fmla="*/ 1935518 h 2344739"/>
              <a:gd name="connsiteX86" fmla="*/ 8596071 w 12192001"/>
              <a:gd name="connsiteY86" fmla="*/ 1944090 h 2344739"/>
              <a:gd name="connsiteX87" fmla="*/ 8525230 w 12192001"/>
              <a:gd name="connsiteY87" fmla="*/ 1929248 h 2344739"/>
              <a:gd name="connsiteX88" fmla="*/ 8510983 w 12192001"/>
              <a:gd name="connsiteY88" fmla="*/ 1935163 h 2344739"/>
              <a:gd name="connsiteX89" fmla="*/ 8506167 w 12192001"/>
              <a:gd name="connsiteY89" fmla="*/ 1938164 h 2344739"/>
              <a:gd name="connsiteX90" fmla="*/ 8497968 w 12192001"/>
              <a:gd name="connsiteY90" fmla="*/ 1940902 h 2344739"/>
              <a:gd name="connsiteX91" fmla="*/ 8497594 w 12192001"/>
              <a:gd name="connsiteY91" fmla="*/ 1940723 h 2344739"/>
              <a:gd name="connsiteX92" fmla="*/ 8490249 w 12192001"/>
              <a:gd name="connsiteY92" fmla="*/ 1943773 h 2344739"/>
              <a:gd name="connsiteX93" fmla="*/ 8367182 w 12192001"/>
              <a:gd name="connsiteY93" fmla="*/ 1957815 h 2344739"/>
              <a:gd name="connsiteX94" fmla="*/ 8353799 w 12192001"/>
              <a:gd name="connsiteY94" fmla="*/ 1958009 h 2344739"/>
              <a:gd name="connsiteX95" fmla="*/ 8352373 w 12192001"/>
              <a:gd name="connsiteY95" fmla="*/ 1957169 h 2344739"/>
              <a:gd name="connsiteX96" fmla="*/ 8320104 w 12192001"/>
              <a:gd name="connsiteY96" fmla="*/ 1974587 h 2344739"/>
              <a:gd name="connsiteX97" fmla="*/ 8314433 w 12192001"/>
              <a:gd name="connsiteY97" fmla="*/ 1974913 h 2344739"/>
              <a:gd name="connsiteX98" fmla="*/ 8295174 w 12192001"/>
              <a:gd name="connsiteY98" fmla="*/ 1988808 h 2344739"/>
              <a:gd name="connsiteX99" fmla="*/ 8284276 w 12192001"/>
              <a:gd name="connsiteY99" fmla="*/ 1994631 h 2344739"/>
              <a:gd name="connsiteX100" fmla="*/ 8283150 w 12192001"/>
              <a:gd name="connsiteY100" fmla="*/ 1999074 h 2344739"/>
              <a:gd name="connsiteX101" fmla="*/ 8266076 w 12192001"/>
              <a:gd name="connsiteY101" fmla="*/ 2006249 h 2344739"/>
              <a:gd name="connsiteX102" fmla="*/ 8263377 w 12192001"/>
              <a:gd name="connsiteY102" fmla="*/ 2006019 h 2344739"/>
              <a:gd name="connsiteX103" fmla="*/ 8252033 w 12192001"/>
              <a:gd name="connsiteY103" fmla="*/ 2015862 h 2344739"/>
              <a:gd name="connsiteX104" fmla="*/ 8245834 w 12192001"/>
              <a:gd name="connsiteY104" fmla="*/ 2028854 h 2344739"/>
              <a:gd name="connsiteX105" fmla="*/ 8090272 w 12192001"/>
              <a:gd name="connsiteY105" fmla="*/ 2075015 h 2344739"/>
              <a:gd name="connsiteX106" fmla="*/ 7905407 w 12192001"/>
              <a:gd name="connsiteY106" fmla="*/ 2116988 h 2344739"/>
              <a:gd name="connsiteX107" fmla="*/ 7718745 w 12192001"/>
              <a:gd name="connsiteY107" fmla="*/ 2142703 h 2344739"/>
              <a:gd name="connsiteX108" fmla="*/ 7614347 w 12192001"/>
              <a:gd name="connsiteY108" fmla="*/ 2139232 h 2344739"/>
              <a:gd name="connsiteX109" fmla="*/ 7527543 w 12192001"/>
              <a:gd name="connsiteY109" fmla="*/ 2145060 h 2344739"/>
              <a:gd name="connsiteX110" fmla="*/ 7519571 w 12192001"/>
              <a:gd name="connsiteY110" fmla="*/ 2147613 h 2344739"/>
              <a:gd name="connsiteX111" fmla="*/ 7507411 w 12192001"/>
              <a:gd name="connsiteY111" fmla="*/ 2148948 h 2344739"/>
              <a:gd name="connsiteX112" fmla="*/ 7507040 w 12192001"/>
              <a:gd name="connsiteY112" fmla="*/ 2148621 h 2344739"/>
              <a:gd name="connsiteX113" fmla="*/ 7495795 w 12192001"/>
              <a:gd name="connsiteY113" fmla="*/ 2150573 h 2344739"/>
              <a:gd name="connsiteX114" fmla="*/ 7405391 w 12192001"/>
              <a:gd name="connsiteY114" fmla="*/ 2142468 h 2344739"/>
              <a:gd name="connsiteX115" fmla="*/ 7312180 w 12192001"/>
              <a:gd name="connsiteY115" fmla="*/ 2132873 h 2344739"/>
              <a:gd name="connsiteX116" fmla="*/ 7310853 w 12192001"/>
              <a:gd name="connsiteY116" fmla="*/ 2131431 h 2344739"/>
              <a:gd name="connsiteX117" fmla="*/ 7218559 w 12192001"/>
              <a:gd name="connsiteY117" fmla="*/ 2156680 h 2344739"/>
              <a:gd name="connsiteX118" fmla="*/ 7201101 w 12192001"/>
              <a:gd name="connsiteY118" fmla="*/ 2161230 h 2344739"/>
              <a:gd name="connsiteX119" fmla="*/ 7197004 w 12192001"/>
              <a:gd name="connsiteY119" fmla="*/ 2166588 h 2344739"/>
              <a:gd name="connsiteX120" fmla="*/ 7170808 w 12192001"/>
              <a:gd name="connsiteY120" fmla="*/ 2171236 h 2344739"/>
              <a:gd name="connsiteX121" fmla="*/ 7096988 w 12192001"/>
              <a:gd name="connsiteY121" fmla="*/ 2183464 h 2344739"/>
              <a:gd name="connsiteX122" fmla="*/ 7018496 w 12192001"/>
              <a:gd name="connsiteY122" fmla="*/ 2183090 h 2344739"/>
              <a:gd name="connsiteX123" fmla="*/ 6904146 w 12192001"/>
              <a:gd name="connsiteY123" fmla="*/ 2212596 h 2344739"/>
              <a:gd name="connsiteX124" fmla="*/ 6708222 w 12192001"/>
              <a:gd name="connsiteY124" fmla="*/ 2240551 h 2344739"/>
              <a:gd name="connsiteX125" fmla="*/ 6549454 w 12192001"/>
              <a:gd name="connsiteY125" fmla="*/ 2269327 h 2344739"/>
              <a:gd name="connsiteX126" fmla="*/ 6317560 w 12192001"/>
              <a:gd name="connsiteY126" fmla="*/ 2316127 h 2344739"/>
              <a:gd name="connsiteX127" fmla="*/ 6168674 w 12192001"/>
              <a:gd name="connsiteY127" fmla="*/ 2318214 h 2344739"/>
              <a:gd name="connsiteX128" fmla="*/ 6073848 w 12192001"/>
              <a:gd name="connsiteY128" fmla="*/ 2338676 h 2344739"/>
              <a:gd name="connsiteX129" fmla="*/ 6068529 w 12192001"/>
              <a:gd name="connsiteY129" fmla="*/ 2337139 h 2344739"/>
              <a:gd name="connsiteX130" fmla="*/ 6048638 w 12192001"/>
              <a:gd name="connsiteY130" fmla="*/ 2337822 h 2344739"/>
              <a:gd name="connsiteX131" fmla="*/ 6041285 w 12192001"/>
              <a:gd name="connsiteY131" fmla="*/ 2329473 h 2344739"/>
              <a:gd name="connsiteX132" fmla="*/ 6010090 w 12192001"/>
              <a:gd name="connsiteY132" fmla="*/ 2324380 h 2344739"/>
              <a:gd name="connsiteX133" fmla="*/ 5957375 w 12192001"/>
              <a:gd name="connsiteY133" fmla="*/ 2328024 h 2344739"/>
              <a:gd name="connsiteX134" fmla="*/ 5758919 w 12192001"/>
              <a:gd name="connsiteY134" fmla="*/ 2343716 h 2344739"/>
              <a:gd name="connsiteX135" fmla="*/ 5626960 w 12192001"/>
              <a:gd name="connsiteY135" fmla="*/ 2344739 h 2344739"/>
              <a:gd name="connsiteX136" fmla="*/ 5470906 w 12192001"/>
              <a:gd name="connsiteY136" fmla="*/ 2330719 h 2344739"/>
              <a:gd name="connsiteX137" fmla="*/ 5432761 w 12192001"/>
              <a:gd name="connsiteY137" fmla="*/ 2319466 h 2344739"/>
              <a:gd name="connsiteX138" fmla="*/ 5381669 w 12192001"/>
              <a:gd name="connsiteY138" fmla="*/ 2301764 h 2344739"/>
              <a:gd name="connsiteX139" fmla="*/ 5261764 w 12192001"/>
              <a:gd name="connsiteY139" fmla="*/ 2281347 h 2344739"/>
              <a:gd name="connsiteX140" fmla="*/ 5222961 w 12192001"/>
              <a:gd name="connsiteY140" fmla="*/ 2270223 h 2344739"/>
              <a:gd name="connsiteX141" fmla="*/ 5174660 w 12192001"/>
              <a:gd name="connsiteY141" fmla="*/ 2267233 h 2344739"/>
              <a:gd name="connsiteX142" fmla="*/ 5156554 w 12192001"/>
              <a:gd name="connsiteY142" fmla="*/ 2260010 h 2344739"/>
              <a:gd name="connsiteX143" fmla="*/ 5142599 w 12192001"/>
              <a:gd name="connsiteY143" fmla="*/ 2256610 h 2344739"/>
              <a:gd name="connsiteX144" fmla="*/ 5139596 w 12192001"/>
              <a:gd name="connsiteY144" fmla="*/ 2254509 h 2344739"/>
              <a:gd name="connsiteX145" fmla="*/ 5121659 w 12192001"/>
              <a:gd name="connsiteY145" fmla="*/ 2243656 h 2344739"/>
              <a:gd name="connsiteX146" fmla="*/ 5065790 w 12192001"/>
              <a:gd name="connsiteY146" fmla="*/ 2250227 h 2344739"/>
              <a:gd name="connsiteX147" fmla="*/ 5011514 w 12192001"/>
              <a:gd name="connsiteY147" fmla="*/ 2233846 h 2344739"/>
              <a:gd name="connsiteX148" fmla="*/ 4840441 w 12192001"/>
              <a:gd name="connsiteY148" fmla="*/ 2209829 h 2344739"/>
              <a:gd name="connsiteX149" fmla="*/ 4762447 w 12192001"/>
              <a:gd name="connsiteY149" fmla="*/ 2182061 h 2344739"/>
              <a:gd name="connsiteX150" fmla="*/ 4723186 w 12192001"/>
              <a:gd name="connsiteY150" fmla="*/ 2173047 h 2344739"/>
              <a:gd name="connsiteX151" fmla="*/ 4721176 w 12192001"/>
              <a:gd name="connsiteY151" fmla="*/ 2172298 h 2344739"/>
              <a:gd name="connsiteX152" fmla="*/ 4722111 w 12192001"/>
              <a:gd name="connsiteY152" fmla="*/ 2172087 h 2344739"/>
              <a:gd name="connsiteX153" fmla="*/ 4717202 w 12192001"/>
              <a:gd name="connsiteY153" fmla="*/ 2170817 h 2344739"/>
              <a:gd name="connsiteX154" fmla="*/ 4721176 w 12192001"/>
              <a:gd name="connsiteY154" fmla="*/ 2172298 h 2344739"/>
              <a:gd name="connsiteX155" fmla="*/ 4715526 w 12192001"/>
              <a:gd name="connsiteY155" fmla="*/ 2173573 h 2344739"/>
              <a:gd name="connsiteX156" fmla="*/ 4515814 w 12192001"/>
              <a:gd name="connsiteY156" fmla="*/ 2163671 h 2344739"/>
              <a:gd name="connsiteX157" fmla="*/ 4428543 w 12192001"/>
              <a:gd name="connsiteY157" fmla="*/ 2153020 h 2344739"/>
              <a:gd name="connsiteX158" fmla="*/ 4362875 w 12192001"/>
              <a:gd name="connsiteY158" fmla="*/ 2151674 h 2344739"/>
              <a:gd name="connsiteX159" fmla="*/ 4316966 w 12192001"/>
              <a:gd name="connsiteY159" fmla="*/ 2158289 h 2344739"/>
              <a:gd name="connsiteX160" fmla="*/ 4315110 w 12192001"/>
              <a:gd name="connsiteY160" fmla="*/ 2156948 h 2344739"/>
              <a:gd name="connsiteX161" fmla="*/ 4295144 w 12192001"/>
              <a:gd name="connsiteY161" fmla="*/ 2155069 h 2344739"/>
              <a:gd name="connsiteX162" fmla="*/ 4290064 w 12192001"/>
              <a:gd name="connsiteY162" fmla="*/ 2157986 h 2344739"/>
              <a:gd name="connsiteX163" fmla="*/ 4276142 w 12192001"/>
              <a:gd name="connsiteY163" fmla="*/ 2157740 h 2344739"/>
              <a:gd name="connsiteX164" fmla="*/ 4248117 w 12192001"/>
              <a:gd name="connsiteY164" fmla="*/ 2160064 h 2344739"/>
              <a:gd name="connsiteX165" fmla="*/ 4202051 w 12192001"/>
              <a:gd name="connsiteY165" fmla="*/ 2157269 h 2344739"/>
              <a:gd name="connsiteX166" fmla="*/ 4201745 w 12192001"/>
              <a:gd name="connsiteY166" fmla="*/ 2156010 h 2344739"/>
              <a:gd name="connsiteX167" fmla="*/ 4191248 w 12192001"/>
              <a:gd name="connsiteY167" fmla="*/ 2150376 h 2344739"/>
              <a:gd name="connsiteX168" fmla="*/ 4142745 w 12192001"/>
              <a:gd name="connsiteY168" fmla="*/ 2134511 h 2344739"/>
              <a:gd name="connsiteX169" fmla="*/ 4083097 w 12192001"/>
              <a:gd name="connsiteY169" fmla="*/ 2107978 h 2344739"/>
              <a:gd name="connsiteX170" fmla="*/ 4074546 w 12192001"/>
              <a:gd name="connsiteY170" fmla="*/ 2107143 h 2344739"/>
              <a:gd name="connsiteX171" fmla="*/ 4074427 w 12192001"/>
              <a:gd name="connsiteY171" fmla="*/ 2106844 h 2344739"/>
              <a:gd name="connsiteX172" fmla="*/ 4065510 w 12192001"/>
              <a:gd name="connsiteY172" fmla="*/ 2105400 h 2344739"/>
              <a:gd name="connsiteX173" fmla="*/ 4058954 w 12192001"/>
              <a:gd name="connsiteY173" fmla="*/ 2105618 h 2344739"/>
              <a:gd name="connsiteX174" fmla="*/ 4042364 w 12192001"/>
              <a:gd name="connsiteY174" fmla="*/ 2103997 h 2344739"/>
              <a:gd name="connsiteX175" fmla="*/ 4036997 w 12192001"/>
              <a:gd name="connsiteY175" fmla="*/ 2101563 h 2344739"/>
              <a:gd name="connsiteX176" fmla="*/ 4035363 w 12192001"/>
              <a:gd name="connsiteY176" fmla="*/ 2097896 h 2344739"/>
              <a:gd name="connsiteX177" fmla="*/ 4033778 w 12192001"/>
              <a:gd name="connsiteY177" fmla="*/ 2098131 h 2344739"/>
              <a:gd name="connsiteX178" fmla="*/ 4004538 w 12192001"/>
              <a:gd name="connsiteY178" fmla="*/ 2085563 h 2344739"/>
              <a:gd name="connsiteX179" fmla="*/ 3936846 w 12192001"/>
              <a:gd name="connsiteY179" fmla="*/ 2068106 h 2344739"/>
              <a:gd name="connsiteX180" fmla="*/ 3897275 w 12192001"/>
              <a:gd name="connsiteY180" fmla="*/ 2062451 h 2344739"/>
              <a:gd name="connsiteX181" fmla="*/ 3789760 w 12192001"/>
              <a:gd name="connsiteY181" fmla="*/ 2042213 h 2344739"/>
              <a:gd name="connsiteX182" fmla="*/ 3682513 w 12192001"/>
              <a:gd name="connsiteY182" fmla="*/ 2018290 h 2344739"/>
              <a:gd name="connsiteX183" fmla="*/ 3610035 w 12192001"/>
              <a:gd name="connsiteY183" fmla="*/ 1986019 h 2344739"/>
              <a:gd name="connsiteX184" fmla="*/ 3603855 w 12192001"/>
              <a:gd name="connsiteY184" fmla="*/ 1987381 h 2344739"/>
              <a:gd name="connsiteX185" fmla="*/ 3594736 w 12192001"/>
              <a:gd name="connsiteY185" fmla="*/ 1987545 h 2344739"/>
              <a:gd name="connsiteX186" fmla="*/ 3594501 w 12192001"/>
              <a:gd name="connsiteY186" fmla="*/ 1987276 h 2344739"/>
              <a:gd name="connsiteX187" fmla="*/ 3585978 w 12192001"/>
              <a:gd name="connsiteY187" fmla="*/ 1987966 h 2344739"/>
              <a:gd name="connsiteX188" fmla="*/ 3536135 w 12192001"/>
              <a:gd name="connsiteY188" fmla="*/ 1978267 h 2344739"/>
              <a:gd name="connsiteX189" fmla="*/ 3473223 w 12192001"/>
              <a:gd name="connsiteY189" fmla="*/ 1974606 h 2344739"/>
              <a:gd name="connsiteX190" fmla="*/ 3400728 w 12192001"/>
              <a:gd name="connsiteY190" fmla="*/ 1962558 h 2344739"/>
              <a:gd name="connsiteX191" fmla="*/ 3363888 w 12192001"/>
              <a:gd name="connsiteY191" fmla="*/ 1979510 h 2344739"/>
              <a:gd name="connsiteX192" fmla="*/ 3344026 w 12192001"/>
              <a:gd name="connsiteY192" fmla="*/ 1981192 h 2344739"/>
              <a:gd name="connsiteX193" fmla="*/ 3341698 w 12192001"/>
              <a:gd name="connsiteY193" fmla="*/ 1980217 h 2344739"/>
              <a:gd name="connsiteX194" fmla="*/ 3262356 w 12192001"/>
              <a:gd name="connsiteY194" fmla="*/ 1986094 h 2344739"/>
              <a:gd name="connsiteX195" fmla="*/ 3142556 w 12192001"/>
              <a:gd name="connsiteY195" fmla="*/ 1993869 h 2344739"/>
              <a:gd name="connsiteX196" fmla="*/ 3030291 w 12192001"/>
              <a:gd name="connsiteY196" fmla="*/ 1996512 h 2344739"/>
              <a:gd name="connsiteX197" fmla="*/ 2781569 w 12192001"/>
              <a:gd name="connsiteY197" fmla="*/ 2018333 h 2344739"/>
              <a:gd name="connsiteX198" fmla="*/ 2646527 w 12192001"/>
              <a:gd name="connsiteY198" fmla="*/ 2028869 h 2344739"/>
              <a:gd name="connsiteX199" fmla="*/ 2568028 w 12192001"/>
              <a:gd name="connsiteY199" fmla="*/ 2002628 h 2344739"/>
              <a:gd name="connsiteX200" fmla="*/ 2443255 w 12192001"/>
              <a:gd name="connsiteY200" fmla="*/ 2016529 h 2344739"/>
              <a:gd name="connsiteX201" fmla="*/ 2315112 w 12192001"/>
              <a:gd name="connsiteY201" fmla="*/ 2024996 h 2344739"/>
              <a:gd name="connsiteX202" fmla="*/ 2208578 w 12192001"/>
              <a:gd name="connsiteY202" fmla="*/ 2019763 h 2344739"/>
              <a:gd name="connsiteX203" fmla="*/ 2094665 w 12192001"/>
              <a:gd name="connsiteY203" fmla="*/ 2003052 h 2344739"/>
              <a:gd name="connsiteX204" fmla="*/ 1997356 w 12192001"/>
              <a:gd name="connsiteY204" fmla="*/ 1995032 h 2344739"/>
              <a:gd name="connsiteX205" fmla="*/ 1928172 w 12192001"/>
              <a:gd name="connsiteY205" fmla="*/ 2016977 h 2344739"/>
              <a:gd name="connsiteX206" fmla="*/ 1921650 w 12192001"/>
              <a:gd name="connsiteY206" fmla="*/ 2012146 h 2344739"/>
              <a:gd name="connsiteX207" fmla="*/ 1873080 w 12192001"/>
              <a:gd name="connsiteY207" fmla="*/ 2013741 h 2344739"/>
              <a:gd name="connsiteX208" fmla="*/ 1786655 w 12192001"/>
              <a:gd name="connsiteY208" fmla="*/ 2041363 h 2344739"/>
              <a:gd name="connsiteX209" fmla="*/ 1738204 w 12192001"/>
              <a:gd name="connsiteY209" fmla="*/ 2036312 h 2344739"/>
              <a:gd name="connsiteX210" fmla="*/ 1675071 w 12192001"/>
              <a:gd name="connsiteY210" fmla="*/ 2019963 h 2344739"/>
              <a:gd name="connsiteX211" fmla="*/ 1608669 w 12192001"/>
              <a:gd name="connsiteY211" fmla="*/ 2013066 h 2344739"/>
              <a:gd name="connsiteX212" fmla="*/ 1496110 w 12192001"/>
              <a:gd name="connsiteY212" fmla="*/ 1987476 h 2344739"/>
              <a:gd name="connsiteX213" fmla="*/ 1149979 w 12192001"/>
              <a:gd name="connsiteY213" fmla="*/ 1938041 h 2344739"/>
              <a:gd name="connsiteX214" fmla="*/ 858269 w 12192001"/>
              <a:gd name="connsiteY214" fmla="*/ 1928608 h 2344739"/>
              <a:gd name="connsiteX215" fmla="*/ 837540 w 12192001"/>
              <a:gd name="connsiteY215" fmla="*/ 1929821 h 2344739"/>
              <a:gd name="connsiteX216" fmla="*/ 816809 w 12192001"/>
              <a:gd name="connsiteY216" fmla="*/ 1927857 h 2344739"/>
              <a:gd name="connsiteX217" fmla="*/ 811506 w 12192001"/>
              <a:gd name="connsiteY217" fmla="*/ 1930751 h 2344739"/>
              <a:gd name="connsiteX218" fmla="*/ 797041 w 12192001"/>
              <a:gd name="connsiteY218" fmla="*/ 1930446 h 2344739"/>
              <a:gd name="connsiteX219" fmla="*/ 767901 w 12192001"/>
              <a:gd name="connsiteY219" fmla="*/ 1932653 h 2344739"/>
              <a:gd name="connsiteX220" fmla="*/ 763053 w 12192001"/>
              <a:gd name="connsiteY220" fmla="*/ 1930432 h 2344739"/>
              <a:gd name="connsiteX221" fmla="*/ 720047 w 12192001"/>
              <a:gd name="connsiteY221" fmla="*/ 1929661 h 2344739"/>
              <a:gd name="connsiteX222" fmla="*/ 719742 w 12192001"/>
              <a:gd name="connsiteY222" fmla="*/ 1928399 h 2344739"/>
              <a:gd name="connsiteX223" fmla="*/ 708875 w 12192001"/>
              <a:gd name="connsiteY223" fmla="*/ 1922722 h 2344739"/>
              <a:gd name="connsiteX224" fmla="*/ 596792 w 12192001"/>
              <a:gd name="connsiteY224" fmla="*/ 1879864 h 2344739"/>
              <a:gd name="connsiteX225" fmla="*/ 578535 w 12192001"/>
              <a:gd name="connsiteY225" fmla="*/ 1877212 h 2344739"/>
              <a:gd name="connsiteX226" fmla="*/ 571717 w 12192001"/>
              <a:gd name="connsiteY226" fmla="*/ 1877401 h 2344739"/>
              <a:gd name="connsiteX227" fmla="*/ 445099 w 12192001"/>
              <a:gd name="connsiteY227" fmla="*/ 1839371 h 2344739"/>
              <a:gd name="connsiteX228" fmla="*/ 404015 w 12192001"/>
              <a:gd name="connsiteY228" fmla="*/ 1833548 h 2344739"/>
              <a:gd name="connsiteX229" fmla="*/ 292435 w 12192001"/>
              <a:gd name="connsiteY229" fmla="*/ 1812852 h 2344739"/>
              <a:gd name="connsiteX230" fmla="*/ 118381 w 12192001"/>
              <a:gd name="connsiteY230" fmla="*/ 1761047 h 2344739"/>
              <a:gd name="connsiteX231" fmla="*/ 15526 w 12192001"/>
              <a:gd name="connsiteY231" fmla="*/ 1758191 h 2344739"/>
              <a:gd name="connsiteX232" fmla="*/ 2 w 12192001"/>
              <a:gd name="connsiteY232" fmla="*/ 1752722 h 2344739"/>
              <a:gd name="connsiteX233" fmla="*/ 1 w 12192001"/>
              <a:gd name="connsiteY233" fmla="*/ 762497 h 2344739"/>
              <a:gd name="connsiteX234" fmla="*/ 0 w 12192001"/>
              <a:gd name="connsiteY234" fmla="*/ 762497 h 2344739"/>
              <a:gd name="connsiteX235" fmla="*/ 0 w 12192001"/>
              <a:gd name="connsiteY235" fmla="*/ 222213 h 2344739"/>
              <a:gd name="connsiteX236" fmla="*/ 0 w 12192001"/>
              <a:gd name="connsiteY236" fmla="*/ 0 h 2344739"/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12228 w 12192001"/>
              <a:gd name="connsiteY22" fmla="*/ 797659 h 2344739"/>
              <a:gd name="connsiteX23" fmla="*/ 11748619 w 12192001"/>
              <a:gd name="connsiteY23" fmla="*/ 872002 h 2344739"/>
              <a:gd name="connsiteX24" fmla="*/ 11595155 w 12192001"/>
              <a:gd name="connsiteY24" fmla="*/ 918898 h 2344739"/>
              <a:gd name="connsiteX25" fmla="*/ 11306392 w 12192001"/>
              <a:gd name="connsiteY25" fmla="*/ 1272239 h 2344739"/>
              <a:gd name="connsiteX26" fmla="*/ 11309326 w 12192001"/>
              <a:gd name="connsiteY26" fmla="*/ 1274846 h 2344739"/>
              <a:gd name="connsiteX27" fmla="*/ 11294224 w 12192001"/>
              <a:gd name="connsiteY27" fmla="*/ 1283683 h 2344739"/>
              <a:gd name="connsiteX28" fmla="*/ 11245526 w 12192001"/>
              <a:gd name="connsiteY28" fmla="*/ 1274060 h 2344739"/>
              <a:gd name="connsiteX29" fmla="*/ 11227161 w 12192001"/>
              <a:gd name="connsiteY29" fmla="*/ 1276236 h 2344739"/>
              <a:gd name="connsiteX30" fmla="*/ 11216939 w 12192001"/>
              <a:gd name="connsiteY30" fmla="*/ 1275961 h 2344739"/>
              <a:gd name="connsiteX31" fmla="*/ 11216036 w 12192001"/>
              <a:gd name="connsiteY31" fmla="*/ 1275018 h 2344739"/>
              <a:gd name="connsiteX32" fmla="*/ 11187737 w 12192001"/>
              <a:gd name="connsiteY32" fmla="*/ 1292383 h 2344739"/>
              <a:gd name="connsiteX33" fmla="*/ 11183353 w 12192001"/>
              <a:gd name="connsiteY33" fmla="*/ 1292525 h 2344739"/>
              <a:gd name="connsiteX34" fmla="*/ 11165706 w 12192001"/>
              <a:gd name="connsiteY34" fmla="*/ 1306612 h 2344739"/>
              <a:gd name="connsiteX35" fmla="*/ 11156163 w 12192001"/>
              <a:gd name="connsiteY35" fmla="*/ 1312414 h 2344739"/>
              <a:gd name="connsiteX36" fmla="*/ 11154348 w 12192001"/>
              <a:gd name="connsiteY36" fmla="*/ 1317097 h 2344739"/>
              <a:gd name="connsiteX37" fmla="*/ 11139813 w 12192001"/>
              <a:gd name="connsiteY37" fmla="*/ 1324115 h 2344739"/>
              <a:gd name="connsiteX38" fmla="*/ 11137813 w 12192001"/>
              <a:gd name="connsiteY38" fmla="*/ 1323772 h 2344739"/>
              <a:gd name="connsiteX39" fmla="*/ 11127060 w 12192001"/>
              <a:gd name="connsiteY39" fmla="*/ 1333832 h 2344739"/>
              <a:gd name="connsiteX40" fmla="*/ 11119543 w 12192001"/>
              <a:gd name="connsiteY40" fmla="*/ 1347424 h 2344739"/>
              <a:gd name="connsiteX41" fmla="*/ 10893535 w 12192001"/>
              <a:gd name="connsiteY41" fmla="*/ 1473399 h 2344739"/>
              <a:gd name="connsiteX42" fmla="*/ 10772152 w 12192001"/>
              <a:gd name="connsiteY42" fmla="*/ 1523191 h 2344739"/>
              <a:gd name="connsiteX43" fmla="*/ 10626520 w 12192001"/>
              <a:gd name="connsiteY43" fmla="*/ 1559229 h 2344739"/>
              <a:gd name="connsiteX44" fmla="*/ 10580747 w 12192001"/>
              <a:gd name="connsiteY44" fmla="*/ 1568689 h 2344739"/>
              <a:gd name="connsiteX45" fmla="*/ 10546642 w 12192001"/>
              <a:gd name="connsiteY45" fmla="*/ 1598423 h 2344739"/>
              <a:gd name="connsiteX46" fmla="*/ 10528495 w 12192001"/>
              <a:gd name="connsiteY46" fmla="*/ 1596907 h 2344739"/>
              <a:gd name="connsiteX47" fmla="*/ 10525298 w 12192001"/>
              <a:gd name="connsiteY47" fmla="*/ 1596411 h 2344739"/>
              <a:gd name="connsiteX48" fmla="*/ 10513981 w 12192001"/>
              <a:gd name="connsiteY48" fmla="*/ 1599537 h 2344739"/>
              <a:gd name="connsiteX49" fmla="*/ 10490587 w 12192001"/>
              <a:gd name="connsiteY49" fmla="*/ 1594156 h 2344739"/>
              <a:gd name="connsiteX50" fmla="*/ 10470270 w 12192001"/>
              <a:gd name="connsiteY50" fmla="*/ 1601693 h 2344739"/>
              <a:gd name="connsiteX51" fmla="*/ 10375894 w 12192001"/>
              <a:gd name="connsiteY51" fmla="*/ 1644598 h 2344739"/>
              <a:gd name="connsiteX52" fmla="*/ 10318190 w 12192001"/>
              <a:gd name="connsiteY52" fmla="*/ 1666221 h 2344739"/>
              <a:gd name="connsiteX53" fmla="*/ 10294319 w 12192001"/>
              <a:gd name="connsiteY53" fmla="*/ 1668079 h 2344739"/>
              <a:gd name="connsiteX54" fmla="*/ 10262295 w 12192001"/>
              <a:gd name="connsiteY54" fmla="*/ 1674948 h 2344739"/>
              <a:gd name="connsiteX55" fmla="*/ 10204270 w 12192001"/>
              <a:gd name="connsiteY55" fmla="*/ 1682149 h 2344739"/>
              <a:gd name="connsiteX56" fmla="*/ 10176611 w 12192001"/>
              <a:gd name="connsiteY56" fmla="*/ 1692943 h 2344739"/>
              <a:gd name="connsiteX57" fmla="*/ 10163922 w 12192001"/>
              <a:gd name="connsiteY57" fmla="*/ 1693739 h 2344739"/>
              <a:gd name="connsiteX58" fmla="*/ 10155160 w 12192001"/>
              <a:gd name="connsiteY58" fmla="*/ 1707487 h 2344739"/>
              <a:gd name="connsiteX59" fmla="*/ 10117119 w 12192001"/>
              <a:gd name="connsiteY59" fmla="*/ 1731142 h 2344739"/>
              <a:gd name="connsiteX60" fmla="*/ 10100445 w 12192001"/>
              <a:gd name="connsiteY60" fmla="*/ 1742432 h 2344739"/>
              <a:gd name="connsiteX61" fmla="*/ 10082169 w 12192001"/>
              <a:gd name="connsiteY61" fmla="*/ 1743296 h 2344739"/>
              <a:gd name="connsiteX62" fmla="*/ 10039240 w 12192001"/>
              <a:gd name="connsiteY62" fmla="*/ 1741632 h 2344739"/>
              <a:gd name="connsiteX63" fmla="*/ 9960019 w 12192001"/>
              <a:gd name="connsiteY63" fmla="*/ 1757147 h 2344739"/>
              <a:gd name="connsiteX64" fmla="*/ 9847792 w 12192001"/>
              <a:gd name="connsiteY64" fmla="*/ 1763915 h 2344739"/>
              <a:gd name="connsiteX65" fmla="*/ 9728309 w 12192001"/>
              <a:gd name="connsiteY65" fmla="*/ 1784122 h 2344739"/>
              <a:gd name="connsiteX66" fmla="*/ 9584507 w 12192001"/>
              <a:gd name="connsiteY66" fmla="*/ 1795542 h 2344739"/>
              <a:gd name="connsiteX67" fmla="*/ 9343052 w 12192001"/>
              <a:gd name="connsiteY67" fmla="*/ 1841244 h 2344739"/>
              <a:gd name="connsiteX68" fmla="*/ 9231370 w 12192001"/>
              <a:gd name="connsiteY68" fmla="*/ 1893149 h 2344739"/>
              <a:gd name="connsiteX69" fmla="*/ 9194810 w 12192001"/>
              <a:gd name="connsiteY69" fmla="*/ 1903228 h 2344739"/>
              <a:gd name="connsiteX70" fmla="*/ 9189246 w 12192001"/>
              <a:gd name="connsiteY70" fmla="*/ 1912467 h 2344739"/>
              <a:gd name="connsiteX71" fmla="*/ 9151232 w 12192001"/>
              <a:gd name="connsiteY71" fmla="*/ 1923669 h 2344739"/>
              <a:gd name="connsiteX72" fmla="*/ 9150210 w 12192001"/>
              <a:gd name="connsiteY72" fmla="*/ 1922604 h 2344739"/>
              <a:gd name="connsiteX73" fmla="*/ 9137318 w 12192001"/>
              <a:gd name="connsiteY73" fmla="*/ 1920435 h 2344739"/>
              <a:gd name="connsiteX74" fmla="*/ 9113812 w 12192001"/>
              <a:gd name="connsiteY74" fmla="*/ 1919069 h 2344739"/>
              <a:gd name="connsiteX75" fmla="*/ 9053453 w 12192001"/>
              <a:gd name="connsiteY75" fmla="*/ 1910755 h 2344739"/>
              <a:gd name="connsiteX76" fmla="*/ 9005486 w 12192001"/>
              <a:gd name="connsiteY76" fmla="*/ 1914040 h 2344739"/>
              <a:gd name="connsiteX77" fmla="*/ 9005201 w 12192001"/>
              <a:gd name="connsiteY77" fmla="*/ 1913800 h 2344739"/>
              <a:gd name="connsiteX78" fmla="*/ 8996232 w 12192001"/>
              <a:gd name="connsiteY78" fmla="*/ 1915011 h 2344739"/>
              <a:gd name="connsiteX79" fmla="*/ 8990394 w 12192001"/>
              <a:gd name="connsiteY79" fmla="*/ 1917072 h 2344739"/>
              <a:gd name="connsiteX80" fmla="*/ 8974337 w 12192001"/>
              <a:gd name="connsiteY80" fmla="*/ 1920298 h 2344739"/>
              <a:gd name="connsiteX81" fmla="*/ 8968011 w 12192001"/>
              <a:gd name="connsiteY81" fmla="*/ 1919598 h 2344739"/>
              <a:gd name="connsiteX82" fmla="*/ 8963048 w 12192001"/>
              <a:gd name="connsiteY82" fmla="*/ 1917373 h 2344739"/>
              <a:gd name="connsiteX83" fmla="*/ 8928988 w 12192001"/>
              <a:gd name="connsiteY83" fmla="*/ 1914185 h 2344739"/>
              <a:gd name="connsiteX84" fmla="*/ 8752444 w 12192001"/>
              <a:gd name="connsiteY84" fmla="*/ 1933417 h 2344739"/>
              <a:gd name="connsiteX85" fmla="*/ 8707847 w 12192001"/>
              <a:gd name="connsiteY85" fmla="*/ 1935518 h 2344739"/>
              <a:gd name="connsiteX86" fmla="*/ 8596071 w 12192001"/>
              <a:gd name="connsiteY86" fmla="*/ 1944090 h 2344739"/>
              <a:gd name="connsiteX87" fmla="*/ 8525230 w 12192001"/>
              <a:gd name="connsiteY87" fmla="*/ 1929248 h 2344739"/>
              <a:gd name="connsiteX88" fmla="*/ 8510983 w 12192001"/>
              <a:gd name="connsiteY88" fmla="*/ 1935163 h 2344739"/>
              <a:gd name="connsiteX89" fmla="*/ 8506167 w 12192001"/>
              <a:gd name="connsiteY89" fmla="*/ 1938164 h 2344739"/>
              <a:gd name="connsiteX90" fmla="*/ 8497968 w 12192001"/>
              <a:gd name="connsiteY90" fmla="*/ 1940902 h 2344739"/>
              <a:gd name="connsiteX91" fmla="*/ 8497594 w 12192001"/>
              <a:gd name="connsiteY91" fmla="*/ 1940723 h 2344739"/>
              <a:gd name="connsiteX92" fmla="*/ 8490249 w 12192001"/>
              <a:gd name="connsiteY92" fmla="*/ 1943773 h 2344739"/>
              <a:gd name="connsiteX93" fmla="*/ 8367182 w 12192001"/>
              <a:gd name="connsiteY93" fmla="*/ 1957815 h 2344739"/>
              <a:gd name="connsiteX94" fmla="*/ 8353799 w 12192001"/>
              <a:gd name="connsiteY94" fmla="*/ 1958009 h 2344739"/>
              <a:gd name="connsiteX95" fmla="*/ 8352373 w 12192001"/>
              <a:gd name="connsiteY95" fmla="*/ 1957169 h 2344739"/>
              <a:gd name="connsiteX96" fmla="*/ 8320104 w 12192001"/>
              <a:gd name="connsiteY96" fmla="*/ 1974587 h 2344739"/>
              <a:gd name="connsiteX97" fmla="*/ 8314433 w 12192001"/>
              <a:gd name="connsiteY97" fmla="*/ 1974913 h 2344739"/>
              <a:gd name="connsiteX98" fmla="*/ 8295174 w 12192001"/>
              <a:gd name="connsiteY98" fmla="*/ 1988808 h 2344739"/>
              <a:gd name="connsiteX99" fmla="*/ 8284276 w 12192001"/>
              <a:gd name="connsiteY99" fmla="*/ 1994631 h 2344739"/>
              <a:gd name="connsiteX100" fmla="*/ 8283150 w 12192001"/>
              <a:gd name="connsiteY100" fmla="*/ 1999074 h 2344739"/>
              <a:gd name="connsiteX101" fmla="*/ 8266076 w 12192001"/>
              <a:gd name="connsiteY101" fmla="*/ 2006249 h 2344739"/>
              <a:gd name="connsiteX102" fmla="*/ 8263377 w 12192001"/>
              <a:gd name="connsiteY102" fmla="*/ 2006019 h 2344739"/>
              <a:gd name="connsiteX103" fmla="*/ 8252033 w 12192001"/>
              <a:gd name="connsiteY103" fmla="*/ 2015862 h 2344739"/>
              <a:gd name="connsiteX104" fmla="*/ 8245834 w 12192001"/>
              <a:gd name="connsiteY104" fmla="*/ 2028854 h 2344739"/>
              <a:gd name="connsiteX105" fmla="*/ 8090272 w 12192001"/>
              <a:gd name="connsiteY105" fmla="*/ 2075015 h 2344739"/>
              <a:gd name="connsiteX106" fmla="*/ 7905407 w 12192001"/>
              <a:gd name="connsiteY106" fmla="*/ 2116988 h 2344739"/>
              <a:gd name="connsiteX107" fmla="*/ 7718745 w 12192001"/>
              <a:gd name="connsiteY107" fmla="*/ 2142703 h 2344739"/>
              <a:gd name="connsiteX108" fmla="*/ 7614347 w 12192001"/>
              <a:gd name="connsiteY108" fmla="*/ 2139232 h 2344739"/>
              <a:gd name="connsiteX109" fmla="*/ 7527543 w 12192001"/>
              <a:gd name="connsiteY109" fmla="*/ 2145060 h 2344739"/>
              <a:gd name="connsiteX110" fmla="*/ 7519571 w 12192001"/>
              <a:gd name="connsiteY110" fmla="*/ 2147613 h 2344739"/>
              <a:gd name="connsiteX111" fmla="*/ 7507411 w 12192001"/>
              <a:gd name="connsiteY111" fmla="*/ 2148948 h 2344739"/>
              <a:gd name="connsiteX112" fmla="*/ 7507040 w 12192001"/>
              <a:gd name="connsiteY112" fmla="*/ 2148621 h 2344739"/>
              <a:gd name="connsiteX113" fmla="*/ 7495795 w 12192001"/>
              <a:gd name="connsiteY113" fmla="*/ 2150573 h 2344739"/>
              <a:gd name="connsiteX114" fmla="*/ 7405391 w 12192001"/>
              <a:gd name="connsiteY114" fmla="*/ 2142468 h 2344739"/>
              <a:gd name="connsiteX115" fmla="*/ 7312180 w 12192001"/>
              <a:gd name="connsiteY115" fmla="*/ 2132873 h 2344739"/>
              <a:gd name="connsiteX116" fmla="*/ 7310853 w 12192001"/>
              <a:gd name="connsiteY116" fmla="*/ 2131431 h 2344739"/>
              <a:gd name="connsiteX117" fmla="*/ 7218559 w 12192001"/>
              <a:gd name="connsiteY117" fmla="*/ 2156680 h 2344739"/>
              <a:gd name="connsiteX118" fmla="*/ 7201101 w 12192001"/>
              <a:gd name="connsiteY118" fmla="*/ 2161230 h 2344739"/>
              <a:gd name="connsiteX119" fmla="*/ 7197004 w 12192001"/>
              <a:gd name="connsiteY119" fmla="*/ 2166588 h 2344739"/>
              <a:gd name="connsiteX120" fmla="*/ 7170808 w 12192001"/>
              <a:gd name="connsiteY120" fmla="*/ 2171236 h 2344739"/>
              <a:gd name="connsiteX121" fmla="*/ 7096988 w 12192001"/>
              <a:gd name="connsiteY121" fmla="*/ 2183464 h 2344739"/>
              <a:gd name="connsiteX122" fmla="*/ 7018496 w 12192001"/>
              <a:gd name="connsiteY122" fmla="*/ 2183090 h 2344739"/>
              <a:gd name="connsiteX123" fmla="*/ 6904146 w 12192001"/>
              <a:gd name="connsiteY123" fmla="*/ 2212596 h 2344739"/>
              <a:gd name="connsiteX124" fmla="*/ 6708222 w 12192001"/>
              <a:gd name="connsiteY124" fmla="*/ 2240551 h 2344739"/>
              <a:gd name="connsiteX125" fmla="*/ 6549454 w 12192001"/>
              <a:gd name="connsiteY125" fmla="*/ 2269327 h 2344739"/>
              <a:gd name="connsiteX126" fmla="*/ 6317560 w 12192001"/>
              <a:gd name="connsiteY126" fmla="*/ 2316127 h 2344739"/>
              <a:gd name="connsiteX127" fmla="*/ 6168674 w 12192001"/>
              <a:gd name="connsiteY127" fmla="*/ 2318214 h 2344739"/>
              <a:gd name="connsiteX128" fmla="*/ 6073848 w 12192001"/>
              <a:gd name="connsiteY128" fmla="*/ 2338676 h 2344739"/>
              <a:gd name="connsiteX129" fmla="*/ 6068529 w 12192001"/>
              <a:gd name="connsiteY129" fmla="*/ 2337139 h 2344739"/>
              <a:gd name="connsiteX130" fmla="*/ 6048638 w 12192001"/>
              <a:gd name="connsiteY130" fmla="*/ 2337822 h 2344739"/>
              <a:gd name="connsiteX131" fmla="*/ 6041285 w 12192001"/>
              <a:gd name="connsiteY131" fmla="*/ 2329473 h 2344739"/>
              <a:gd name="connsiteX132" fmla="*/ 6010090 w 12192001"/>
              <a:gd name="connsiteY132" fmla="*/ 2324380 h 2344739"/>
              <a:gd name="connsiteX133" fmla="*/ 5957375 w 12192001"/>
              <a:gd name="connsiteY133" fmla="*/ 2328024 h 2344739"/>
              <a:gd name="connsiteX134" fmla="*/ 5758919 w 12192001"/>
              <a:gd name="connsiteY134" fmla="*/ 2343716 h 2344739"/>
              <a:gd name="connsiteX135" fmla="*/ 5626960 w 12192001"/>
              <a:gd name="connsiteY135" fmla="*/ 2344739 h 2344739"/>
              <a:gd name="connsiteX136" fmla="*/ 5470906 w 12192001"/>
              <a:gd name="connsiteY136" fmla="*/ 2330719 h 2344739"/>
              <a:gd name="connsiteX137" fmla="*/ 5432761 w 12192001"/>
              <a:gd name="connsiteY137" fmla="*/ 2319466 h 2344739"/>
              <a:gd name="connsiteX138" fmla="*/ 5381669 w 12192001"/>
              <a:gd name="connsiteY138" fmla="*/ 2301764 h 2344739"/>
              <a:gd name="connsiteX139" fmla="*/ 5261764 w 12192001"/>
              <a:gd name="connsiteY139" fmla="*/ 2281347 h 2344739"/>
              <a:gd name="connsiteX140" fmla="*/ 5222961 w 12192001"/>
              <a:gd name="connsiteY140" fmla="*/ 2270223 h 2344739"/>
              <a:gd name="connsiteX141" fmla="*/ 5174660 w 12192001"/>
              <a:gd name="connsiteY141" fmla="*/ 2267233 h 2344739"/>
              <a:gd name="connsiteX142" fmla="*/ 5156554 w 12192001"/>
              <a:gd name="connsiteY142" fmla="*/ 2260010 h 2344739"/>
              <a:gd name="connsiteX143" fmla="*/ 5142599 w 12192001"/>
              <a:gd name="connsiteY143" fmla="*/ 2256610 h 2344739"/>
              <a:gd name="connsiteX144" fmla="*/ 5139596 w 12192001"/>
              <a:gd name="connsiteY144" fmla="*/ 2254509 h 2344739"/>
              <a:gd name="connsiteX145" fmla="*/ 5121659 w 12192001"/>
              <a:gd name="connsiteY145" fmla="*/ 2243656 h 2344739"/>
              <a:gd name="connsiteX146" fmla="*/ 5065790 w 12192001"/>
              <a:gd name="connsiteY146" fmla="*/ 2250227 h 2344739"/>
              <a:gd name="connsiteX147" fmla="*/ 5011514 w 12192001"/>
              <a:gd name="connsiteY147" fmla="*/ 2233846 h 2344739"/>
              <a:gd name="connsiteX148" fmla="*/ 4840441 w 12192001"/>
              <a:gd name="connsiteY148" fmla="*/ 2209829 h 2344739"/>
              <a:gd name="connsiteX149" fmla="*/ 4762447 w 12192001"/>
              <a:gd name="connsiteY149" fmla="*/ 2182061 h 2344739"/>
              <a:gd name="connsiteX150" fmla="*/ 4723186 w 12192001"/>
              <a:gd name="connsiteY150" fmla="*/ 2173047 h 2344739"/>
              <a:gd name="connsiteX151" fmla="*/ 4721176 w 12192001"/>
              <a:gd name="connsiteY151" fmla="*/ 2172298 h 2344739"/>
              <a:gd name="connsiteX152" fmla="*/ 4722111 w 12192001"/>
              <a:gd name="connsiteY152" fmla="*/ 2172087 h 2344739"/>
              <a:gd name="connsiteX153" fmla="*/ 4717202 w 12192001"/>
              <a:gd name="connsiteY153" fmla="*/ 2170817 h 2344739"/>
              <a:gd name="connsiteX154" fmla="*/ 4721176 w 12192001"/>
              <a:gd name="connsiteY154" fmla="*/ 2172298 h 2344739"/>
              <a:gd name="connsiteX155" fmla="*/ 4715526 w 12192001"/>
              <a:gd name="connsiteY155" fmla="*/ 2173573 h 2344739"/>
              <a:gd name="connsiteX156" fmla="*/ 4515814 w 12192001"/>
              <a:gd name="connsiteY156" fmla="*/ 2163671 h 2344739"/>
              <a:gd name="connsiteX157" fmla="*/ 4428543 w 12192001"/>
              <a:gd name="connsiteY157" fmla="*/ 2153020 h 2344739"/>
              <a:gd name="connsiteX158" fmla="*/ 4362875 w 12192001"/>
              <a:gd name="connsiteY158" fmla="*/ 2151674 h 2344739"/>
              <a:gd name="connsiteX159" fmla="*/ 4316966 w 12192001"/>
              <a:gd name="connsiteY159" fmla="*/ 2158289 h 2344739"/>
              <a:gd name="connsiteX160" fmla="*/ 4315110 w 12192001"/>
              <a:gd name="connsiteY160" fmla="*/ 2156948 h 2344739"/>
              <a:gd name="connsiteX161" fmla="*/ 4295144 w 12192001"/>
              <a:gd name="connsiteY161" fmla="*/ 2155069 h 2344739"/>
              <a:gd name="connsiteX162" fmla="*/ 4290064 w 12192001"/>
              <a:gd name="connsiteY162" fmla="*/ 2157986 h 2344739"/>
              <a:gd name="connsiteX163" fmla="*/ 4276142 w 12192001"/>
              <a:gd name="connsiteY163" fmla="*/ 2157740 h 2344739"/>
              <a:gd name="connsiteX164" fmla="*/ 4248117 w 12192001"/>
              <a:gd name="connsiteY164" fmla="*/ 2160064 h 2344739"/>
              <a:gd name="connsiteX165" fmla="*/ 4202051 w 12192001"/>
              <a:gd name="connsiteY165" fmla="*/ 2157269 h 2344739"/>
              <a:gd name="connsiteX166" fmla="*/ 4201745 w 12192001"/>
              <a:gd name="connsiteY166" fmla="*/ 2156010 h 2344739"/>
              <a:gd name="connsiteX167" fmla="*/ 4191248 w 12192001"/>
              <a:gd name="connsiteY167" fmla="*/ 2150376 h 2344739"/>
              <a:gd name="connsiteX168" fmla="*/ 4142745 w 12192001"/>
              <a:gd name="connsiteY168" fmla="*/ 2134511 h 2344739"/>
              <a:gd name="connsiteX169" fmla="*/ 4083097 w 12192001"/>
              <a:gd name="connsiteY169" fmla="*/ 2107978 h 2344739"/>
              <a:gd name="connsiteX170" fmla="*/ 4074546 w 12192001"/>
              <a:gd name="connsiteY170" fmla="*/ 2107143 h 2344739"/>
              <a:gd name="connsiteX171" fmla="*/ 4074427 w 12192001"/>
              <a:gd name="connsiteY171" fmla="*/ 2106844 h 2344739"/>
              <a:gd name="connsiteX172" fmla="*/ 4065510 w 12192001"/>
              <a:gd name="connsiteY172" fmla="*/ 2105400 h 2344739"/>
              <a:gd name="connsiteX173" fmla="*/ 4058954 w 12192001"/>
              <a:gd name="connsiteY173" fmla="*/ 2105618 h 2344739"/>
              <a:gd name="connsiteX174" fmla="*/ 4042364 w 12192001"/>
              <a:gd name="connsiteY174" fmla="*/ 2103997 h 2344739"/>
              <a:gd name="connsiteX175" fmla="*/ 4036997 w 12192001"/>
              <a:gd name="connsiteY175" fmla="*/ 2101563 h 2344739"/>
              <a:gd name="connsiteX176" fmla="*/ 4035363 w 12192001"/>
              <a:gd name="connsiteY176" fmla="*/ 2097896 h 2344739"/>
              <a:gd name="connsiteX177" fmla="*/ 4033778 w 12192001"/>
              <a:gd name="connsiteY177" fmla="*/ 2098131 h 2344739"/>
              <a:gd name="connsiteX178" fmla="*/ 4004538 w 12192001"/>
              <a:gd name="connsiteY178" fmla="*/ 2085563 h 2344739"/>
              <a:gd name="connsiteX179" fmla="*/ 3936846 w 12192001"/>
              <a:gd name="connsiteY179" fmla="*/ 2068106 h 2344739"/>
              <a:gd name="connsiteX180" fmla="*/ 3897275 w 12192001"/>
              <a:gd name="connsiteY180" fmla="*/ 2062451 h 2344739"/>
              <a:gd name="connsiteX181" fmla="*/ 3789760 w 12192001"/>
              <a:gd name="connsiteY181" fmla="*/ 2042213 h 2344739"/>
              <a:gd name="connsiteX182" fmla="*/ 3682513 w 12192001"/>
              <a:gd name="connsiteY182" fmla="*/ 2018290 h 2344739"/>
              <a:gd name="connsiteX183" fmla="*/ 3610035 w 12192001"/>
              <a:gd name="connsiteY183" fmla="*/ 1986019 h 2344739"/>
              <a:gd name="connsiteX184" fmla="*/ 3603855 w 12192001"/>
              <a:gd name="connsiteY184" fmla="*/ 1987381 h 2344739"/>
              <a:gd name="connsiteX185" fmla="*/ 3594736 w 12192001"/>
              <a:gd name="connsiteY185" fmla="*/ 1987545 h 2344739"/>
              <a:gd name="connsiteX186" fmla="*/ 3594501 w 12192001"/>
              <a:gd name="connsiteY186" fmla="*/ 1987276 h 2344739"/>
              <a:gd name="connsiteX187" fmla="*/ 3585978 w 12192001"/>
              <a:gd name="connsiteY187" fmla="*/ 1987966 h 2344739"/>
              <a:gd name="connsiteX188" fmla="*/ 3536135 w 12192001"/>
              <a:gd name="connsiteY188" fmla="*/ 1978267 h 2344739"/>
              <a:gd name="connsiteX189" fmla="*/ 3473223 w 12192001"/>
              <a:gd name="connsiteY189" fmla="*/ 1974606 h 2344739"/>
              <a:gd name="connsiteX190" fmla="*/ 3400728 w 12192001"/>
              <a:gd name="connsiteY190" fmla="*/ 1962558 h 2344739"/>
              <a:gd name="connsiteX191" fmla="*/ 3363888 w 12192001"/>
              <a:gd name="connsiteY191" fmla="*/ 1979510 h 2344739"/>
              <a:gd name="connsiteX192" fmla="*/ 3344026 w 12192001"/>
              <a:gd name="connsiteY192" fmla="*/ 1981192 h 2344739"/>
              <a:gd name="connsiteX193" fmla="*/ 3341698 w 12192001"/>
              <a:gd name="connsiteY193" fmla="*/ 1980217 h 2344739"/>
              <a:gd name="connsiteX194" fmla="*/ 3262356 w 12192001"/>
              <a:gd name="connsiteY194" fmla="*/ 1986094 h 2344739"/>
              <a:gd name="connsiteX195" fmla="*/ 3142556 w 12192001"/>
              <a:gd name="connsiteY195" fmla="*/ 1993869 h 2344739"/>
              <a:gd name="connsiteX196" fmla="*/ 3030291 w 12192001"/>
              <a:gd name="connsiteY196" fmla="*/ 1996512 h 2344739"/>
              <a:gd name="connsiteX197" fmla="*/ 2781569 w 12192001"/>
              <a:gd name="connsiteY197" fmla="*/ 2018333 h 2344739"/>
              <a:gd name="connsiteX198" fmla="*/ 2646527 w 12192001"/>
              <a:gd name="connsiteY198" fmla="*/ 2028869 h 2344739"/>
              <a:gd name="connsiteX199" fmla="*/ 2568028 w 12192001"/>
              <a:gd name="connsiteY199" fmla="*/ 2002628 h 2344739"/>
              <a:gd name="connsiteX200" fmla="*/ 2443255 w 12192001"/>
              <a:gd name="connsiteY200" fmla="*/ 2016529 h 2344739"/>
              <a:gd name="connsiteX201" fmla="*/ 2315112 w 12192001"/>
              <a:gd name="connsiteY201" fmla="*/ 2024996 h 2344739"/>
              <a:gd name="connsiteX202" fmla="*/ 2208578 w 12192001"/>
              <a:gd name="connsiteY202" fmla="*/ 2019763 h 2344739"/>
              <a:gd name="connsiteX203" fmla="*/ 2094665 w 12192001"/>
              <a:gd name="connsiteY203" fmla="*/ 2003052 h 2344739"/>
              <a:gd name="connsiteX204" fmla="*/ 1997356 w 12192001"/>
              <a:gd name="connsiteY204" fmla="*/ 1995032 h 2344739"/>
              <a:gd name="connsiteX205" fmla="*/ 1928172 w 12192001"/>
              <a:gd name="connsiteY205" fmla="*/ 2016977 h 2344739"/>
              <a:gd name="connsiteX206" fmla="*/ 1921650 w 12192001"/>
              <a:gd name="connsiteY206" fmla="*/ 2012146 h 2344739"/>
              <a:gd name="connsiteX207" fmla="*/ 1873080 w 12192001"/>
              <a:gd name="connsiteY207" fmla="*/ 2013741 h 2344739"/>
              <a:gd name="connsiteX208" fmla="*/ 1786655 w 12192001"/>
              <a:gd name="connsiteY208" fmla="*/ 2041363 h 2344739"/>
              <a:gd name="connsiteX209" fmla="*/ 1738204 w 12192001"/>
              <a:gd name="connsiteY209" fmla="*/ 2036312 h 2344739"/>
              <a:gd name="connsiteX210" fmla="*/ 1675071 w 12192001"/>
              <a:gd name="connsiteY210" fmla="*/ 2019963 h 2344739"/>
              <a:gd name="connsiteX211" fmla="*/ 1608669 w 12192001"/>
              <a:gd name="connsiteY211" fmla="*/ 2013066 h 2344739"/>
              <a:gd name="connsiteX212" fmla="*/ 1496110 w 12192001"/>
              <a:gd name="connsiteY212" fmla="*/ 1987476 h 2344739"/>
              <a:gd name="connsiteX213" fmla="*/ 1149979 w 12192001"/>
              <a:gd name="connsiteY213" fmla="*/ 1938041 h 2344739"/>
              <a:gd name="connsiteX214" fmla="*/ 858269 w 12192001"/>
              <a:gd name="connsiteY214" fmla="*/ 1928608 h 2344739"/>
              <a:gd name="connsiteX215" fmla="*/ 837540 w 12192001"/>
              <a:gd name="connsiteY215" fmla="*/ 1929821 h 2344739"/>
              <a:gd name="connsiteX216" fmla="*/ 816809 w 12192001"/>
              <a:gd name="connsiteY216" fmla="*/ 1927857 h 2344739"/>
              <a:gd name="connsiteX217" fmla="*/ 811506 w 12192001"/>
              <a:gd name="connsiteY217" fmla="*/ 1930751 h 2344739"/>
              <a:gd name="connsiteX218" fmla="*/ 797041 w 12192001"/>
              <a:gd name="connsiteY218" fmla="*/ 1930446 h 2344739"/>
              <a:gd name="connsiteX219" fmla="*/ 767901 w 12192001"/>
              <a:gd name="connsiteY219" fmla="*/ 1932653 h 2344739"/>
              <a:gd name="connsiteX220" fmla="*/ 763053 w 12192001"/>
              <a:gd name="connsiteY220" fmla="*/ 1930432 h 2344739"/>
              <a:gd name="connsiteX221" fmla="*/ 720047 w 12192001"/>
              <a:gd name="connsiteY221" fmla="*/ 1929661 h 2344739"/>
              <a:gd name="connsiteX222" fmla="*/ 719742 w 12192001"/>
              <a:gd name="connsiteY222" fmla="*/ 1928399 h 2344739"/>
              <a:gd name="connsiteX223" fmla="*/ 708875 w 12192001"/>
              <a:gd name="connsiteY223" fmla="*/ 1922722 h 2344739"/>
              <a:gd name="connsiteX224" fmla="*/ 596792 w 12192001"/>
              <a:gd name="connsiteY224" fmla="*/ 1879864 h 2344739"/>
              <a:gd name="connsiteX225" fmla="*/ 578535 w 12192001"/>
              <a:gd name="connsiteY225" fmla="*/ 1877212 h 2344739"/>
              <a:gd name="connsiteX226" fmla="*/ 571717 w 12192001"/>
              <a:gd name="connsiteY226" fmla="*/ 1877401 h 2344739"/>
              <a:gd name="connsiteX227" fmla="*/ 445099 w 12192001"/>
              <a:gd name="connsiteY227" fmla="*/ 1839371 h 2344739"/>
              <a:gd name="connsiteX228" fmla="*/ 404015 w 12192001"/>
              <a:gd name="connsiteY228" fmla="*/ 1833548 h 2344739"/>
              <a:gd name="connsiteX229" fmla="*/ 292435 w 12192001"/>
              <a:gd name="connsiteY229" fmla="*/ 1812852 h 2344739"/>
              <a:gd name="connsiteX230" fmla="*/ 118381 w 12192001"/>
              <a:gd name="connsiteY230" fmla="*/ 1761047 h 2344739"/>
              <a:gd name="connsiteX231" fmla="*/ 15526 w 12192001"/>
              <a:gd name="connsiteY231" fmla="*/ 1758191 h 2344739"/>
              <a:gd name="connsiteX232" fmla="*/ 2 w 12192001"/>
              <a:gd name="connsiteY232" fmla="*/ 1752722 h 2344739"/>
              <a:gd name="connsiteX233" fmla="*/ 1 w 12192001"/>
              <a:gd name="connsiteY233" fmla="*/ 762497 h 2344739"/>
              <a:gd name="connsiteX234" fmla="*/ 0 w 12192001"/>
              <a:gd name="connsiteY234" fmla="*/ 762497 h 2344739"/>
              <a:gd name="connsiteX235" fmla="*/ 0 w 12192001"/>
              <a:gd name="connsiteY235" fmla="*/ 222213 h 2344739"/>
              <a:gd name="connsiteX236" fmla="*/ 0 w 12192001"/>
              <a:gd name="connsiteY236" fmla="*/ 0 h 2344739"/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12228 w 12192001"/>
              <a:gd name="connsiteY22" fmla="*/ 797659 h 2344739"/>
              <a:gd name="connsiteX23" fmla="*/ 11748619 w 12192001"/>
              <a:gd name="connsiteY23" fmla="*/ 872002 h 2344739"/>
              <a:gd name="connsiteX24" fmla="*/ 11595155 w 12192001"/>
              <a:gd name="connsiteY24" fmla="*/ 918898 h 2344739"/>
              <a:gd name="connsiteX25" fmla="*/ 11306392 w 12192001"/>
              <a:gd name="connsiteY25" fmla="*/ 1272239 h 2344739"/>
              <a:gd name="connsiteX26" fmla="*/ 11309326 w 12192001"/>
              <a:gd name="connsiteY26" fmla="*/ 1274846 h 2344739"/>
              <a:gd name="connsiteX27" fmla="*/ 11245526 w 12192001"/>
              <a:gd name="connsiteY27" fmla="*/ 1274060 h 2344739"/>
              <a:gd name="connsiteX28" fmla="*/ 11227161 w 12192001"/>
              <a:gd name="connsiteY28" fmla="*/ 1276236 h 2344739"/>
              <a:gd name="connsiteX29" fmla="*/ 11216939 w 12192001"/>
              <a:gd name="connsiteY29" fmla="*/ 1275961 h 2344739"/>
              <a:gd name="connsiteX30" fmla="*/ 11216036 w 12192001"/>
              <a:gd name="connsiteY30" fmla="*/ 1275018 h 2344739"/>
              <a:gd name="connsiteX31" fmla="*/ 11187737 w 12192001"/>
              <a:gd name="connsiteY31" fmla="*/ 1292383 h 2344739"/>
              <a:gd name="connsiteX32" fmla="*/ 11183353 w 12192001"/>
              <a:gd name="connsiteY32" fmla="*/ 1292525 h 2344739"/>
              <a:gd name="connsiteX33" fmla="*/ 11165706 w 12192001"/>
              <a:gd name="connsiteY33" fmla="*/ 1306612 h 2344739"/>
              <a:gd name="connsiteX34" fmla="*/ 11156163 w 12192001"/>
              <a:gd name="connsiteY34" fmla="*/ 1312414 h 2344739"/>
              <a:gd name="connsiteX35" fmla="*/ 11154348 w 12192001"/>
              <a:gd name="connsiteY35" fmla="*/ 1317097 h 2344739"/>
              <a:gd name="connsiteX36" fmla="*/ 11139813 w 12192001"/>
              <a:gd name="connsiteY36" fmla="*/ 1324115 h 2344739"/>
              <a:gd name="connsiteX37" fmla="*/ 11137813 w 12192001"/>
              <a:gd name="connsiteY37" fmla="*/ 1323772 h 2344739"/>
              <a:gd name="connsiteX38" fmla="*/ 11127060 w 12192001"/>
              <a:gd name="connsiteY38" fmla="*/ 1333832 h 2344739"/>
              <a:gd name="connsiteX39" fmla="*/ 11119543 w 12192001"/>
              <a:gd name="connsiteY39" fmla="*/ 1347424 h 2344739"/>
              <a:gd name="connsiteX40" fmla="*/ 10893535 w 12192001"/>
              <a:gd name="connsiteY40" fmla="*/ 1473399 h 2344739"/>
              <a:gd name="connsiteX41" fmla="*/ 10772152 w 12192001"/>
              <a:gd name="connsiteY41" fmla="*/ 1523191 h 2344739"/>
              <a:gd name="connsiteX42" fmla="*/ 10626520 w 12192001"/>
              <a:gd name="connsiteY42" fmla="*/ 1559229 h 2344739"/>
              <a:gd name="connsiteX43" fmla="*/ 10580747 w 12192001"/>
              <a:gd name="connsiteY43" fmla="*/ 1568689 h 2344739"/>
              <a:gd name="connsiteX44" fmla="*/ 10546642 w 12192001"/>
              <a:gd name="connsiteY44" fmla="*/ 1598423 h 2344739"/>
              <a:gd name="connsiteX45" fmla="*/ 10528495 w 12192001"/>
              <a:gd name="connsiteY45" fmla="*/ 1596907 h 2344739"/>
              <a:gd name="connsiteX46" fmla="*/ 10525298 w 12192001"/>
              <a:gd name="connsiteY46" fmla="*/ 1596411 h 2344739"/>
              <a:gd name="connsiteX47" fmla="*/ 10513981 w 12192001"/>
              <a:gd name="connsiteY47" fmla="*/ 1599537 h 2344739"/>
              <a:gd name="connsiteX48" fmla="*/ 10490587 w 12192001"/>
              <a:gd name="connsiteY48" fmla="*/ 1594156 h 2344739"/>
              <a:gd name="connsiteX49" fmla="*/ 10470270 w 12192001"/>
              <a:gd name="connsiteY49" fmla="*/ 1601693 h 2344739"/>
              <a:gd name="connsiteX50" fmla="*/ 10375894 w 12192001"/>
              <a:gd name="connsiteY50" fmla="*/ 1644598 h 2344739"/>
              <a:gd name="connsiteX51" fmla="*/ 10318190 w 12192001"/>
              <a:gd name="connsiteY51" fmla="*/ 1666221 h 2344739"/>
              <a:gd name="connsiteX52" fmla="*/ 10294319 w 12192001"/>
              <a:gd name="connsiteY52" fmla="*/ 1668079 h 2344739"/>
              <a:gd name="connsiteX53" fmla="*/ 10262295 w 12192001"/>
              <a:gd name="connsiteY53" fmla="*/ 1674948 h 2344739"/>
              <a:gd name="connsiteX54" fmla="*/ 10204270 w 12192001"/>
              <a:gd name="connsiteY54" fmla="*/ 1682149 h 2344739"/>
              <a:gd name="connsiteX55" fmla="*/ 10176611 w 12192001"/>
              <a:gd name="connsiteY55" fmla="*/ 1692943 h 2344739"/>
              <a:gd name="connsiteX56" fmla="*/ 10163922 w 12192001"/>
              <a:gd name="connsiteY56" fmla="*/ 1693739 h 2344739"/>
              <a:gd name="connsiteX57" fmla="*/ 10155160 w 12192001"/>
              <a:gd name="connsiteY57" fmla="*/ 1707487 h 2344739"/>
              <a:gd name="connsiteX58" fmla="*/ 10117119 w 12192001"/>
              <a:gd name="connsiteY58" fmla="*/ 1731142 h 2344739"/>
              <a:gd name="connsiteX59" fmla="*/ 10100445 w 12192001"/>
              <a:gd name="connsiteY59" fmla="*/ 1742432 h 2344739"/>
              <a:gd name="connsiteX60" fmla="*/ 10082169 w 12192001"/>
              <a:gd name="connsiteY60" fmla="*/ 1743296 h 2344739"/>
              <a:gd name="connsiteX61" fmla="*/ 10039240 w 12192001"/>
              <a:gd name="connsiteY61" fmla="*/ 1741632 h 2344739"/>
              <a:gd name="connsiteX62" fmla="*/ 9960019 w 12192001"/>
              <a:gd name="connsiteY62" fmla="*/ 1757147 h 2344739"/>
              <a:gd name="connsiteX63" fmla="*/ 9847792 w 12192001"/>
              <a:gd name="connsiteY63" fmla="*/ 1763915 h 2344739"/>
              <a:gd name="connsiteX64" fmla="*/ 9728309 w 12192001"/>
              <a:gd name="connsiteY64" fmla="*/ 1784122 h 2344739"/>
              <a:gd name="connsiteX65" fmla="*/ 9584507 w 12192001"/>
              <a:gd name="connsiteY65" fmla="*/ 1795542 h 2344739"/>
              <a:gd name="connsiteX66" fmla="*/ 9343052 w 12192001"/>
              <a:gd name="connsiteY66" fmla="*/ 1841244 h 2344739"/>
              <a:gd name="connsiteX67" fmla="*/ 9231370 w 12192001"/>
              <a:gd name="connsiteY67" fmla="*/ 1893149 h 2344739"/>
              <a:gd name="connsiteX68" fmla="*/ 9194810 w 12192001"/>
              <a:gd name="connsiteY68" fmla="*/ 1903228 h 2344739"/>
              <a:gd name="connsiteX69" fmla="*/ 9189246 w 12192001"/>
              <a:gd name="connsiteY69" fmla="*/ 1912467 h 2344739"/>
              <a:gd name="connsiteX70" fmla="*/ 9151232 w 12192001"/>
              <a:gd name="connsiteY70" fmla="*/ 1923669 h 2344739"/>
              <a:gd name="connsiteX71" fmla="*/ 9150210 w 12192001"/>
              <a:gd name="connsiteY71" fmla="*/ 1922604 h 2344739"/>
              <a:gd name="connsiteX72" fmla="*/ 9137318 w 12192001"/>
              <a:gd name="connsiteY72" fmla="*/ 1920435 h 2344739"/>
              <a:gd name="connsiteX73" fmla="*/ 9113812 w 12192001"/>
              <a:gd name="connsiteY73" fmla="*/ 1919069 h 2344739"/>
              <a:gd name="connsiteX74" fmla="*/ 9053453 w 12192001"/>
              <a:gd name="connsiteY74" fmla="*/ 1910755 h 2344739"/>
              <a:gd name="connsiteX75" fmla="*/ 9005486 w 12192001"/>
              <a:gd name="connsiteY75" fmla="*/ 1914040 h 2344739"/>
              <a:gd name="connsiteX76" fmla="*/ 9005201 w 12192001"/>
              <a:gd name="connsiteY76" fmla="*/ 1913800 h 2344739"/>
              <a:gd name="connsiteX77" fmla="*/ 8996232 w 12192001"/>
              <a:gd name="connsiteY77" fmla="*/ 1915011 h 2344739"/>
              <a:gd name="connsiteX78" fmla="*/ 8990394 w 12192001"/>
              <a:gd name="connsiteY78" fmla="*/ 1917072 h 2344739"/>
              <a:gd name="connsiteX79" fmla="*/ 8974337 w 12192001"/>
              <a:gd name="connsiteY79" fmla="*/ 1920298 h 2344739"/>
              <a:gd name="connsiteX80" fmla="*/ 8968011 w 12192001"/>
              <a:gd name="connsiteY80" fmla="*/ 1919598 h 2344739"/>
              <a:gd name="connsiteX81" fmla="*/ 8963048 w 12192001"/>
              <a:gd name="connsiteY81" fmla="*/ 1917373 h 2344739"/>
              <a:gd name="connsiteX82" fmla="*/ 8928988 w 12192001"/>
              <a:gd name="connsiteY82" fmla="*/ 1914185 h 2344739"/>
              <a:gd name="connsiteX83" fmla="*/ 8752444 w 12192001"/>
              <a:gd name="connsiteY83" fmla="*/ 1933417 h 2344739"/>
              <a:gd name="connsiteX84" fmla="*/ 8707847 w 12192001"/>
              <a:gd name="connsiteY84" fmla="*/ 1935518 h 2344739"/>
              <a:gd name="connsiteX85" fmla="*/ 8596071 w 12192001"/>
              <a:gd name="connsiteY85" fmla="*/ 1944090 h 2344739"/>
              <a:gd name="connsiteX86" fmla="*/ 8525230 w 12192001"/>
              <a:gd name="connsiteY86" fmla="*/ 1929248 h 2344739"/>
              <a:gd name="connsiteX87" fmla="*/ 8510983 w 12192001"/>
              <a:gd name="connsiteY87" fmla="*/ 1935163 h 2344739"/>
              <a:gd name="connsiteX88" fmla="*/ 8506167 w 12192001"/>
              <a:gd name="connsiteY88" fmla="*/ 1938164 h 2344739"/>
              <a:gd name="connsiteX89" fmla="*/ 8497968 w 12192001"/>
              <a:gd name="connsiteY89" fmla="*/ 1940902 h 2344739"/>
              <a:gd name="connsiteX90" fmla="*/ 8497594 w 12192001"/>
              <a:gd name="connsiteY90" fmla="*/ 1940723 h 2344739"/>
              <a:gd name="connsiteX91" fmla="*/ 8490249 w 12192001"/>
              <a:gd name="connsiteY91" fmla="*/ 1943773 h 2344739"/>
              <a:gd name="connsiteX92" fmla="*/ 8367182 w 12192001"/>
              <a:gd name="connsiteY92" fmla="*/ 1957815 h 2344739"/>
              <a:gd name="connsiteX93" fmla="*/ 8353799 w 12192001"/>
              <a:gd name="connsiteY93" fmla="*/ 1958009 h 2344739"/>
              <a:gd name="connsiteX94" fmla="*/ 8352373 w 12192001"/>
              <a:gd name="connsiteY94" fmla="*/ 1957169 h 2344739"/>
              <a:gd name="connsiteX95" fmla="*/ 8320104 w 12192001"/>
              <a:gd name="connsiteY95" fmla="*/ 1974587 h 2344739"/>
              <a:gd name="connsiteX96" fmla="*/ 8314433 w 12192001"/>
              <a:gd name="connsiteY96" fmla="*/ 1974913 h 2344739"/>
              <a:gd name="connsiteX97" fmla="*/ 8295174 w 12192001"/>
              <a:gd name="connsiteY97" fmla="*/ 1988808 h 2344739"/>
              <a:gd name="connsiteX98" fmla="*/ 8284276 w 12192001"/>
              <a:gd name="connsiteY98" fmla="*/ 1994631 h 2344739"/>
              <a:gd name="connsiteX99" fmla="*/ 8283150 w 12192001"/>
              <a:gd name="connsiteY99" fmla="*/ 1999074 h 2344739"/>
              <a:gd name="connsiteX100" fmla="*/ 8266076 w 12192001"/>
              <a:gd name="connsiteY100" fmla="*/ 2006249 h 2344739"/>
              <a:gd name="connsiteX101" fmla="*/ 8263377 w 12192001"/>
              <a:gd name="connsiteY101" fmla="*/ 2006019 h 2344739"/>
              <a:gd name="connsiteX102" fmla="*/ 8252033 w 12192001"/>
              <a:gd name="connsiteY102" fmla="*/ 2015862 h 2344739"/>
              <a:gd name="connsiteX103" fmla="*/ 8245834 w 12192001"/>
              <a:gd name="connsiteY103" fmla="*/ 2028854 h 2344739"/>
              <a:gd name="connsiteX104" fmla="*/ 8090272 w 12192001"/>
              <a:gd name="connsiteY104" fmla="*/ 2075015 h 2344739"/>
              <a:gd name="connsiteX105" fmla="*/ 7905407 w 12192001"/>
              <a:gd name="connsiteY105" fmla="*/ 2116988 h 2344739"/>
              <a:gd name="connsiteX106" fmla="*/ 7718745 w 12192001"/>
              <a:gd name="connsiteY106" fmla="*/ 2142703 h 2344739"/>
              <a:gd name="connsiteX107" fmla="*/ 7614347 w 12192001"/>
              <a:gd name="connsiteY107" fmla="*/ 2139232 h 2344739"/>
              <a:gd name="connsiteX108" fmla="*/ 7527543 w 12192001"/>
              <a:gd name="connsiteY108" fmla="*/ 2145060 h 2344739"/>
              <a:gd name="connsiteX109" fmla="*/ 7519571 w 12192001"/>
              <a:gd name="connsiteY109" fmla="*/ 2147613 h 2344739"/>
              <a:gd name="connsiteX110" fmla="*/ 7507411 w 12192001"/>
              <a:gd name="connsiteY110" fmla="*/ 2148948 h 2344739"/>
              <a:gd name="connsiteX111" fmla="*/ 7507040 w 12192001"/>
              <a:gd name="connsiteY111" fmla="*/ 2148621 h 2344739"/>
              <a:gd name="connsiteX112" fmla="*/ 7495795 w 12192001"/>
              <a:gd name="connsiteY112" fmla="*/ 2150573 h 2344739"/>
              <a:gd name="connsiteX113" fmla="*/ 7405391 w 12192001"/>
              <a:gd name="connsiteY113" fmla="*/ 2142468 h 2344739"/>
              <a:gd name="connsiteX114" fmla="*/ 7312180 w 12192001"/>
              <a:gd name="connsiteY114" fmla="*/ 2132873 h 2344739"/>
              <a:gd name="connsiteX115" fmla="*/ 7310853 w 12192001"/>
              <a:gd name="connsiteY115" fmla="*/ 2131431 h 2344739"/>
              <a:gd name="connsiteX116" fmla="*/ 7218559 w 12192001"/>
              <a:gd name="connsiteY116" fmla="*/ 2156680 h 2344739"/>
              <a:gd name="connsiteX117" fmla="*/ 7201101 w 12192001"/>
              <a:gd name="connsiteY117" fmla="*/ 2161230 h 2344739"/>
              <a:gd name="connsiteX118" fmla="*/ 7197004 w 12192001"/>
              <a:gd name="connsiteY118" fmla="*/ 2166588 h 2344739"/>
              <a:gd name="connsiteX119" fmla="*/ 7170808 w 12192001"/>
              <a:gd name="connsiteY119" fmla="*/ 2171236 h 2344739"/>
              <a:gd name="connsiteX120" fmla="*/ 7096988 w 12192001"/>
              <a:gd name="connsiteY120" fmla="*/ 2183464 h 2344739"/>
              <a:gd name="connsiteX121" fmla="*/ 7018496 w 12192001"/>
              <a:gd name="connsiteY121" fmla="*/ 2183090 h 2344739"/>
              <a:gd name="connsiteX122" fmla="*/ 6904146 w 12192001"/>
              <a:gd name="connsiteY122" fmla="*/ 2212596 h 2344739"/>
              <a:gd name="connsiteX123" fmla="*/ 6708222 w 12192001"/>
              <a:gd name="connsiteY123" fmla="*/ 2240551 h 2344739"/>
              <a:gd name="connsiteX124" fmla="*/ 6549454 w 12192001"/>
              <a:gd name="connsiteY124" fmla="*/ 2269327 h 2344739"/>
              <a:gd name="connsiteX125" fmla="*/ 6317560 w 12192001"/>
              <a:gd name="connsiteY125" fmla="*/ 2316127 h 2344739"/>
              <a:gd name="connsiteX126" fmla="*/ 6168674 w 12192001"/>
              <a:gd name="connsiteY126" fmla="*/ 2318214 h 2344739"/>
              <a:gd name="connsiteX127" fmla="*/ 6073848 w 12192001"/>
              <a:gd name="connsiteY127" fmla="*/ 2338676 h 2344739"/>
              <a:gd name="connsiteX128" fmla="*/ 6068529 w 12192001"/>
              <a:gd name="connsiteY128" fmla="*/ 2337139 h 2344739"/>
              <a:gd name="connsiteX129" fmla="*/ 6048638 w 12192001"/>
              <a:gd name="connsiteY129" fmla="*/ 2337822 h 2344739"/>
              <a:gd name="connsiteX130" fmla="*/ 6041285 w 12192001"/>
              <a:gd name="connsiteY130" fmla="*/ 2329473 h 2344739"/>
              <a:gd name="connsiteX131" fmla="*/ 6010090 w 12192001"/>
              <a:gd name="connsiteY131" fmla="*/ 2324380 h 2344739"/>
              <a:gd name="connsiteX132" fmla="*/ 5957375 w 12192001"/>
              <a:gd name="connsiteY132" fmla="*/ 2328024 h 2344739"/>
              <a:gd name="connsiteX133" fmla="*/ 5758919 w 12192001"/>
              <a:gd name="connsiteY133" fmla="*/ 2343716 h 2344739"/>
              <a:gd name="connsiteX134" fmla="*/ 5626960 w 12192001"/>
              <a:gd name="connsiteY134" fmla="*/ 2344739 h 2344739"/>
              <a:gd name="connsiteX135" fmla="*/ 5470906 w 12192001"/>
              <a:gd name="connsiteY135" fmla="*/ 2330719 h 2344739"/>
              <a:gd name="connsiteX136" fmla="*/ 5432761 w 12192001"/>
              <a:gd name="connsiteY136" fmla="*/ 2319466 h 2344739"/>
              <a:gd name="connsiteX137" fmla="*/ 5381669 w 12192001"/>
              <a:gd name="connsiteY137" fmla="*/ 2301764 h 2344739"/>
              <a:gd name="connsiteX138" fmla="*/ 5261764 w 12192001"/>
              <a:gd name="connsiteY138" fmla="*/ 2281347 h 2344739"/>
              <a:gd name="connsiteX139" fmla="*/ 5222961 w 12192001"/>
              <a:gd name="connsiteY139" fmla="*/ 2270223 h 2344739"/>
              <a:gd name="connsiteX140" fmla="*/ 5174660 w 12192001"/>
              <a:gd name="connsiteY140" fmla="*/ 2267233 h 2344739"/>
              <a:gd name="connsiteX141" fmla="*/ 5156554 w 12192001"/>
              <a:gd name="connsiteY141" fmla="*/ 2260010 h 2344739"/>
              <a:gd name="connsiteX142" fmla="*/ 5142599 w 12192001"/>
              <a:gd name="connsiteY142" fmla="*/ 2256610 h 2344739"/>
              <a:gd name="connsiteX143" fmla="*/ 5139596 w 12192001"/>
              <a:gd name="connsiteY143" fmla="*/ 2254509 h 2344739"/>
              <a:gd name="connsiteX144" fmla="*/ 5121659 w 12192001"/>
              <a:gd name="connsiteY144" fmla="*/ 2243656 h 2344739"/>
              <a:gd name="connsiteX145" fmla="*/ 5065790 w 12192001"/>
              <a:gd name="connsiteY145" fmla="*/ 2250227 h 2344739"/>
              <a:gd name="connsiteX146" fmla="*/ 5011514 w 12192001"/>
              <a:gd name="connsiteY146" fmla="*/ 2233846 h 2344739"/>
              <a:gd name="connsiteX147" fmla="*/ 4840441 w 12192001"/>
              <a:gd name="connsiteY147" fmla="*/ 2209829 h 2344739"/>
              <a:gd name="connsiteX148" fmla="*/ 4762447 w 12192001"/>
              <a:gd name="connsiteY148" fmla="*/ 2182061 h 2344739"/>
              <a:gd name="connsiteX149" fmla="*/ 4723186 w 12192001"/>
              <a:gd name="connsiteY149" fmla="*/ 2173047 h 2344739"/>
              <a:gd name="connsiteX150" fmla="*/ 4721176 w 12192001"/>
              <a:gd name="connsiteY150" fmla="*/ 2172298 h 2344739"/>
              <a:gd name="connsiteX151" fmla="*/ 4722111 w 12192001"/>
              <a:gd name="connsiteY151" fmla="*/ 2172087 h 2344739"/>
              <a:gd name="connsiteX152" fmla="*/ 4717202 w 12192001"/>
              <a:gd name="connsiteY152" fmla="*/ 2170817 h 2344739"/>
              <a:gd name="connsiteX153" fmla="*/ 4721176 w 12192001"/>
              <a:gd name="connsiteY153" fmla="*/ 2172298 h 2344739"/>
              <a:gd name="connsiteX154" fmla="*/ 4715526 w 12192001"/>
              <a:gd name="connsiteY154" fmla="*/ 2173573 h 2344739"/>
              <a:gd name="connsiteX155" fmla="*/ 4515814 w 12192001"/>
              <a:gd name="connsiteY155" fmla="*/ 2163671 h 2344739"/>
              <a:gd name="connsiteX156" fmla="*/ 4428543 w 12192001"/>
              <a:gd name="connsiteY156" fmla="*/ 2153020 h 2344739"/>
              <a:gd name="connsiteX157" fmla="*/ 4362875 w 12192001"/>
              <a:gd name="connsiteY157" fmla="*/ 2151674 h 2344739"/>
              <a:gd name="connsiteX158" fmla="*/ 4316966 w 12192001"/>
              <a:gd name="connsiteY158" fmla="*/ 2158289 h 2344739"/>
              <a:gd name="connsiteX159" fmla="*/ 4315110 w 12192001"/>
              <a:gd name="connsiteY159" fmla="*/ 2156948 h 2344739"/>
              <a:gd name="connsiteX160" fmla="*/ 4295144 w 12192001"/>
              <a:gd name="connsiteY160" fmla="*/ 2155069 h 2344739"/>
              <a:gd name="connsiteX161" fmla="*/ 4290064 w 12192001"/>
              <a:gd name="connsiteY161" fmla="*/ 2157986 h 2344739"/>
              <a:gd name="connsiteX162" fmla="*/ 4276142 w 12192001"/>
              <a:gd name="connsiteY162" fmla="*/ 2157740 h 2344739"/>
              <a:gd name="connsiteX163" fmla="*/ 4248117 w 12192001"/>
              <a:gd name="connsiteY163" fmla="*/ 2160064 h 2344739"/>
              <a:gd name="connsiteX164" fmla="*/ 4202051 w 12192001"/>
              <a:gd name="connsiteY164" fmla="*/ 2157269 h 2344739"/>
              <a:gd name="connsiteX165" fmla="*/ 4201745 w 12192001"/>
              <a:gd name="connsiteY165" fmla="*/ 2156010 h 2344739"/>
              <a:gd name="connsiteX166" fmla="*/ 4191248 w 12192001"/>
              <a:gd name="connsiteY166" fmla="*/ 2150376 h 2344739"/>
              <a:gd name="connsiteX167" fmla="*/ 4142745 w 12192001"/>
              <a:gd name="connsiteY167" fmla="*/ 2134511 h 2344739"/>
              <a:gd name="connsiteX168" fmla="*/ 4083097 w 12192001"/>
              <a:gd name="connsiteY168" fmla="*/ 2107978 h 2344739"/>
              <a:gd name="connsiteX169" fmla="*/ 4074546 w 12192001"/>
              <a:gd name="connsiteY169" fmla="*/ 2107143 h 2344739"/>
              <a:gd name="connsiteX170" fmla="*/ 4074427 w 12192001"/>
              <a:gd name="connsiteY170" fmla="*/ 2106844 h 2344739"/>
              <a:gd name="connsiteX171" fmla="*/ 4065510 w 12192001"/>
              <a:gd name="connsiteY171" fmla="*/ 2105400 h 2344739"/>
              <a:gd name="connsiteX172" fmla="*/ 4058954 w 12192001"/>
              <a:gd name="connsiteY172" fmla="*/ 2105618 h 2344739"/>
              <a:gd name="connsiteX173" fmla="*/ 4042364 w 12192001"/>
              <a:gd name="connsiteY173" fmla="*/ 2103997 h 2344739"/>
              <a:gd name="connsiteX174" fmla="*/ 4036997 w 12192001"/>
              <a:gd name="connsiteY174" fmla="*/ 2101563 h 2344739"/>
              <a:gd name="connsiteX175" fmla="*/ 4035363 w 12192001"/>
              <a:gd name="connsiteY175" fmla="*/ 2097896 h 2344739"/>
              <a:gd name="connsiteX176" fmla="*/ 4033778 w 12192001"/>
              <a:gd name="connsiteY176" fmla="*/ 2098131 h 2344739"/>
              <a:gd name="connsiteX177" fmla="*/ 4004538 w 12192001"/>
              <a:gd name="connsiteY177" fmla="*/ 2085563 h 2344739"/>
              <a:gd name="connsiteX178" fmla="*/ 3936846 w 12192001"/>
              <a:gd name="connsiteY178" fmla="*/ 2068106 h 2344739"/>
              <a:gd name="connsiteX179" fmla="*/ 3897275 w 12192001"/>
              <a:gd name="connsiteY179" fmla="*/ 2062451 h 2344739"/>
              <a:gd name="connsiteX180" fmla="*/ 3789760 w 12192001"/>
              <a:gd name="connsiteY180" fmla="*/ 2042213 h 2344739"/>
              <a:gd name="connsiteX181" fmla="*/ 3682513 w 12192001"/>
              <a:gd name="connsiteY181" fmla="*/ 2018290 h 2344739"/>
              <a:gd name="connsiteX182" fmla="*/ 3610035 w 12192001"/>
              <a:gd name="connsiteY182" fmla="*/ 1986019 h 2344739"/>
              <a:gd name="connsiteX183" fmla="*/ 3603855 w 12192001"/>
              <a:gd name="connsiteY183" fmla="*/ 1987381 h 2344739"/>
              <a:gd name="connsiteX184" fmla="*/ 3594736 w 12192001"/>
              <a:gd name="connsiteY184" fmla="*/ 1987545 h 2344739"/>
              <a:gd name="connsiteX185" fmla="*/ 3594501 w 12192001"/>
              <a:gd name="connsiteY185" fmla="*/ 1987276 h 2344739"/>
              <a:gd name="connsiteX186" fmla="*/ 3585978 w 12192001"/>
              <a:gd name="connsiteY186" fmla="*/ 1987966 h 2344739"/>
              <a:gd name="connsiteX187" fmla="*/ 3536135 w 12192001"/>
              <a:gd name="connsiteY187" fmla="*/ 1978267 h 2344739"/>
              <a:gd name="connsiteX188" fmla="*/ 3473223 w 12192001"/>
              <a:gd name="connsiteY188" fmla="*/ 1974606 h 2344739"/>
              <a:gd name="connsiteX189" fmla="*/ 3400728 w 12192001"/>
              <a:gd name="connsiteY189" fmla="*/ 1962558 h 2344739"/>
              <a:gd name="connsiteX190" fmla="*/ 3363888 w 12192001"/>
              <a:gd name="connsiteY190" fmla="*/ 1979510 h 2344739"/>
              <a:gd name="connsiteX191" fmla="*/ 3344026 w 12192001"/>
              <a:gd name="connsiteY191" fmla="*/ 1981192 h 2344739"/>
              <a:gd name="connsiteX192" fmla="*/ 3341698 w 12192001"/>
              <a:gd name="connsiteY192" fmla="*/ 1980217 h 2344739"/>
              <a:gd name="connsiteX193" fmla="*/ 3262356 w 12192001"/>
              <a:gd name="connsiteY193" fmla="*/ 1986094 h 2344739"/>
              <a:gd name="connsiteX194" fmla="*/ 3142556 w 12192001"/>
              <a:gd name="connsiteY194" fmla="*/ 1993869 h 2344739"/>
              <a:gd name="connsiteX195" fmla="*/ 3030291 w 12192001"/>
              <a:gd name="connsiteY195" fmla="*/ 1996512 h 2344739"/>
              <a:gd name="connsiteX196" fmla="*/ 2781569 w 12192001"/>
              <a:gd name="connsiteY196" fmla="*/ 2018333 h 2344739"/>
              <a:gd name="connsiteX197" fmla="*/ 2646527 w 12192001"/>
              <a:gd name="connsiteY197" fmla="*/ 2028869 h 2344739"/>
              <a:gd name="connsiteX198" fmla="*/ 2568028 w 12192001"/>
              <a:gd name="connsiteY198" fmla="*/ 2002628 h 2344739"/>
              <a:gd name="connsiteX199" fmla="*/ 2443255 w 12192001"/>
              <a:gd name="connsiteY199" fmla="*/ 2016529 h 2344739"/>
              <a:gd name="connsiteX200" fmla="*/ 2315112 w 12192001"/>
              <a:gd name="connsiteY200" fmla="*/ 2024996 h 2344739"/>
              <a:gd name="connsiteX201" fmla="*/ 2208578 w 12192001"/>
              <a:gd name="connsiteY201" fmla="*/ 2019763 h 2344739"/>
              <a:gd name="connsiteX202" fmla="*/ 2094665 w 12192001"/>
              <a:gd name="connsiteY202" fmla="*/ 2003052 h 2344739"/>
              <a:gd name="connsiteX203" fmla="*/ 1997356 w 12192001"/>
              <a:gd name="connsiteY203" fmla="*/ 1995032 h 2344739"/>
              <a:gd name="connsiteX204" fmla="*/ 1928172 w 12192001"/>
              <a:gd name="connsiteY204" fmla="*/ 2016977 h 2344739"/>
              <a:gd name="connsiteX205" fmla="*/ 1921650 w 12192001"/>
              <a:gd name="connsiteY205" fmla="*/ 2012146 h 2344739"/>
              <a:gd name="connsiteX206" fmla="*/ 1873080 w 12192001"/>
              <a:gd name="connsiteY206" fmla="*/ 2013741 h 2344739"/>
              <a:gd name="connsiteX207" fmla="*/ 1786655 w 12192001"/>
              <a:gd name="connsiteY207" fmla="*/ 2041363 h 2344739"/>
              <a:gd name="connsiteX208" fmla="*/ 1738204 w 12192001"/>
              <a:gd name="connsiteY208" fmla="*/ 2036312 h 2344739"/>
              <a:gd name="connsiteX209" fmla="*/ 1675071 w 12192001"/>
              <a:gd name="connsiteY209" fmla="*/ 2019963 h 2344739"/>
              <a:gd name="connsiteX210" fmla="*/ 1608669 w 12192001"/>
              <a:gd name="connsiteY210" fmla="*/ 2013066 h 2344739"/>
              <a:gd name="connsiteX211" fmla="*/ 1496110 w 12192001"/>
              <a:gd name="connsiteY211" fmla="*/ 1987476 h 2344739"/>
              <a:gd name="connsiteX212" fmla="*/ 1149979 w 12192001"/>
              <a:gd name="connsiteY212" fmla="*/ 1938041 h 2344739"/>
              <a:gd name="connsiteX213" fmla="*/ 858269 w 12192001"/>
              <a:gd name="connsiteY213" fmla="*/ 1928608 h 2344739"/>
              <a:gd name="connsiteX214" fmla="*/ 837540 w 12192001"/>
              <a:gd name="connsiteY214" fmla="*/ 1929821 h 2344739"/>
              <a:gd name="connsiteX215" fmla="*/ 816809 w 12192001"/>
              <a:gd name="connsiteY215" fmla="*/ 1927857 h 2344739"/>
              <a:gd name="connsiteX216" fmla="*/ 811506 w 12192001"/>
              <a:gd name="connsiteY216" fmla="*/ 1930751 h 2344739"/>
              <a:gd name="connsiteX217" fmla="*/ 797041 w 12192001"/>
              <a:gd name="connsiteY217" fmla="*/ 1930446 h 2344739"/>
              <a:gd name="connsiteX218" fmla="*/ 767901 w 12192001"/>
              <a:gd name="connsiteY218" fmla="*/ 1932653 h 2344739"/>
              <a:gd name="connsiteX219" fmla="*/ 763053 w 12192001"/>
              <a:gd name="connsiteY219" fmla="*/ 1930432 h 2344739"/>
              <a:gd name="connsiteX220" fmla="*/ 720047 w 12192001"/>
              <a:gd name="connsiteY220" fmla="*/ 1929661 h 2344739"/>
              <a:gd name="connsiteX221" fmla="*/ 719742 w 12192001"/>
              <a:gd name="connsiteY221" fmla="*/ 1928399 h 2344739"/>
              <a:gd name="connsiteX222" fmla="*/ 708875 w 12192001"/>
              <a:gd name="connsiteY222" fmla="*/ 1922722 h 2344739"/>
              <a:gd name="connsiteX223" fmla="*/ 596792 w 12192001"/>
              <a:gd name="connsiteY223" fmla="*/ 1879864 h 2344739"/>
              <a:gd name="connsiteX224" fmla="*/ 578535 w 12192001"/>
              <a:gd name="connsiteY224" fmla="*/ 1877212 h 2344739"/>
              <a:gd name="connsiteX225" fmla="*/ 571717 w 12192001"/>
              <a:gd name="connsiteY225" fmla="*/ 1877401 h 2344739"/>
              <a:gd name="connsiteX226" fmla="*/ 445099 w 12192001"/>
              <a:gd name="connsiteY226" fmla="*/ 1839371 h 2344739"/>
              <a:gd name="connsiteX227" fmla="*/ 404015 w 12192001"/>
              <a:gd name="connsiteY227" fmla="*/ 1833548 h 2344739"/>
              <a:gd name="connsiteX228" fmla="*/ 292435 w 12192001"/>
              <a:gd name="connsiteY228" fmla="*/ 1812852 h 2344739"/>
              <a:gd name="connsiteX229" fmla="*/ 118381 w 12192001"/>
              <a:gd name="connsiteY229" fmla="*/ 1761047 h 2344739"/>
              <a:gd name="connsiteX230" fmla="*/ 15526 w 12192001"/>
              <a:gd name="connsiteY230" fmla="*/ 1758191 h 2344739"/>
              <a:gd name="connsiteX231" fmla="*/ 2 w 12192001"/>
              <a:gd name="connsiteY231" fmla="*/ 1752722 h 2344739"/>
              <a:gd name="connsiteX232" fmla="*/ 1 w 12192001"/>
              <a:gd name="connsiteY232" fmla="*/ 762497 h 2344739"/>
              <a:gd name="connsiteX233" fmla="*/ 0 w 12192001"/>
              <a:gd name="connsiteY233" fmla="*/ 762497 h 2344739"/>
              <a:gd name="connsiteX234" fmla="*/ 0 w 12192001"/>
              <a:gd name="connsiteY234" fmla="*/ 222213 h 2344739"/>
              <a:gd name="connsiteX235" fmla="*/ 0 w 12192001"/>
              <a:gd name="connsiteY235" fmla="*/ 0 h 2344739"/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12228 w 12192001"/>
              <a:gd name="connsiteY22" fmla="*/ 797659 h 2344739"/>
              <a:gd name="connsiteX23" fmla="*/ 11748619 w 12192001"/>
              <a:gd name="connsiteY23" fmla="*/ 872002 h 2344739"/>
              <a:gd name="connsiteX24" fmla="*/ 11595155 w 12192001"/>
              <a:gd name="connsiteY24" fmla="*/ 918898 h 2344739"/>
              <a:gd name="connsiteX25" fmla="*/ 11306392 w 12192001"/>
              <a:gd name="connsiteY25" fmla="*/ 1272239 h 2344739"/>
              <a:gd name="connsiteX26" fmla="*/ 11415912 w 12192001"/>
              <a:gd name="connsiteY26" fmla="*/ 1173869 h 2344739"/>
              <a:gd name="connsiteX27" fmla="*/ 11245526 w 12192001"/>
              <a:gd name="connsiteY27" fmla="*/ 1274060 h 2344739"/>
              <a:gd name="connsiteX28" fmla="*/ 11227161 w 12192001"/>
              <a:gd name="connsiteY28" fmla="*/ 1276236 h 2344739"/>
              <a:gd name="connsiteX29" fmla="*/ 11216939 w 12192001"/>
              <a:gd name="connsiteY29" fmla="*/ 1275961 h 2344739"/>
              <a:gd name="connsiteX30" fmla="*/ 11216036 w 12192001"/>
              <a:gd name="connsiteY30" fmla="*/ 1275018 h 2344739"/>
              <a:gd name="connsiteX31" fmla="*/ 11187737 w 12192001"/>
              <a:gd name="connsiteY31" fmla="*/ 1292383 h 2344739"/>
              <a:gd name="connsiteX32" fmla="*/ 11183353 w 12192001"/>
              <a:gd name="connsiteY32" fmla="*/ 1292525 h 2344739"/>
              <a:gd name="connsiteX33" fmla="*/ 11165706 w 12192001"/>
              <a:gd name="connsiteY33" fmla="*/ 1306612 h 2344739"/>
              <a:gd name="connsiteX34" fmla="*/ 11156163 w 12192001"/>
              <a:gd name="connsiteY34" fmla="*/ 1312414 h 2344739"/>
              <a:gd name="connsiteX35" fmla="*/ 11154348 w 12192001"/>
              <a:gd name="connsiteY35" fmla="*/ 1317097 h 2344739"/>
              <a:gd name="connsiteX36" fmla="*/ 11139813 w 12192001"/>
              <a:gd name="connsiteY36" fmla="*/ 1324115 h 2344739"/>
              <a:gd name="connsiteX37" fmla="*/ 11137813 w 12192001"/>
              <a:gd name="connsiteY37" fmla="*/ 1323772 h 2344739"/>
              <a:gd name="connsiteX38" fmla="*/ 11127060 w 12192001"/>
              <a:gd name="connsiteY38" fmla="*/ 1333832 h 2344739"/>
              <a:gd name="connsiteX39" fmla="*/ 11119543 w 12192001"/>
              <a:gd name="connsiteY39" fmla="*/ 1347424 h 2344739"/>
              <a:gd name="connsiteX40" fmla="*/ 10893535 w 12192001"/>
              <a:gd name="connsiteY40" fmla="*/ 1473399 h 2344739"/>
              <a:gd name="connsiteX41" fmla="*/ 10772152 w 12192001"/>
              <a:gd name="connsiteY41" fmla="*/ 1523191 h 2344739"/>
              <a:gd name="connsiteX42" fmla="*/ 10626520 w 12192001"/>
              <a:gd name="connsiteY42" fmla="*/ 1559229 h 2344739"/>
              <a:gd name="connsiteX43" fmla="*/ 10580747 w 12192001"/>
              <a:gd name="connsiteY43" fmla="*/ 1568689 h 2344739"/>
              <a:gd name="connsiteX44" fmla="*/ 10546642 w 12192001"/>
              <a:gd name="connsiteY44" fmla="*/ 1598423 h 2344739"/>
              <a:gd name="connsiteX45" fmla="*/ 10528495 w 12192001"/>
              <a:gd name="connsiteY45" fmla="*/ 1596907 h 2344739"/>
              <a:gd name="connsiteX46" fmla="*/ 10525298 w 12192001"/>
              <a:gd name="connsiteY46" fmla="*/ 1596411 h 2344739"/>
              <a:gd name="connsiteX47" fmla="*/ 10513981 w 12192001"/>
              <a:gd name="connsiteY47" fmla="*/ 1599537 h 2344739"/>
              <a:gd name="connsiteX48" fmla="*/ 10490587 w 12192001"/>
              <a:gd name="connsiteY48" fmla="*/ 1594156 h 2344739"/>
              <a:gd name="connsiteX49" fmla="*/ 10470270 w 12192001"/>
              <a:gd name="connsiteY49" fmla="*/ 1601693 h 2344739"/>
              <a:gd name="connsiteX50" fmla="*/ 10375894 w 12192001"/>
              <a:gd name="connsiteY50" fmla="*/ 1644598 h 2344739"/>
              <a:gd name="connsiteX51" fmla="*/ 10318190 w 12192001"/>
              <a:gd name="connsiteY51" fmla="*/ 1666221 h 2344739"/>
              <a:gd name="connsiteX52" fmla="*/ 10294319 w 12192001"/>
              <a:gd name="connsiteY52" fmla="*/ 1668079 h 2344739"/>
              <a:gd name="connsiteX53" fmla="*/ 10262295 w 12192001"/>
              <a:gd name="connsiteY53" fmla="*/ 1674948 h 2344739"/>
              <a:gd name="connsiteX54" fmla="*/ 10204270 w 12192001"/>
              <a:gd name="connsiteY54" fmla="*/ 1682149 h 2344739"/>
              <a:gd name="connsiteX55" fmla="*/ 10176611 w 12192001"/>
              <a:gd name="connsiteY55" fmla="*/ 1692943 h 2344739"/>
              <a:gd name="connsiteX56" fmla="*/ 10163922 w 12192001"/>
              <a:gd name="connsiteY56" fmla="*/ 1693739 h 2344739"/>
              <a:gd name="connsiteX57" fmla="*/ 10155160 w 12192001"/>
              <a:gd name="connsiteY57" fmla="*/ 1707487 h 2344739"/>
              <a:gd name="connsiteX58" fmla="*/ 10117119 w 12192001"/>
              <a:gd name="connsiteY58" fmla="*/ 1731142 h 2344739"/>
              <a:gd name="connsiteX59" fmla="*/ 10100445 w 12192001"/>
              <a:gd name="connsiteY59" fmla="*/ 1742432 h 2344739"/>
              <a:gd name="connsiteX60" fmla="*/ 10082169 w 12192001"/>
              <a:gd name="connsiteY60" fmla="*/ 1743296 h 2344739"/>
              <a:gd name="connsiteX61" fmla="*/ 10039240 w 12192001"/>
              <a:gd name="connsiteY61" fmla="*/ 1741632 h 2344739"/>
              <a:gd name="connsiteX62" fmla="*/ 9960019 w 12192001"/>
              <a:gd name="connsiteY62" fmla="*/ 1757147 h 2344739"/>
              <a:gd name="connsiteX63" fmla="*/ 9847792 w 12192001"/>
              <a:gd name="connsiteY63" fmla="*/ 1763915 h 2344739"/>
              <a:gd name="connsiteX64" fmla="*/ 9728309 w 12192001"/>
              <a:gd name="connsiteY64" fmla="*/ 1784122 h 2344739"/>
              <a:gd name="connsiteX65" fmla="*/ 9584507 w 12192001"/>
              <a:gd name="connsiteY65" fmla="*/ 1795542 h 2344739"/>
              <a:gd name="connsiteX66" fmla="*/ 9343052 w 12192001"/>
              <a:gd name="connsiteY66" fmla="*/ 1841244 h 2344739"/>
              <a:gd name="connsiteX67" fmla="*/ 9231370 w 12192001"/>
              <a:gd name="connsiteY67" fmla="*/ 1893149 h 2344739"/>
              <a:gd name="connsiteX68" fmla="*/ 9194810 w 12192001"/>
              <a:gd name="connsiteY68" fmla="*/ 1903228 h 2344739"/>
              <a:gd name="connsiteX69" fmla="*/ 9189246 w 12192001"/>
              <a:gd name="connsiteY69" fmla="*/ 1912467 h 2344739"/>
              <a:gd name="connsiteX70" fmla="*/ 9151232 w 12192001"/>
              <a:gd name="connsiteY70" fmla="*/ 1923669 h 2344739"/>
              <a:gd name="connsiteX71" fmla="*/ 9150210 w 12192001"/>
              <a:gd name="connsiteY71" fmla="*/ 1922604 h 2344739"/>
              <a:gd name="connsiteX72" fmla="*/ 9137318 w 12192001"/>
              <a:gd name="connsiteY72" fmla="*/ 1920435 h 2344739"/>
              <a:gd name="connsiteX73" fmla="*/ 9113812 w 12192001"/>
              <a:gd name="connsiteY73" fmla="*/ 1919069 h 2344739"/>
              <a:gd name="connsiteX74" fmla="*/ 9053453 w 12192001"/>
              <a:gd name="connsiteY74" fmla="*/ 1910755 h 2344739"/>
              <a:gd name="connsiteX75" fmla="*/ 9005486 w 12192001"/>
              <a:gd name="connsiteY75" fmla="*/ 1914040 h 2344739"/>
              <a:gd name="connsiteX76" fmla="*/ 9005201 w 12192001"/>
              <a:gd name="connsiteY76" fmla="*/ 1913800 h 2344739"/>
              <a:gd name="connsiteX77" fmla="*/ 8996232 w 12192001"/>
              <a:gd name="connsiteY77" fmla="*/ 1915011 h 2344739"/>
              <a:gd name="connsiteX78" fmla="*/ 8990394 w 12192001"/>
              <a:gd name="connsiteY78" fmla="*/ 1917072 h 2344739"/>
              <a:gd name="connsiteX79" fmla="*/ 8974337 w 12192001"/>
              <a:gd name="connsiteY79" fmla="*/ 1920298 h 2344739"/>
              <a:gd name="connsiteX80" fmla="*/ 8968011 w 12192001"/>
              <a:gd name="connsiteY80" fmla="*/ 1919598 h 2344739"/>
              <a:gd name="connsiteX81" fmla="*/ 8963048 w 12192001"/>
              <a:gd name="connsiteY81" fmla="*/ 1917373 h 2344739"/>
              <a:gd name="connsiteX82" fmla="*/ 8928988 w 12192001"/>
              <a:gd name="connsiteY82" fmla="*/ 1914185 h 2344739"/>
              <a:gd name="connsiteX83" fmla="*/ 8752444 w 12192001"/>
              <a:gd name="connsiteY83" fmla="*/ 1933417 h 2344739"/>
              <a:gd name="connsiteX84" fmla="*/ 8707847 w 12192001"/>
              <a:gd name="connsiteY84" fmla="*/ 1935518 h 2344739"/>
              <a:gd name="connsiteX85" fmla="*/ 8596071 w 12192001"/>
              <a:gd name="connsiteY85" fmla="*/ 1944090 h 2344739"/>
              <a:gd name="connsiteX86" fmla="*/ 8525230 w 12192001"/>
              <a:gd name="connsiteY86" fmla="*/ 1929248 h 2344739"/>
              <a:gd name="connsiteX87" fmla="*/ 8510983 w 12192001"/>
              <a:gd name="connsiteY87" fmla="*/ 1935163 h 2344739"/>
              <a:gd name="connsiteX88" fmla="*/ 8506167 w 12192001"/>
              <a:gd name="connsiteY88" fmla="*/ 1938164 h 2344739"/>
              <a:gd name="connsiteX89" fmla="*/ 8497968 w 12192001"/>
              <a:gd name="connsiteY89" fmla="*/ 1940902 h 2344739"/>
              <a:gd name="connsiteX90" fmla="*/ 8497594 w 12192001"/>
              <a:gd name="connsiteY90" fmla="*/ 1940723 h 2344739"/>
              <a:gd name="connsiteX91" fmla="*/ 8490249 w 12192001"/>
              <a:gd name="connsiteY91" fmla="*/ 1943773 h 2344739"/>
              <a:gd name="connsiteX92" fmla="*/ 8367182 w 12192001"/>
              <a:gd name="connsiteY92" fmla="*/ 1957815 h 2344739"/>
              <a:gd name="connsiteX93" fmla="*/ 8353799 w 12192001"/>
              <a:gd name="connsiteY93" fmla="*/ 1958009 h 2344739"/>
              <a:gd name="connsiteX94" fmla="*/ 8352373 w 12192001"/>
              <a:gd name="connsiteY94" fmla="*/ 1957169 h 2344739"/>
              <a:gd name="connsiteX95" fmla="*/ 8320104 w 12192001"/>
              <a:gd name="connsiteY95" fmla="*/ 1974587 h 2344739"/>
              <a:gd name="connsiteX96" fmla="*/ 8314433 w 12192001"/>
              <a:gd name="connsiteY96" fmla="*/ 1974913 h 2344739"/>
              <a:gd name="connsiteX97" fmla="*/ 8295174 w 12192001"/>
              <a:gd name="connsiteY97" fmla="*/ 1988808 h 2344739"/>
              <a:gd name="connsiteX98" fmla="*/ 8284276 w 12192001"/>
              <a:gd name="connsiteY98" fmla="*/ 1994631 h 2344739"/>
              <a:gd name="connsiteX99" fmla="*/ 8283150 w 12192001"/>
              <a:gd name="connsiteY99" fmla="*/ 1999074 h 2344739"/>
              <a:gd name="connsiteX100" fmla="*/ 8266076 w 12192001"/>
              <a:gd name="connsiteY100" fmla="*/ 2006249 h 2344739"/>
              <a:gd name="connsiteX101" fmla="*/ 8263377 w 12192001"/>
              <a:gd name="connsiteY101" fmla="*/ 2006019 h 2344739"/>
              <a:gd name="connsiteX102" fmla="*/ 8252033 w 12192001"/>
              <a:gd name="connsiteY102" fmla="*/ 2015862 h 2344739"/>
              <a:gd name="connsiteX103" fmla="*/ 8245834 w 12192001"/>
              <a:gd name="connsiteY103" fmla="*/ 2028854 h 2344739"/>
              <a:gd name="connsiteX104" fmla="*/ 8090272 w 12192001"/>
              <a:gd name="connsiteY104" fmla="*/ 2075015 h 2344739"/>
              <a:gd name="connsiteX105" fmla="*/ 7905407 w 12192001"/>
              <a:gd name="connsiteY105" fmla="*/ 2116988 h 2344739"/>
              <a:gd name="connsiteX106" fmla="*/ 7718745 w 12192001"/>
              <a:gd name="connsiteY106" fmla="*/ 2142703 h 2344739"/>
              <a:gd name="connsiteX107" fmla="*/ 7614347 w 12192001"/>
              <a:gd name="connsiteY107" fmla="*/ 2139232 h 2344739"/>
              <a:gd name="connsiteX108" fmla="*/ 7527543 w 12192001"/>
              <a:gd name="connsiteY108" fmla="*/ 2145060 h 2344739"/>
              <a:gd name="connsiteX109" fmla="*/ 7519571 w 12192001"/>
              <a:gd name="connsiteY109" fmla="*/ 2147613 h 2344739"/>
              <a:gd name="connsiteX110" fmla="*/ 7507411 w 12192001"/>
              <a:gd name="connsiteY110" fmla="*/ 2148948 h 2344739"/>
              <a:gd name="connsiteX111" fmla="*/ 7507040 w 12192001"/>
              <a:gd name="connsiteY111" fmla="*/ 2148621 h 2344739"/>
              <a:gd name="connsiteX112" fmla="*/ 7495795 w 12192001"/>
              <a:gd name="connsiteY112" fmla="*/ 2150573 h 2344739"/>
              <a:gd name="connsiteX113" fmla="*/ 7405391 w 12192001"/>
              <a:gd name="connsiteY113" fmla="*/ 2142468 h 2344739"/>
              <a:gd name="connsiteX114" fmla="*/ 7312180 w 12192001"/>
              <a:gd name="connsiteY114" fmla="*/ 2132873 h 2344739"/>
              <a:gd name="connsiteX115" fmla="*/ 7310853 w 12192001"/>
              <a:gd name="connsiteY115" fmla="*/ 2131431 h 2344739"/>
              <a:gd name="connsiteX116" fmla="*/ 7218559 w 12192001"/>
              <a:gd name="connsiteY116" fmla="*/ 2156680 h 2344739"/>
              <a:gd name="connsiteX117" fmla="*/ 7201101 w 12192001"/>
              <a:gd name="connsiteY117" fmla="*/ 2161230 h 2344739"/>
              <a:gd name="connsiteX118" fmla="*/ 7197004 w 12192001"/>
              <a:gd name="connsiteY118" fmla="*/ 2166588 h 2344739"/>
              <a:gd name="connsiteX119" fmla="*/ 7170808 w 12192001"/>
              <a:gd name="connsiteY119" fmla="*/ 2171236 h 2344739"/>
              <a:gd name="connsiteX120" fmla="*/ 7096988 w 12192001"/>
              <a:gd name="connsiteY120" fmla="*/ 2183464 h 2344739"/>
              <a:gd name="connsiteX121" fmla="*/ 7018496 w 12192001"/>
              <a:gd name="connsiteY121" fmla="*/ 2183090 h 2344739"/>
              <a:gd name="connsiteX122" fmla="*/ 6904146 w 12192001"/>
              <a:gd name="connsiteY122" fmla="*/ 2212596 h 2344739"/>
              <a:gd name="connsiteX123" fmla="*/ 6708222 w 12192001"/>
              <a:gd name="connsiteY123" fmla="*/ 2240551 h 2344739"/>
              <a:gd name="connsiteX124" fmla="*/ 6549454 w 12192001"/>
              <a:gd name="connsiteY124" fmla="*/ 2269327 h 2344739"/>
              <a:gd name="connsiteX125" fmla="*/ 6317560 w 12192001"/>
              <a:gd name="connsiteY125" fmla="*/ 2316127 h 2344739"/>
              <a:gd name="connsiteX126" fmla="*/ 6168674 w 12192001"/>
              <a:gd name="connsiteY126" fmla="*/ 2318214 h 2344739"/>
              <a:gd name="connsiteX127" fmla="*/ 6073848 w 12192001"/>
              <a:gd name="connsiteY127" fmla="*/ 2338676 h 2344739"/>
              <a:gd name="connsiteX128" fmla="*/ 6068529 w 12192001"/>
              <a:gd name="connsiteY128" fmla="*/ 2337139 h 2344739"/>
              <a:gd name="connsiteX129" fmla="*/ 6048638 w 12192001"/>
              <a:gd name="connsiteY129" fmla="*/ 2337822 h 2344739"/>
              <a:gd name="connsiteX130" fmla="*/ 6041285 w 12192001"/>
              <a:gd name="connsiteY130" fmla="*/ 2329473 h 2344739"/>
              <a:gd name="connsiteX131" fmla="*/ 6010090 w 12192001"/>
              <a:gd name="connsiteY131" fmla="*/ 2324380 h 2344739"/>
              <a:gd name="connsiteX132" fmla="*/ 5957375 w 12192001"/>
              <a:gd name="connsiteY132" fmla="*/ 2328024 h 2344739"/>
              <a:gd name="connsiteX133" fmla="*/ 5758919 w 12192001"/>
              <a:gd name="connsiteY133" fmla="*/ 2343716 h 2344739"/>
              <a:gd name="connsiteX134" fmla="*/ 5626960 w 12192001"/>
              <a:gd name="connsiteY134" fmla="*/ 2344739 h 2344739"/>
              <a:gd name="connsiteX135" fmla="*/ 5470906 w 12192001"/>
              <a:gd name="connsiteY135" fmla="*/ 2330719 h 2344739"/>
              <a:gd name="connsiteX136" fmla="*/ 5432761 w 12192001"/>
              <a:gd name="connsiteY136" fmla="*/ 2319466 h 2344739"/>
              <a:gd name="connsiteX137" fmla="*/ 5381669 w 12192001"/>
              <a:gd name="connsiteY137" fmla="*/ 2301764 h 2344739"/>
              <a:gd name="connsiteX138" fmla="*/ 5261764 w 12192001"/>
              <a:gd name="connsiteY138" fmla="*/ 2281347 h 2344739"/>
              <a:gd name="connsiteX139" fmla="*/ 5222961 w 12192001"/>
              <a:gd name="connsiteY139" fmla="*/ 2270223 h 2344739"/>
              <a:gd name="connsiteX140" fmla="*/ 5174660 w 12192001"/>
              <a:gd name="connsiteY140" fmla="*/ 2267233 h 2344739"/>
              <a:gd name="connsiteX141" fmla="*/ 5156554 w 12192001"/>
              <a:gd name="connsiteY141" fmla="*/ 2260010 h 2344739"/>
              <a:gd name="connsiteX142" fmla="*/ 5142599 w 12192001"/>
              <a:gd name="connsiteY142" fmla="*/ 2256610 h 2344739"/>
              <a:gd name="connsiteX143" fmla="*/ 5139596 w 12192001"/>
              <a:gd name="connsiteY143" fmla="*/ 2254509 h 2344739"/>
              <a:gd name="connsiteX144" fmla="*/ 5121659 w 12192001"/>
              <a:gd name="connsiteY144" fmla="*/ 2243656 h 2344739"/>
              <a:gd name="connsiteX145" fmla="*/ 5065790 w 12192001"/>
              <a:gd name="connsiteY145" fmla="*/ 2250227 h 2344739"/>
              <a:gd name="connsiteX146" fmla="*/ 5011514 w 12192001"/>
              <a:gd name="connsiteY146" fmla="*/ 2233846 h 2344739"/>
              <a:gd name="connsiteX147" fmla="*/ 4840441 w 12192001"/>
              <a:gd name="connsiteY147" fmla="*/ 2209829 h 2344739"/>
              <a:gd name="connsiteX148" fmla="*/ 4762447 w 12192001"/>
              <a:gd name="connsiteY148" fmla="*/ 2182061 h 2344739"/>
              <a:gd name="connsiteX149" fmla="*/ 4723186 w 12192001"/>
              <a:gd name="connsiteY149" fmla="*/ 2173047 h 2344739"/>
              <a:gd name="connsiteX150" fmla="*/ 4721176 w 12192001"/>
              <a:gd name="connsiteY150" fmla="*/ 2172298 h 2344739"/>
              <a:gd name="connsiteX151" fmla="*/ 4722111 w 12192001"/>
              <a:gd name="connsiteY151" fmla="*/ 2172087 h 2344739"/>
              <a:gd name="connsiteX152" fmla="*/ 4717202 w 12192001"/>
              <a:gd name="connsiteY152" fmla="*/ 2170817 h 2344739"/>
              <a:gd name="connsiteX153" fmla="*/ 4721176 w 12192001"/>
              <a:gd name="connsiteY153" fmla="*/ 2172298 h 2344739"/>
              <a:gd name="connsiteX154" fmla="*/ 4715526 w 12192001"/>
              <a:gd name="connsiteY154" fmla="*/ 2173573 h 2344739"/>
              <a:gd name="connsiteX155" fmla="*/ 4515814 w 12192001"/>
              <a:gd name="connsiteY155" fmla="*/ 2163671 h 2344739"/>
              <a:gd name="connsiteX156" fmla="*/ 4428543 w 12192001"/>
              <a:gd name="connsiteY156" fmla="*/ 2153020 h 2344739"/>
              <a:gd name="connsiteX157" fmla="*/ 4362875 w 12192001"/>
              <a:gd name="connsiteY157" fmla="*/ 2151674 h 2344739"/>
              <a:gd name="connsiteX158" fmla="*/ 4316966 w 12192001"/>
              <a:gd name="connsiteY158" fmla="*/ 2158289 h 2344739"/>
              <a:gd name="connsiteX159" fmla="*/ 4315110 w 12192001"/>
              <a:gd name="connsiteY159" fmla="*/ 2156948 h 2344739"/>
              <a:gd name="connsiteX160" fmla="*/ 4295144 w 12192001"/>
              <a:gd name="connsiteY160" fmla="*/ 2155069 h 2344739"/>
              <a:gd name="connsiteX161" fmla="*/ 4290064 w 12192001"/>
              <a:gd name="connsiteY161" fmla="*/ 2157986 h 2344739"/>
              <a:gd name="connsiteX162" fmla="*/ 4276142 w 12192001"/>
              <a:gd name="connsiteY162" fmla="*/ 2157740 h 2344739"/>
              <a:gd name="connsiteX163" fmla="*/ 4248117 w 12192001"/>
              <a:gd name="connsiteY163" fmla="*/ 2160064 h 2344739"/>
              <a:gd name="connsiteX164" fmla="*/ 4202051 w 12192001"/>
              <a:gd name="connsiteY164" fmla="*/ 2157269 h 2344739"/>
              <a:gd name="connsiteX165" fmla="*/ 4201745 w 12192001"/>
              <a:gd name="connsiteY165" fmla="*/ 2156010 h 2344739"/>
              <a:gd name="connsiteX166" fmla="*/ 4191248 w 12192001"/>
              <a:gd name="connsiteY166" fmla="*/ 2150376 h 2344739"/>
              <a:gd name="connsiteX167" fmla="*/ 4142745 w 12192001"/>
              <a:gd name="connsiteY167" fmla="*/ 2134511 h 2344739"/>
              <a:gd name="connsiteX168" fmla="*/ 4083097 w 12192001"/>
              <a:gd name="connsiteY168" fmla="*/ 2107978 h 2344739"/>
              <a:gd name="connsiteX169" fmla="*/ 4074546 w 12192001"/>
              <a:gd name="connsiteY169" fmla="*/ 2107143 h 2344739"/>
              <a:gd name="connsiteX170" fmla="*/ 4074427 w 12192001"/>
              <a:gd name="connsiteY170" fmla="*/ 2106844 h 2344739"/>
              <a:gd name="connsiteX171" fmla="*/ 4065510 w 12192001"/>
              <a:gd name="connsiteY171" fmla="*/ 2105400 h 2344739"/>
              <a:gd name="connsiteX172" fmla="*/ 4058954 w 12192001"/>
              <a:gd name="connsiteY172" fmla="*/ 2105618 h 2344739"/>
              <a:gd name="connsiteX173" fmla="*/ 4042364 w 12192001"/>
              <a:gd name="connsiteY173" fmla="*/ 2103997 h 2344739"/>
              <a:gd name="connsiteX174" fmla="*/ 4036997 w 12192001"/>
              <a:gd name="connsiteY174" fmla="*/ 2101563 h 2344739"/>
              <a:gd name="connsiteX175" fmla="*/ 4035363 w 12192001"/>
              <a:gd name="connsiteY175" fmla="*/ 2097896 h 2344739"/>
              <a:gd name="connsiteX176" fmla="*/ 4033778 w 12192001"/>
              <a:gd name="connsiteY176" fmla="*/ 2098131 h 2344739"/>
              <a:gd name="connsiteX177" fmla="*/ 4004538 w 12192001"/>
              <a:gd name="connsiteY177" fmla="*/ 2085563 h 2344739"/>
              <a:gd name="connsiteX178" fmla="*/ 3936846 w 12192001"/>
              <a:gd name="connsiteY178" fmla="*/ 2068106 h 2344739"/>
              <a:gd name="connsiteX179" fmla="*/ 3897275 w 12192001"/>
              <a:gd name="connsiteY179" fmla="*/ 2062451 h 2344739"/>
              <a:gd name="connsiteX180" fmla="*/ 3789760 w 12192001"/>
              <a:gd name="connsiteY180" fmla="*/ 2042213 h 2344739"/>
              <a:gd name="connsiteX181" fmla="*/ 3682513 w 12192001"/>
              <a:gd name="connsiteY181" fmla="*/ 2018290 h 2344739"/>
              <a:gd name="connsiteX182" fmla="*/ 3610035 w 12192001"/>
              <a:gd name="connsiteY182" fmla="*/ 1986019 h 2344739"/>
              <a:gd name="connsiteX183" fmla="*/ 3603855 w 12192001"/>
              <a:gd name="connsiteY183" fmla="*/ 1987381 h 2344739"/>
              <a:gd name="connsiteX184" fmla="*/ 3594736 w 12192001"/>
              <a:gd name="connsiteY184" fmla="*/ 1987545 h 2344739"/>
              <a:gd name="connsiteX185" fmla="*/ 3594501 w 12192001"/>
              <a:gd name="connsiteY185" fmla="*/ 1987276 h 2344739"/>
              <a:gd name="connsiteX186" fmla="*/ 3585978 w 12192001"/>
              <a:gd name="connsiteY186" fmla="*/ 1987966 h 2344739"/>
              <a:gd name="connsiteX187" fmla="*/ 3536135 w 12192001"/>
              <a:gd name="connsiteY187" fmla="*/ 1978267 h 2344739"/>
              <a:gd name="connsiteX188" fmla="*/ 3473223 w 12192001"/>
              <a:gd name="connsiteY188" fmla="*/ 1974606 h 2344739"/>
              <a:gd name="connsiteX189" fmla="*/ 3400728 w 12192001"/>
              <a:gd name="connsiteY189" fmla="*/ 1962558 h 2344739"/>
              <a:gd name="connsiteX190" fmla="*/ 3363888 w 12192001"/>
              <a:gd name="connsiteY190" fmla="*/ 1979510 h 2344739"/>
              <a:gd name="connsiteX191" fmla="*/ 3344026 w 12192001"/>
              <a:gd name="connsiteY191" fmla="*/ 1981192 h 2344739"/>
              <a:gd name="connsiteX192" fmla="*/ 3341698 w 12192001"/>
              <a:gd name="connsiteY192" fmla="*/ 1980217 h 2344739"/>
              <a:gd name="connsiteX193" fmla="*/ 3262356 w 12192001"/>
              <a:gd name="connsiteY193" fmla="*/ 1986094 h 2344739"/>
              <a:gd name="connsiteX194" fmla="*/ 3142556 w 12192001"/>
              <a:gd name="connsiteY194" fmla="*/ 1993869 h 2344739"/>
              <a:gd name="connsiteX195" fmla="*/ 3030291 w 12192001"/>
              <a:gd name="connsiteY195" fmla="*/ 1996512 h 2344739"/>
              <a:gd name="connsiteX196" fmla="*/ 2781569 w 12192001"/>
              <a:gd name="connsiteY196" fmla="*/ 2018333 h 2344739"/>
              <a:gd name="connsiteX197" fmla="*/ 2646527 w 12192001"/>
              <a:gd name="connsiteY197" fmla="*/ 2028869 h 2344739"/>
              <a:gd name="connsiteX198" fmla="*/ 2568028 w 12192001"/>
              <a:gd name="connsiteY198" fmla="*/ 2002628 h 2344739"/>
              <a:gd name="connsiteX199" fmla="*/ 2443255 w 12192001"/>
              <a:gd name="connsiteY199" fmla="*/ 2016529 h 2344739"/>
              <a:gd name="connsiteX200" fmla="*/ 2315112 w 12192001"/>
              <a:gd name="connsiteY200" fmla="*/ 2024996 h 2344739"/>
              <a:gd name="connsiteX201" fmla="*/ 2208578 w 12192001"/>
              <a:gd name="connsiteY201" fmla="*/ 2019763 h 2344739"/>
              <a:gd name="connsiteX202" fmla="*/ 2094665 w 12192001"/>
              <a:gd name="connsiteY202" fmla="*/ 2003052 h 2344739"/>
              <a:gd name="connsiteX203" fmla="*/ 1997356 w 12192001"/>
              <a:gd name="connsiteY203" fmla="*/ 1995032 h 2344739"/>
              <a:gd name="connsiteX204" fmla="*/ 1928172 w 12192001"/>
              <a:gd name="connsiteY204" fmla="*/ 2016977 h 2344739"/>
              <a:gd name="connsiteX205" fmla="*/ 1921650 w 12192001"/>
              <a:gd name="connsiteY205" fmla="*/ 2012146 h 2344739"/>
              <a:gd name="connsiteX206" fmla="*/ 1873080 w 12192001"/>
              <a:gd name="connsiteY206" fmla="*/ 2013741 h 2344739"/>
              <a:gd name="connsiteX207" fmla="*/ 1786655 w 12192001"/>
              <a:gd name="connsiteY207" fmla="*/ 2041363 h 2344739"/>
              <a:gd name="connsiteX208" fmla="*/ 1738204 w 12192001"/>
              <a:gd name="connsiteY208" fmla="*/ 2036312 h 2344739"/>
              <a:gd name="connsiteX209" fmla="*/ 1675071 w 12192001"/>
              <a:gd name="connsiteY209" fmla="*/ 2019963 h 2344739"/>
              <a:gd name="connsiteX210" fmla="*/ 1608669 w 12192001"/>
              <a:gd name="connsiteY210" fmla="*/ 2013066 h 2344739"/>
              <a:gd name="connsiteX211" fmla="*/ 1496110 w 12192001"/>
              <a:gd name="connsiteY211" fmla="*/ 1987476 h 2344739"/>
              <a:gd name="connsiteX212" fmla="*/ 1149979 w 12192001"/>
              <a:gd name="connsiteY212" fmla="*/ 1938041 h 2344739"/>
              <a:gd name="connsiteX213" fmla="*/ 858269 w 12192001"/>
              <a:gd name="connsiteY213" fmla="*/ 1928608 h 2344739"/>
              <a:gd name="connsiteX214" fmla="*/ 837540 w 12192001"/>
              <a:gd name="connsiteY214" fmla="*/ 1929821 h 2344739"/>
              <a:gd name="connsiteX215" fmla="*/ 816809 w 12192001"/>
              <a:gd name="connsiteY215" fmla="*/ 1927857 h 2344739"/>
              <a:gd name="connsiteX216" fmla="*/ 811506 w 12192001"/>
              <a:gd name="connsiteY216" fmla="*/ 1930751 h 2344739"/>
              <a:gd name="connsiteX217" fmla="*/ 797041 w 12192001"/>
              <a:gd name="connsiteY217" fmla="*/ 1930446 h 2344739"/>
              <a:gd name="connsiteX218" fmla="*/ 767901 w 12192001"/>
              <a:gd name="connsiteY218" fmla="*/ 1932653 h 2344739"/>
              <a:gd name="connsiteX219" fmla="*/ 763053 w 12192001"/>
              <a:gd name="connsiteY219" fmla="*/ 1930432 h 2344739"/>
              <a:gd name="connsiteX220" fmla="*/ 720047 w 12192001"/>
              <a:gd name="connsiteY220" fmla="*/ 1929661 h 2344739"/>
              <a:gd name="connsiteX221" fmla="*/ 719742 w 12192001"/>
              <a:gd name="connsiteY221" fmla="*/ 1928399 h 2344739"/>
              <a:gd name="connsiteX222" fmla="*/ 708875 w 12192001"/>
              <a:gd name="connsiteY222" fmla="*/ 1922722 h 2344739"/>
              <a:gd name="connsiteX223" fmla="*/ 596792 w 12192001"/>
              <a:gd name="connsiteY223" fmla="*/ 1879864 h 2344739"/>
              <a:gd name="connsiteX224" fmla="*/ 578535 w 12192001"/>
              <a:gd name="connsiteY224" fmla="*/ 1877212 h 2344739"/>
              <a:gd name="connsiteX225" fmla="*/ 571717 w 12192001"/>
              <a:gd name="connsiteY225" fmla="*/ 1877401 h 2344739"/>
              <a:gd name="connsiteX226" fmla="*/ 445099 w 12192001"/>
              <a:gd name="connsiteY226" fmla="*/ 1839371 h 2344739"/>
              <a:gd name="connsiteX227" fmla="*/ 404015 w 12192001"/>
              <a:gd name="connsiteY227" fmla="*/ 1833548 h 2344739"/>
              <a:gd name="connsiteX228" fmla="*/ 292435 w 12192001"/>
              <a:gd name="connsiteY228" fmla="*/ 1812852 h 2344739"/>
              <a:gd name="connsiteX229" fmla="*/ 118381 w 12192001"/>
              <a:gd name="connsiteY229" fmla="*/ 1761047 h 2344739"/>
              <a:gd name="connsiteX230" fmla="*/ 15526 w 12192001"/>
              <a:gd name="connsiteY230" fmla="*/ 1758191 h 2344739"/>
              <a:gd name="connsiteX231" fmla="*/ 2 w 12192001"/>
              <a:gd name="connsiteY231" fmla="*/ 1752722 h 2344739"/>
              <a:gd name="connsiteX232" fmla="*/ 1 w 12192001"/>
              <a:gd name="connsiteY232" fmla="*/ 762497 h 2344739"/>
              <a:gd name="connsiteX233" fmla="*/ 0 w 12192001"/>
              <a:gd name="connsiteY233" fmla="*/ 762497 h 2344739"/>
              <a:gd name="connsiteX234" fmla="*/ 0 w 12192001"/>
              <a:gd name="connsiteY234" fmla="*/ 222213 h 2344739"/>
              <a:gd name="connsiteX235" fmla="*/ 0 w 12192001"/>
              <a:gd name="connsiteY235" fmla="*/ 0 h 2344739"/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12228 w 12192001"/>
              <a:gd name="connsiteY22" fmla="*/ 797659 h 2344739"/>
              <a:gd name="connsiteX23" fmla="*/ 11748619 w 12192001"/>
              <a:gd name="connsiteY23" fmla="*/ 872002 h 2344739"/>
              <a:gd name="connsiteX24" fmla="*/ 11595155 w 12192001"/>
              <a:gd name="connsiteY24" fmla="*/ 918898 h 2344739"/>
              <a:gd name="connsiteX25" fmla="*/ 11306392 w 12192001"/>
              <a:gd name="connsiteY25" fmla="*/ 1272239 h 2344739"/>
              <a:gd name="connsiteX26" fmla="*/ 11415912 w 12192001"/>
              <a:gd name="connsiteY26" fmla="*/ 1173869 h 2344739"/>
              <a:gd name="connsiteX27" fmla="*/ 11245526 w 12192001"/>
              <a:gd name="connsiteY27" fmla="*/ 1274060 h 2344739"/>
              <a:gd name="connsiteX28" fmla="*/ 11227161 w 12192001"/>
              <a:gd name="connsiteY28" fmla="*/ 1276236 h 2344739"/>
              <a:gd name="connsiteX29" fmla="*/ 11216939 w 12192001"/>
              <a:gd name="connsiteY29" fmla="*/ 1275961 h 2344739"/>
              <a:gd name="connsiteX30" fmla="*/ 11216036 w 12192001"/>
              <a:gd name="connsiteY30" fmla="*/ 1275018 h 2344739"/>
              <a:gd name="connsiteX31" fmla="*/ 11187737 w 12192001"/>
              <a:gd name="connsiteY31" fmla="*/ 1292383 h 2344739"/>
              <a:gd name="connsiteX32" fmla="*/ 11183353 w 12192001"/>
              <a:gd name="connsiteY32" fmla="*/ 1292525 h 2344739"/>
              <a:gd name="connsiteX33" fmla="*/ 11165706 w 12192001"/>
              <a:gd name="connsiteY33" fmla="*/ 1306612 h 2344739"/>
              <a:gd name="connsiteX34" fmla="*/ 11156163 w 12192001"/>
              <a:gd name="connsiteY34" fmla="*/ 1312414 h 2344739"/>
              <a:gd name="connsiteX35" fmla="*/ 11154348 w 12192001"/>
              <a:gd name="connsiteY35" fmla="*/ 1317097 h 2344739"/>
              <a:gd name="connsiteX36" fmla="*/ 11139813 w 12192001"/>
              <a:gd name="connsiteY36" fmla="*/ 1324115 h 2344739"/>
              <a:gd name="connsiteX37" fmla="*/ 11137813 w 12192001"/>
              <a:gd name="connsiteY37" fmla="*/ 1323772 h 2344739"/>
              <a:gd name="connsiteX38" fmla="*/ 11127060 w 12192001"/>
              <a:gd name="connsiteY38" fmla="*/ 1333832 h 2344739"/>
              <a:gd name="connsiteX39" fmla="*/ 11119543 w 12192001"/>
              <a:gd name="connsiteY39" fmla="*/ 1347424 h 2344739"/>
              <a:gd name="connsiteX40" fmla="*/ 10893535 w 12192001"/>
              <a:gd name="connsiteY40" fmla="*/ 1473399 h 2344739"/>
              <a:gd name="connsiteX41" fmla="*/ 10772152 w 12192001"/>
              <a:gd name="connsiteY41" fmla="*/ 1523191 h 2344739"/>
              <a:gd name="connsiteX42" fmla="*/ 10626520 w 12192001"/>
              <a:gd name="connsiteY42" fmla="*/ 1559229 h 2344739"/>
              <a:gd name="connsiteX43" fmla="*/ 10580747 w 12192001"/>
              <a:gd name="connsiteY43" fmla="*/ 1568689 h 2344739"/>
              <a:gd name="connsiteX44" fmla="*/ 10546642 w 12192001"/>
              <a:gd name="connsiteY44" fmla="*/ 1598423 h 2344739"/>
              <a:gd name="connsiteX45" fmla="*/ 10528495 w 12192001"/>
              <a:gd name="connsiteY45" fmla="*/ 1596907 h 2344739"/>
              <a:gd name="connsiteX46" fmla="*/ 10525298 w 12192001"/>
              <a:gd name="connsiteY46" fmla="*/ 1596411 h 2344739"/>
              <a:gd name="connsiteX47" fmla="*/ 10513981 w 12192001"/>
              <a:gd name="connsiteY47" fmla="*/ 1599537 h 2344739"/>
              <a:gd name="connsiteX48" fmla="*/ 10490587 w 12192001"/>
              <a:gd name="connsiteY48" fmla="*/ 1594156 h 2344739"/>
              <a:gd name="connsiteX49" fmla="*/ 10470270 w 12192001"/>
              <a:gd name="connsiteY49" fmla="*/ 1601693 h 2344739"/>
              <a:gd name="connsiteX50" fmla="*/ 10375894 w 12192001"/>
              <a:gd name="connsiteY50" fmla="*/ 1644598 h 2344739"/>
              <a:gd name="connsiteX51" fmla="*/ 10318190 w 12192001"/>
              <a:gd name="connsiteY51" fmla="*/ 1666221 h 2344739"/>
              <a:gd name="connsiteX52" fmla="*/ 10294319 w 12192001"/>
              <a:gd name="connsiteY52" fmla="*/ 1668079 h 2344739"/>
              <a:gd name="connsiteX53" fmla="*/ 10262295 w 12192001"/>
              <a:gd name="connsiteY53" fmla="*/ 1674948 h 2344739"/>
              <a:gd name="connsiteX54" fmla="*/ 10204270 w 12192001"/>
              <a:gd name="connsiteY54" fmla="*/ 1682149 h 2344739"/>
              <a:gd name="connsiteX55" fmla="*/ 10176611 w 12192001"/>
              <a:gd name="connsiteY55" fmla="*/ 1692943 h 2344739"/>
              <a:gd name="connsiteX56" fmla="*/ 10163922 w 12192001"/>
              <a:gd name="connsiteY56" fmla="*/ 1693739 h 2344739"/>
              <a:gd name="connsiteX57" fmla="*/ 10155160 w 12192001"/>
              <a:gd name="connsiteY57" fmla="*/ 1707487 h 2344739"/>
              <a:gd name="connsiteX58" fmla="*/ 10117119 w 12192001"/>
              <a:gd name="connsiteY58" fmla="*/ 1731142 h 2344739"/>
              <a:gd name="connsiteX59" fmla="*/ 10100445 w 12192001"/>
              <a:gd name="connsiteY59" fmla="*/ 1742432 h 2344739"/>
              <a:gd name="connsiteX60" fmla="*/ 10082169 w 12192001"/>
              <a:gd name="connsiteY60" fmla="*/ 1743296 h 2344739"/>
              <a:gd name="connsiteX61" fmla="*/ 10039240 w 12192001"/>
              <a:gd name="connsiteY61" fmla="*/ 1741632 h 2344739"/>
              <a:gd name="connsiteX62" fmla="*/ 9960019 w 12192001"/>
              <a:gd name="connsiteY62" fmla="*/ 1757147 h 2344739"/>
              <a:gd name="connsiteX63" fmla="*/ 9847792 w 12192001"/>
              <a:gd name="connsiteY63" fmla="*/ 1763915 h 2344739"/>
              <a:gd name="connsiteX64" fmla="*/ 9728309 w 12192001"/>
              <a:gd name="connsiteY64" fmla="*/ 1784122 h 2344739"/>
              <a:gd name="connsiteX65" fmla="*/ 9584507 w 12192001"/>
              <a:gd name="connsiteY65" fmla="*/ 1795542 h 2344739"/>
              <a:gd name="connsiteX66" fmla="*/ 9343052 w 12192001"/>
              <a:gd name="connsiteY66" fmla="*/ 1841244 h 2344739"/>
              <a:gd name="connsiteX67" fmla="*/ 9231370 w 12192001"/>
              <a:gd name="connsiteY67" fmla="*/ 1893149 h 2344739"/>
              <a:gd name="connsiteX68" fmla="*/ 9194810 w 12192001"/>
              <a:gd name="connsiteY68" fmla="*/ 1903228 h 2344739"/>
              <a:gd name="connsiteX69" fmla="*/ 9189246 w 12192001"/>
              <a:gd name="connsiteY69" fmla="*/ 1912467 h 2344739"/>
              <a:gd name="connsiteX70" fmla="*/ 9151232 w 12192001"/>
              <a:gd name="connsiteY70" fmla="*/ 1923669 h 2344739"/>
              <a:gd name="connsiteX71" fmla="*/ 9150210 w 12192001"/>
              <a:gd name="connsiteY71" fmla="*/ 1922604 h 2344739"/>
              <a:gd name="connsiteX72" fmla="*/ 9137318 w 12192001"/>
              <a:gd name="connsiteY72" fmla="*/ 1920435 h 2344739"/>
              <a:gd name="connsiteX73" fmla="*/ 9113812 w 12192001"/>
              <a:gd name="connsiteY73" fmla="*/ 1919069 h 2344739"/>
              <a:gd name="connsiteX74" fmla="*/ 9053453 w 12192001"/>
              <a:gd name="connsiteY74" fmla="*/ 1910755 h 2344739"/>
              <a:gd name="connsiteX75" fmla="*/ 9005486 w 12192001"/>
              <a:gd name="connsiteY75" fmla="*/ 1914040 h 2344739"/>
              <a:gd name="connsiteX76" fmla="*/ 9005201 w 12192001"/>
              <a:gd name="connsiteY76" fmla="*/ 1913800 h 2344739"/>
              <a:gd name="connsiteX77" fmla="*/ 8996232 w 12192001"/>
              <a:gd name="connsiteY77" fmla="*/ 1915011 h 2344739"/>
              <a:gd name="connsiteX78" fmla="*/ 8990394 w 12192001"/>
              <a:gd name="connsiteY78" fmla="*/ 1917072 h 2344739"/>
              <a:gd name="connsiteX79" fmla="*/ 8974337 w 12192001"/>
              <a:gd name="connsiteY79" fmla="*/ 1920298 h 2344739"/>
              <a:gd name="connsiteX80" fmla="*/ 8968011 w 12192001"/>
              <a:gd name="connsiteY80" fmla="*/ 1919598 h 2344739"/>
              <a:gd name="connsiteX81" fmla="*/ 8963048 w 12192001"/>
              <a:gd name="connsiteY81" fmla="*/ 1917373 h 2344739"/>
              <a:gd name="connsiteX82" fmla="*/ 8928988 w 12192001"/>
              <a:gd name="connsiteY82" fmla="*/ 1914185 h 2344739"/>
              <a:gd name="connsiteX83" fmla="*/ 8752444 w 12192001"/>
              <a:gd name="connsiteY83" fmla="*/ 1933417 h 2344739"/>
              <a:gd name="connsiteX84" fmla="*/ 8707847 w 12192001"/>
              <a:gd name="connsiteY84" fmla="*/ 1935518 h 2344739"/>
              <a:gd name="connsiteX85" fmla="*/ 8596071 w 12192001"/>
              <a:gd name="connsiteY85" fmla="*/ 1944090 h 2344739"/>
              <a:gd name="connsiteX86" fmla="*/ 8525230 w 12192001"/>
              <a:gd name="connsiteY86" fmla="*/ 1929248 h 2344739"/>
              <a:gd name="connsiteX87" fmla="*/ 8510983 w 12192001"/>
              <a:gd name="connsiteY87" fmla="*/ 1935163 h 2344739"/>
              <a:gd name="connsiteX88" fmla="*/ 8506167 w 12192001"/>
              <a:gd name="connsiteY88" fmla="*/ 1938164 h 2344739"/>
              <a:gd name="connsiteX89" fmla="*/ 8497968 w 12192001"/>
              <a:gd name="connsiteY89" fmla="*/ 1940902 h 2344739"/>
              <a:gd name="connsiteX90" fmla="*/ 8497594 w 12192001"/>
              <a:gd name="connsiteY90" fmla="*/ 1940723 h 2344739"/>
              <a:gd name="connsiteX91" fmla="*/ 8490249 w 12192001"/>
              <a:gd name="connsiteY91" fmla="*/ 1943773 h 2344739"/>
              <a:gd name="connsiteX92" fmla="*/ 8367182 w 12192001"/>
              <a:gd name="connsiteY92" fmla="*/ 1957815 h 2344739"/>
              <a:gd name="connsiteX93" fmla="*/ 8353799 w 12192001"/>
              <a:gd name="connsiteY93" fmla="*/ 1958009 h 2344739"/>
              <a:gd name="connsiteX94" fmla="*/ 8352373 w 12192001"/>
              <a:gd name="connsiteY94" fmla="*/ 1957169 h 2344739"/>
              <a:gd name="connsiteX95" fmla="*/ 8320104 w 12192001"/>
              <a:gd name="connsiteY95" fmla="*/ 1974587 h 2344739"/>
              <a:gd name="connsiteX96" fmla="*/ 8314433 w 12192001"/>
              <a:gd name="connsiteY96" fmla="*/ 1974913 h 2344739"/>
              <a:gd name="connsiteX97" fmla="*/ 8295174 w 12192001"/>
              <a:gd name="connsiteY97" fmla="*/ 1988808 h 2344739"/>
              <a:gd name="connsiteX98" fmla="*/ 8284276 w 12192001"/>
              <a:gd name="connsiteY98" fmla="*/ 1994631 h 2344739"/>
              <a:gd name="connsiteX99" fmla="*/ 8283150 w 12192001"/>
              <a:gd name="connsiteY99" fmla="*/ 1999074 h 2344739"/>
              <a:gd name="connsiteX100" fmla="*/ 8266076 w 12192001"/>
              <a:gd name="connsiteY100" fmla="*/ 2006249 h 2344739"/>
              <a:gd name="connsiteX101" fmla="*/ 8263377 w 12192001"/>
              <a:gd name="connsiteY101" fmla="*/ 2006019 h 2344739"/>
              <a:gd name="connsiteX102" fmla="*/ 8252033 w 12192001"/>
              <a:gd name="connsiteY102" fmla="*/ 2015862 h 2344739"/>
              <a:gd name="connsiteX103" fmla="*/ 8245834 w 12192001"/>
              <a:gd name="connsiteY103" fmla="*/ 2028854 h 2344739"/>
              <a:gd name="connsiteX104" fmla="*/ 8090272 w 12192001"/>
              <a:gd name="connsiteY104" fmla="*/ 2075015 h 2344739"/>
              <a:gd name="connsiteX105" fmla="*/ 7905407 w 12192001"/>
              <a:gd name="connsiteY105" fmla="*/ 2116988 h 2344739"/>
              <a:gd name="connsiteX106" fmla="*/ 7718745 w 12192001"/>
              <a:gd name="connsiteY106" fmla="*/ 2142703 h 2344739"/>
              <a:gd name="connsiteX107" fmla="*/ 7614347 w 12192001"/>
              <a:gd name="connsiteY107" fmla="*/ 2139232 h 2344739"/>
              <a:gd name="connsiteX108" fmla="*/ 7527543 w 12192001"/>
              <a:gd name="connsiteY108" fmla="*/ 2145060 h 2344739"/>
              <a:gd name="connsiteX109" fmla="*/ 7519571 w 12192001"/>
              <a:gd name="connsiteY109" fmla="*/ 2147613 h 2344739"/>
              <a:gd name="connsiteX110" fmla="*/ 7507411 w 12192001"/>
              <a:gd name="connsiteY110" fmla="*/ 2148948 h 2344739"/>
              <a:gd name="connsiteX111" fmla="*/ 7507040 w 12192001"/>
              <a:gd name="connsiteY111" fmla="*/ 2148621 h 2344739"/>
              <a:gd name="connsiteX112" fmla="*/ 7495795 w 12192001"/>
              <a:gd name="connsiteY112" fmla="*/ 2150573 h 2344739"/>
              <a:gd name="connsiteX113" fmla="*/ 7405391 w 12192001"/>
              <a:gd name="connsiteY113" fmla="*/ 2142468 h 2344739"/>
              <a:gd name="connsiteX114" fmla="*/ 7312180 w 12192001"/>
              <a:gd name="connsiteY114" fmla="*/ 2132873 h 2344739"/>
              <a:gd name="connsiteX115" fmla="*/ 7310853 w 12192001"/>
              <a:gd name="connsiteY115" fmla="*/ 2131431 h 2344739"/>
              <a:gd name="connsiteX116" fmla="*/ 7218559 w 12192001"/>
              <a:gd name="connsiteY116" fmla="*/ 2156680 h 2344739"/>
              <a:gd name="connsiteX117" fmla="*/ 7201101 w 12192001"/>
              <a:gd name="connsiteY117" fmla="*/ 2161230 h 2344739"/>
              <a:gd name="connsiteX118" fmla="*/ 7197004 w 12192001"/>
              <a:gd name="connsiteY118" fmla="*/ 2166588 h 2344739"/>
              <a:gd name="connsiteX119" fmla="*/ 7170808 w 12192001"/>
              <a:gd name="connsiteY119" fmla="*/ 2171236 h 2344739"/>
              <a:gd name="connsiteX120" fmla="*/ 7096988 w 12192001"/>
              <a:gd name="connsiteY120" fmla="*/ 2183464 h 2344739"/>
              <a:gd name="connsiteX121" fmla="*/ 7018496 w 12192001"/>
              <a:gd name="connsiteY121" fmla="*/ 2183090 h 2344739"/>
              <a:gd name="connsiteX122" fmla="*/ 6904146 w 12192001"/>
              <a:gd name="connsiteY122" fmla="*/ 2212596 h 2344739"/>
              <a:gd name="connsiteX123" fmla="*/ 6708222 w 12192001"/>
              <a:gd name="connsiteY123" fmla="*/ 2240551 h 2344739"/>
              <a:gd name="connsiteX124" fmla="*/ 6549454 w 12192001"/>
              <a:gd name="connsiteY124" fmla="*/ 2269327 h 2344739"/>
              <a:gd name="connsiteX125" fmla="*/ 6317560 w 12192001"/>
              <a:gd name="connsiteY125" fmla="*/ 2316127 h 2344739"/>
              <a:gd name="connsiteX126" fmla="*/ 6168674 w 12192001"/>
              <a:gd name="connsiteY126" fmla="*/ 2318214 h 2344739"/>
              <a:gd name="connsiteX127" fmla="*/ 6073848 w 12192001"/>
              <a:gd name="connsiteY127" fmla="*/ 2338676 h 2344739"/>
              <a:gd name="connsiteX128" fmla="*/ 6068529 w 12192001"/>
              <a:gd name="connsiteY128" fmla="*/ 2337139 h 2344739"/>
              <a:gd name="connsiteX129" fmla="*/ 6048638 w 12192001"/>
              <a:gd name="connsiteY129" fmla="*/ 2337822 h 2344739"/>
              <a:gd name="connsiteX130" fmla="*/ 6041285 w 12192001"/>
              <a:gd name="connsiteY130" fmla="*/ 2329473 h 2344739"/>
              <a:gd name="connsiteX131" fmla="*/ 6010090 w 12192001"/>
              <a:gd name="connsiteY131" fmla="*/ 2324380 h 2344739"/>
              <a:gd name="connsiteX132" fmla="*/ 5957375 w 12192001"/>
              <a:gd name="connsiteY132" fmla="*/ 2328024 h 2344739"/>
              <a:gd name="connsiteX133" fmla="*/ 5758919 w 12192001"/>
              <a:gd name="connsiteY133" fmla="*/ 2343716 h 2344739"/>
              <a:gd name="connsiteX134" fmla="*/ 5626960 w 12192001"/>
              <a:gd name="connsiteY134" fmla="*/ 2344739 h 2344739"/>
              <a:gd name="connsiteX135" fmla="*/ 5470906 w 12192001"/>
              <a:gd name="connsiteY135" fmla="*/ 2330719 h 2344739"/>
              <a:gd name="connsiteX136" fmla="*/ 5432761 w 12192001"/>
              <a:gd name="connsiteY136" fmla="*/ 2319466 h 2344739"/>
              <a:gd name="connsiteX137" fmla="*/ 5381669 w 12192001"/>
              <a:gd name="connsiteY137" fmla="*/ 2301764 h 2344739"/>
              <a:gd name="connsiteX138" fmla="*/ 5261764 w 12192001"/>
              <a:gd name="connsiteY138" fmla="*/ 2281347 h 2344739"/>
              <a:gd name="connsiteX139" fmla="*/ 5222961 w 12192001"/>
              <a:gd name="connsiteY139" fmla="*/ 2270223 h 2344739"/>
              <a:gd name="connsiteX140" fmla="*/ 5174660 w 12192001"/>
              <a:gd name="connsiteY140" fmla="*/ 2267233 h 2344739"/>
              <a:gd name="connsiteX141" fmla="*/ 5156554 w 12192001"/>
              <a:gd name="connsiteY141" fmla="*/ 2260010 h 2344739"/>
              <a:gd name="connsiteX142" fmla="*/ 5142599 w 12192001"/>
              <a:gd name="connsiteY142" fmla="*/ 2256610 h 2344739"/>
              <a:gd name="connsiteX143" fmla="*/ 5139596 w 12192001"/>
              <a:gd name="connsiteY143" fmla="*/ 2254509 h 2344739"/>
              <a:gd name="connsiteX144" fmla="*/ 5121659 w 12192001"/>
              <a:gd name="connsiteY144" fmla="*/ 2243656 h 2344739"/>
              <a:gd name="connsiteX145" fmla="*/ 5065790 w 12192001"/>
              <a:gd name="connsiteY145" fmla="*/ 2250227 h 2344739"/>
              <a:gd name="connsiteX146" fmla="*/ 5011514 w 12192001"/>
              <a:gd name="connsiteY146" fmla="*/ 2233846 h 2344739"/>
              <a:gd name="connsiteX147" fmla="*/ 4840441 w 12192001"/>
              <a:gd name="connsiteY147" fmla="*/ 2209829 h 2344739"/>
              <a:gd name="connsiteX148" fmla="*/ 4762447 w 12192001"/>
              <a:gd name="connsiteY148" fmla="*/ 2182061 h 2344739"/>
              <a:gd name="connsiteX149" fmla="*/ 4723186 w 12192001"/>
              <a:gd name="connsiteY149" fmla="*/ 2173047 h 2344739"/>
              <a:gd name="connsiteX150" fmla="*/ 4721176 w 12192001"/>
              <a:gd name="connsiteY150" fmla="*/ 2172298 h 2344739"/>
              <a:gd name="connsiteX151" fmla="*/ 4722111 w 12192001"/>
              <a:gd name="connsiteY151" fmla="*/ 2172087 h 2344739"/>
              <a:gd name="connsiteX152" fmla="*/ 4717202 w 12192001"/>
              <a:gd name="connsiteY152" fmla="*/ 2170817 h 2344739"/>
              <a:gd name="connsiteX153" fmla="*/ 4721176 w 12192001"/>
              <a:gd name="connsiteY153" fmla="*/ 2172298 h 2344739"/>
              <a:gd name="connsiteX154" fmla="*/ 4715526 w 12192001"/>
              <a:gd name="connsiteY154" fmla="*/ 2173573 h 2344739"/>
              <a:gd name="connsiteX155" fmla="*/ 4515814 w 12192001"/>
              <a:gd name="connsiteY155" fmla="*/ 2163671 h 2344739"/>
              <a:gd name="connsiteX156" fmla="*/ 4428543 w 12192001"/>
              <a:gd name="connsiteY156" fmla="*/ 2153020 h 2344739"/>
              <a:gd name="connsiteX157" fmla="*/ 4362875 w 12192001"/>
              <a:gd name="connsiteY157" fmla="*/ 2151674 h 2344739"/>
              <a:gd name="connsiteX158" fmla="*/ 4316966 w 12192001"/>
              <a:gd name="connsiteY158" fmla="*/ 2158289 h 2344739"/>
              <a:gd name="connsiteX159" fmla="*/ 4315110 w 12192001"/>
              <a:gd name="connsiteY159" fmla="*/ 2156948 h 2344739"/>
              <a:gd name="connsiteX160" fmla="*/ 4295144 w 12192001"/>
              <a:gd name="connsiteY160" fmla="*/ 2155069 h 2344739"/>
              <a:gd name="connsiteX161" fmla="*/ 4290064 w 12192001"/>
              <a:gd name="connsiteY161" fmla="*/ 2157986 h 2344739"/>
              <a:gd name="connsiteX162" fmla="*/ 4276142 w 12192001"/>
              <a:gd name="connsiteY162" fmla="*/ 2157740 h 2344739"/>
              <a:gd name="connsiteX163" fmla="*/ 4248117 w 12192001"/>
              <a:gd name="connsiteY163" fmla="*/ 2160064 h 2344739"/>
              <a:gd name="connsiteX164" fmla="*/ 4202051 w 12192001"/>
              <a:gd name="connsiteY164" fmla="*/ 2157269 h 2344739"/>
              <a:gd name="connsiteX165" fmla="*/ 4201745 w 12192001"/>
              <a:gd name="connsiteY165" fmla="*/ 2156010 h 2344739"/>
              <a:gd name="connsiteX166" fmla="*/ 4191248 w 12192001"/>
              <a:gd name="connsiteY166" fmla="*/ 2150376 h 2344739"/>
              <a:gd name="connsiteX167" fmla="*/ 4142745 w 12192001"/>
              <a:gd name="connsiteY167" fmla="*/ 2134511 h 2344739"/>
              <a:gd name="connsiteX168" fmla="*/ 4083097 w 12192001"/>
              <a:gd name="connsiteY168" fmla="*/ 2107978 h 2344739"/>
              <a:gd name="connsiteX169" fmla="*/ 4074546 w 12192001"/>
              <a:gd name="connsiteY169" fmla="*/ 2107143 h 2344739"/>
              <a:gd name="connsiteX170" fmla="*/ 4074427 w 12192001"/>
              <a:gd name="connsiteY170" fmla="*/ 2106844 h 2344739"/>
              <a:gd name="connsiteX171" fmla="*/ 4065510 w 12192001"/>
              <a:gd name="connsiteY171" fmla="*/ 2105400 h 2344739"/>
              <a:gd name="connsiteX172" fmla="*/ 4058954 w 12192001"/>
              <a:gd name="connsiteY172" fmla="*/ 2105618 h 2344739"/>
              <a:gd name="connsiteX173" fmla="*/ 4042364 w 12192001"/>
              <a:gd name="connsiteY173" fmla="*/ 2103997 h 2344739"/>
              <a:gd name="connsiteX174" fmla="*/ 4036997 w 12192001"/>
              <a:gd name="connsiteY174" fmla="*/ 2101563 h 2344739"/>
              <a:gd name="connsiteX175" fmla="*/ 4035363 w 12192001"/>
              <a:gd name="connsiteY175" fmla="*/ 2097896 h 2344739"/>
              <a:gd name="connsiteX176" fmla="*/ 4033778 w 12192001"/>
              <a:gd name="connsiteY176" fmla="*/ 2098131 h 2344739"/>
              <a:gd name="connsiteX177" fmla="*/ 4004538 w 12192001"/>
              <a:gd name="connsiteY177" fmla="*/ 2085563 h 2344739"/>
              <a:gd name="connsiteX178" fmla="*/ 3936846 w 12192001"/>
              <a:gd name="connsiteY178" fmla="*/ 2068106 h 2344739"/>
              <a:gd name="connsiteX179" fmla="*/ 3897275 w 12192001"/>
              <a:gd name="connsiteY179" fmla="*/ 2062451 h 2344739"/>
              <a:gd name="connsiteX180" fmla="*/ 3789760 w 12192001"/>
              <a:gd name="connsiteY180" fmla="*/ 2042213 h 2344739"/>
              <a:gd name="connsiteX181" fmla="*/ 3682513 w 12192001"/>
              <a:gd name="connsiteY181" fmla="*/ 2018290 h 2344739"/>
              <a:gd name="connsiteX182" fmla="*/ 3610035 w 12192001"/>
              <a:gd name="connsiteY182" fmla="*/ 1986019 h 2344739"/>
              <a:gd name="connsiteX183" fmla="*/ 3603855 w 12192001"/>
              <a:gd name="connsiteY183" fmla="*/ 1987381 h 2344739"/>
              <a:gd name="connsiteX184" fmla="*/ 3594736 w 12192001"/>
              <a:gd name="connsiteY184" fmla="*/ 1987545 h 2344739"/>
              <a:gd name="connsiteX185" fmla="*/ 3594501 w 12192001"/>
              <a:gd name="connsiteY185" fmla="*/ 1987276 h 2344739"/>
              <a:gd name="connsiteX186" fmla="*/ 3585978 w 12192001"/>
              <a:gd name="connsiteY186" fmla="*/ 1987966 h 2344739"/>
              <a:gd name="connsiteX187" fmla="*/ 3536135 w 12192001"/>
              <a:gd name="connsiteY187" fmla="*/ 1978267 h 2344739"/>
              <a:gd name="connsiteX188" fmla="*/ 3473223 w 12192001"/>
              <a:gd name="connsiteY188" fmla="*/ 1974606 h 2344739"/>
              <a:gd name="connsiteX189" fmla="*/ 3400728 w 12192001"/>
              <a:gd name="connsiteY189" fmla="*/ 1962558 h 2344739"/>
              <a:gd name="connsiteX190" fmla="*/ 3363888 w 12192001"/>
              <a:gd name="connsiteY190" fmla="*/ 1979510 h 2344739"/>
              <a:gd name="connsiteX191" fmla="*/ 3344026 w 12192001"/>
              <a:gd name="connsiteY191" fmla="*/ 1981192 h 2344739"/>
              <a:gd name="connsiteX192" fmla="*/ 3341698 w 12192001"/>
              <a:gd name="connsiteY192" fmla="*/ 1980217 h 2344739"/>
              <a:gd name="connsiteX193" fmla="*/ 3262356 w 12192001"/>
              <a:gd name="connsiteY193" fmla="*/ 1986094 h 2344739"/>
              <a:gd name="connsiteX194" fmla="*/ 3142556 w 12192001"/>
              <a:gd name="connsiteY194" fmla="*/ 1993869 h 2344739"/>
              <a:gd name="connsiteX195" fmla="*/ 3030291 w 12192001"/>
              <a:gd name="connsiteY195" fmla="*/ 1996512 h 2344739"/>
              <a:gd name="connsiteX196" fmla="*/ 2781569 w 12192001"/>
              <a:gd name="connsiteY196" fmla="*/ 2018333 h 2344739"/>
              <a:gd name="connsiteX197" fmla="*/ 2646527 w 12192001"/>
              <a:gd name="connsiteY197" fmla="*/ 2028869 h 2344739"/>
              <a:gd name="connsiteX198" fmla="*/ 2568028 w 12192001"/>
              <a:gd name="connsiteY198" fmla="*/ 2002628 h 2344739"/>
              <a:gd name="connsiteX199" fmla="*/ 2443255 w 12192001"/>
              <a:gd name="connsiteY199" fmla="*/ 2016529 h 2344739"/>
              <a:gd name="connsiteX200" fmla="*/ 2315112 w 12192001"/>
              <a:gd name="connsiteY200" fmla="*/ 2024996 h 2344739"/>
              <a:gd name="connsiteX201" fmla="*/ 2208578 w 12192001"/>
              <a:gd name="connsiteY201" fmla="*/ 2019763 h 2344739"/>
              <a:gd name="connsiteX202" fmla="*/ 2094665 w 12192001"/>
              <a:gd name="connsiteY202" fmla="*/ 2003052 h 2344739"/>
              <a:gd name="connsiteX203" fmla="*/ 1997356 w 12192001"/>
              <a:gd name="connsiteY203" fmla="*/ 1995032 h 2344739"/>
              <a:gd name="connsiteX204" fmla="*/ 1928172 w 12192001"/>
              <a:gd name="connsiteY204" fmla="*/ 2016977 h 2344739"/>
              <a:gd name="connsiteX205" fmla="*/ 1921650 w 12192001"/>
              <a:gd name="connsiteY205" fmla="*/ 2012146 h 2344739"/>
              <a:gd name="connsiteX206" fmla="*/ 1873080 w 12192001"/>
              <a:gd name="connsiteY206" fmla="*/ 2013741 h 2344739"/>
              <a:gd name="connsiteX207" fmla="*/ 1786655 w 12192001"/>
              <a:gd name="connsiteY207" fmla="*/ 2041363 h 2344739"/>
              <a:gd name="connsiteX208" fmla="*/ 1738204 w 12192001"/>
              <a:gd name="connsiteY208" fmla="*/ 2036312 h 2344739"/>
              <a:gd name="connsiteX209" fmla="*/ 1675071 w 12192001"/>
              <a:gd name="connsiteY209" fmla="*/ 2019963 h 2344739"/>
              <a:gd name="connsiteX210" fmla="*/ 1608669 w 12192001"/>
              <a:gd name="connsiteY210" fmla="*/ 2013066 h 2344739"/>
              <a:gd name="connsiteX211" fmla="*/ 1496110 w 12192001"/>
              <a:gd name="connsiteY211" fmla="*/ 1987476 h 2344739"/>
              <a:gd name="connsiteX212" fmla="*/ 1149979 w 12192001"/>
              <a:gd name="connsiteY212" fmla="*/ 1938041 h 2344739"/>
              <a:gd name="connsiteX213" fmla="*/ 858269 w 12192001"/>
              <a:gd name="connsiteY213" fmla="*/ 1928608 h 2344739"/>
              <a:gd name="connsiteX214" fmla="*/ 837540 w 12192001"/>
              <a:gd name="connsiteY214" fmla="*/ 1929821 h 2344739"/>
              <a:gd name="connsiteX215" fmla="*/ 816809 w 12192001"/>
              <a:gd name="connsiteY215" fmla="*/ 1927857 h 2344739"/>
              <a:gd name="connsiteX216" fmla="*/ 811506 w 12192001"/>
              <a:gd name="connsiteY216" fmla="*/ 1930751 h 2344739"/>
              <a:gd name="connsiteX217" fmla="*/ 797041 w 12192001"/>
              <a:gd name="connsiteY217" fmla="*/ 1930446 h 2344739"/>
              <a:gd name="connsiteX218" fmla="*/ 767901 w 12192001"/>
              <a:gd name="connsiteY218" fmla="*/ 1932653 h 2344739"/>
              <a:gd name="connsiteX219" fmla="*/ 763053 w 12192001"/>
              <a:gd name="connsiteY219" fmla="*/ 1930432 h 2344739"/>
              <a:gd name="connsiteX220" fmla="*/ 720047 w 12192001"/>
              <a:gd name="connsiteY220" fmla="*/ 1929661 h 2344739"/>
              <a:gd name="connsiteX221" fmla="*/ 719742 w 12192001"/>
              <a:gd name="connsiteY221" fmla="*/ 1928399 h 2344739"/>
              <a:gd name="connsiteX222" fmla="*/ 708875 w 12192001"/>
              <a:gd name="connsiteY222" fmla="*/ 1922722 h 2344739"/>
              <a:gd name="connsiteX223" fmla="*/ 596792 w 12192001"/>
              <a:gd name="connsiteY223" fmla="*/ 1879864 h 2344739"/>
              <a:gd name="connsiteX224" fmla="*/ 578535 w 12192001"/>
              <a:gd name="connsiteY224" fmla="*/ 1877212 h 2344739"/>
              <a:gd name="connsiteX225" fmla="*/ 571717 w 12192001"/>
              <a:gd name="connsiteY225" fmla="*/ 1877401 h 2344739"/>
              <a:gd name="connsiteX226" fmla="*/ 445099 w 12192001"/>
              <a:gd name="connsiteY226" fmla="*/ 1839371 h 2344739"/>
              <a:gd name="connsiteX227" fmla="*/ 404015 w 12192001"/>
              <a:gd name="connsiteY227" fmla="*/ 1833548 h 2344739"/>
              <a:gd name="connsiteX228" fmla="*/ 292435 w 12192001"/>
              <a:gd name="connsiteY228" fmla="*/ 1812852 h 2344739"/>
              <a:gd name="connsiteX229" fmla="*/ 118381 w 12192001"/>
              <a:gd name="connsiteY229" fmla="*/ 1761047 h 2344739"/>
              <a:gd name="connsiteX230" fmla="*/ 15526 w 12192001"/>
              <a:gd name="connsiteY230" fmla="*/ 1758191 h 2344739"/>
              <a:gd name="connsiteX231" fmla="*/ 2 w 12192001"/>
              <a:gd name="connsiteY231" fmla="*/ 1752722 h 2344739"/>
              <a:gd name="connsiteX232" fmla="*/ 1 w 12192001"/>
              <a:gd name="connsiteY232" fmla="*/ 762497 h 2344739"/>
              <a:gd name="connsiteX233" fmla="*/ 0 w 12192001"/>
              <a:gd name="connsiteY233" fmla="*/ 762497 h 2344739"/>
              <a:gd name="connsiteX234" fmla="*/ 0 w 12192001"/>
              <a:gd name="connsiteY234" fmla="*/ 222213 h 2344739"/>
              <a:gd name="connsiteX235" fmla="*/ 0 w 12192001"/>
              <a:gd name="connsiteY235" fmla="*/ 0 h 2344739"/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12228 w 12192001"/>
              <a:gd name="connsiteY22" fmla="*/ 797659 h 2344739"/>
              <a:gd name="connsiteX23" fmla="*/ 11748619 w 12192001"/>
              <a:gd name="connsiteY23" fmla="*/ 872002 h 2344739"/>
              <a:gd name="connsiteX24" fmla="*/ 11595155 w 12192001"/>
              <a:gd name="connsiteY24" fmla="*/ 918898 h 2344739"/>
              <a:gd name="connsiteX25" fmla="*/ 11306392 w 12192001"/>
              <a:gd name="connsiteY25" fmla="*/ 1272239 h 2344739"/>
              <a:gd name="connsiteX26" fmla="*/ 11415912 w 12192001"/>
              <a:gd name="connsiteY26" fmla="*/ 1173869 h 2344739"/>
              <a:gd name="connsiteX27" fmla="*/ 11245526 w 12192001"/>
              <a:gd name="connsiteY27" fmla="*/ 1274060 h 2344739"/>
              <a:gd name="connsiteX28" fmla="*/ 11227161 w 12192001"/>
              <a:gd name="connsiteY28" fmla="*/ 1276236 h 2344739"/>
              <a:gd name="connsiteX29" fmla="*/ 11216939 w 12192001"/>
              <a:gd name="connsiteY29" fmla="*/ 1275961 h 2344739"/>
              <a:gd name="connsiteX30" fmla="*/ 11216036 w 12192001"/>
              <a:gd name="connsiteY30" fmla="*/ 1275018 h 2344739"/>
              <a:gd name="connsiteX31" fmla="*/ 11187737 w 12192001"/>
              <a:gd name="connsiteY31" fmla="*/ 1292383 h 2344739"/>
              <a:gd name="connsiteX32" fmla="*/ 11183353 w 12192001"/>
              <a:gd name="connsiteY32" fmla="*/ 1292525 h 2344739"/>
              <a:gd name="connsiteX33" fmla="*/ 11165706 w 12192001"/>
              <a:gd name="connsiteY33" fmla="*/ 1306612 h 2344739"/>
              <a:gd name="connsiteX34" fmla="*/ 11156163 w 12192001"/>
              <a:gd name="connsiteY34" fmla="*/ 1312414 h 2344739"/>
              <a:gd name="connsiteX35" fmla="*/ 11154348 w 12192001"/>
              <a:gd name="connsiteY35" fmla="*/ 1317097 h 2344739"/>
              <a:gd name="connsiteX36" fmla="*/ 11139813 w 12192001"/>
              <a:gd name="connsiteY36" fmla="*/ 1324115 h 2344739"/>
              <a:gd name="connsiteX37" fmla="*/ 11137813 w 12192001"/>
              <a:gd name="connsiteY37" fmla="*/ 1323772 h 2344739"/>
              <a:gd name="connsiteX38" fmla="*/ 11127060 w 12192001"/>
              <a:gd name="connsiteY38" fmla="*/ 1333832 h 2344739"/>
              <a:gd name="connsiteX39" fmla="*/ 11119543 w 12192001"/>
              <a:gd name="connsiteY39" fmla="*/ 1347424 h 2344739"/>
              <a:gd name="connsiteX40" fmla="*/ 10893535 w 12192001"/>
              <a:gd name="connsiteY40" fmla="*/ 1473399 h 2344739"/>
              <a:gd name="connsiteX41" fmla="*/ 10772152 w 12192001"/>
              <a:gd name="connsiteY41" fmla="*/ 1523191 h 2344739"/>
              <a:gd name="connsiteX42" fmla="*/ 10626520 w 12192001"/>
              <a:gd name="connsiteY42" fmla="*/ 1559229 h 2344739"/>
              <a:gd name="connsiteX43" fmla="*/ 10580747 w 12192001"/>
              <a:gd name="connsiteY43" fmla="*/ 1568689 h 2344739"/>
              <a:gd name="connsiteX44" fmla="*/ 10546642 w 12192001"/>
              <a:gd name="connsiteY44" fmla="*/ 1598423 h 2344739"/>
              <a:gd name="connsiteX45" fmla="*/ 10528495 w 12192001"/>
              <a:gd name="connsiteY45" fmla="*/ 1596907 h 2344739"/>
              <a:gd name="connsiteX46" fmla="*/ 10525298 w 12192001"/>
              <a:gd name="connsiteY46" fmla="*/ 1596411 h 2344739"/>
              <a:gd name="connsiteX47" fmla="*/ 10513981 w 12192001"/>
              <a:gd name="connsiteY47" fmla="*/ 1599537 h 2344739"/>
              <a:gd name="connsiteX48" fmla="*/ 10490587 w 12192001"/>
              <a:gd name="connsiteY48" fmla="*/ 1594156 h 2344739"/>
              <a:gd name="connsiteX49" fmla="*/ 10470270 w 12192001"/>
              <a:gd name="connsiteY49" fmla="*/ 1601693 h 2344739"/>
              <a:gd name="connsiteX50" fmla="*/ 10375894 w 12192001"/>
              <a:gd name="connsiteY50" fmla="*/ 1644598 h 2344739"/>
              <a:gd name="connsiteX51" fmla="*/ 10318190 w 12192001"/>
              <a:gd name="connsiteY51" fmla="*/ 1666221 h 2344739"/>
              <a:gd name="connsiteX52" fmla="*/ 10294319 w 12192001"/>
              <a:gd name="connsiteY52" fmla="*/ 1668079 h 2344739"/>
              <a:gd name="connsiteX53" fmla="*/ 10262295 w 12192001"/>
              <a:gd name="connsiteY53" fmla="*/ 1674948 h 2344739"/>
              <a:gd name="connsiteX54" fmla="*/ 10204270 w 12192001"/>
              <a:gd name="connsiteY54" fmla="*/ 1682149 h 2344739"/>
              <a:gd name="connsiteX55" fmla="*/ 10176611 w 12192001"/>
              <a:gd name="connsiteY55" fmla="*/ 1692943 h 2344739"/>
              <a:gd name="connsiteX56" fmla="*/ 10163922 w 12192001"/>
              <a:gd name="connsiteY56" fmla="*/ 1693739 h 2344739"/>
              <a:gd name="connsiteX57" fmla="*/ 10155160 w 12192001"/>
              <a:gd name="connsiteY57" fmla="*/ 1707487 h 2344739"/>
              <a:gd name="connsiteX58" fmla="*/ 10117119 w 12192001"/>
              <a:gd name="connsiteY58" fmla="*/ 1731142 h 2344739"/>
              <a:gd name="connsiteX59" fmla="*/ 10100445 w 12192001"/>
              <a:gd name="connsiteY59" fmla="*/ 1742432 h 2344739"/>
              <a:gd name="connsiteX60" fmla="*/ 10082169 w 12192001"/>
              <a:gd name="connsiteY60" fmla="*/ 1743296 h 2344739"/>
              <a:gd name="connsiteX61" fmla="*/ 10039240 w 12192001"/>
              <a:gd name="connsiteY61" fmla="*/ 1741632 h 2344739"/>
              <a:gd name="connsiteX62" fmla="*/ 9960019 w 12192001"/>
              <a:gd name="connsiteY62" fmla="*/ 1757147 h 2344739"/>
              <a:gd name="connsiteX63" fmla="*/ 9847792 w 12192001"/>
              <a:gd name="connsiteY63" fmla="*/ 1763915 h 2344739"/>
              <a:gd name="connsiteX64" fmla="*/ 9728309 w 12192001"/>
              <a:gd name="connsiteY64" fmla="*/ 1784122 h 2344739"/>
              <a:gd name="connsiteX65" fmla="*/ 9584507 w 12192001"/>
              <a:gd name="connsiteY65" fmla="*/ 1795542 h 2344739"/>
              <a:gd name="connsiteX66" fmla="*/ 9343052 w 12192001"/>
              <a:gd name="connsiteY66" fmla="*/ 1841244 h 2344739"/>
              <a:gd name="connsiteX67" fmla="*/ 9231370 w 12192001"/>
              <a:gd name="connsiteY67" fmla="*/ 1893149 h 2344739"/>
              <a:gd name="connsiteX68" fmla="*/ 9194810 w 12192001"/>
              <a:gd name="connsiteY68" fmla="*/ 1903228 h 2344739"/>
              <a:gd name="connsiteX69" fmla="*/ 9189246 w 12192001"/>
              <a:gd name="connsiteY69" fmla="*/ 1912467 h 2344739"/>
              <a:gd name="connsiteX70" fmla="*/ 9151232 w 12192001"/>
              <a:gd name="connsiteY70" fmla="*/ 1923669 h 2344739"/>
              <a:gd name="connsiteX71" fmla="*/ 9150210 w 12192001"/>
              <a:gd name="connsiteY71" fmla="*/ 1922604 h 2344739"/>
              <a:gd name="connsiteX72" fmla="*/ 9137318 w 12192001"/>
              <a:gd name="connsiteY72" fmla="*/ 1920435 h 2344739"/>
              <a:gd name="connsiteX73" fmla="*/ 9113812 w 12192001"/>
              <a:gd name="connsiteY73" fmla="*/ 1919069 h 2344739"/>
              <a:gd name="connsiteX74" fmla="*/ 9053453 w 12192001"/>
              <a:gd name="connsiteY74" fmla="*/ 1910755 h 2344739"/>
              <a:gd name="connsiteX75" fmla="*/ 9005486 w 12192001"/>
              <a:gd name="connsiteY75" fmla="*/ 1914040 h 2344739"/>
              <a:gd name="connsiteX76" fmla="*/ 9005201 w 12192001"/>
              <a:gd name="connsiteY76" fmla="*/ 1913800 h 2344739"/>
              <a:gd name="connsiteX77" fmla="*/ 8996232 w 12192001"/>
              <a:gd name="connsiteY77" fmla="*/ 1915011 h 2344739"/>
              <a:gd name="connsiteX78" fmla="*/ 8990394 w 12192001"/>
              <a:gd name="connsiteY78" fmla="*/ 1917072 h 2344739"/>
              <a:gd name="connsiteX79" fmla="*/ 8974337 w 12192001"/>
              <a:gd name="connsiteY79" fmla="*/ 1920298 h 2344739"/>
              <a:gd name="connsiteX80" fmla="*/ 8968011 w 12192001"/>
              <a:gd name="connsiteY80" fmla="*/ 1919598 h 2344739"/>
              <a:gd name="connsiteX81" fmla="*/ 8963048 w 12192001"/>
              <a:gd name="connsiteY81" fmla="*/ 1917373 h 2344739"/>
              <a:gd name="connsiteX82" fmla="*/ 8928988 w 12192001"/>
              <a:gd name="connsiteY82" fmla="*/ 1914185 h 2344739"/>
              <a:gd name="connsiteX83" fmla="*/ 8752444 w 12192001"/>
              <a:gd name="connsiteY83" fmla="*/ 1933417 h 2344739"/>
              <a:gd name="connsiteX84" fmla="*/ 8707847 w 12192001"/>
              <a:gd name="connsiteY84" fmla="*/ 1935518 h 2344739"/>
              <a:gd name="connsiteX85" fmla="*/ 8596071 w 12192001"/>
              <a:gd name="connsiteY85" fmla="*/ 1944090 h 2344739"/>
              <a:gd name="connsiteX86" fmla="*/ 8525230 w 12192001"/>
              <a:gd name="connsiteY86" fmla="*/ 1929248 h 2344739"/>
              <a:gd name="connsiteX87" fmla="*/ 8510983 w 12192001"/>
              <a:gd name="connsiteY87" fmla="*/ 1935163 h 2344739"/>
              <a:gd name="connsiteX88" fmla="*/ 8506167 w 12192001"/>
              <a:gd name="connsiteY88" fmla="*/ 1938164 h 2344739"/>
              <a:gd name="connsiteX89" fmla="*/ 8497968 w 12192001"/>
              <a:gd name="connsiteY89" fmla="*/ 1940902 h 2344739"/>
              <a:gd name="connsiteX90" fmla="*/ 8497594 w 12192001"/>
              <a:gd name="connsiteY90" fmla="*/ 1940723 h 2344739"/>
              <a:gd name="connsiteX91" fmla="*/ 8490249 w 12192001"/>
              <a:gd name="connsiteY91" fmla="*/ 1943773 h 2344739"/>
              <a:gd name="connsiteX92" fmla="*/ 8367182 w 12192001"/>
              <a:gd name="connsiteY92" fmla="*/ 1957815 h 2344739"/>
              <a:gd name="connsiteX93" fmla="*/ 8353799 w 12192001"/>
              <a:gd name="connsiteY93" fmla="*/ 1958009 h 2344739"/>
              <a:gd name="connsiteX94" fmla="*/ 8352373 w 12192001"/>
              <a:gd name="connsiteY94" fmla="*/ 1957169 h 2344739"/>
              <a:gd name="connsiteX95" fmla="*/ 8320104 w 12192001"/>
              <a:gd name="connsiteY95" fmla="*/ 1974587 h 2344739"/>
              <a:gd name="connsiteX96" fmla="*/ 8314433 w 12192001"/>
              <a:gd name="connsiteY96" fmla="*/ 1974913 h 2344739"/>
              <a:gd name="connsiteX97" fmla="*/ 8295174 w 12192001"/>
              <a:gd name="connsiteY97" fmla="*/ 1988808 h 2344739"/>
              <a:gd name="connsiteX98" fmla="*/ 8284276 w 12192001"/>
              <a:gd name="connsiteY98" fmla="*/ 1994631 h 2344739"/>
              <a:gd name="connsiteX99" fmla="*/ 8283150 w 12192001"/>
              <a:gd name="connsiteY99" fmla="*/ 1999074 h 2344739"/>
              <a:gd name="connsiteX100" fmla="*/ 8266076 w 12192001"/>
              <a:gd name="connsiteY100" fmla="*/ 2006249 h 2344739"/>
              <a:gd name="connsiteX101" fmla="*/ 8263377 w 12192001"/>
              <a:gd name="connsiteY101" fmla="*/ 2006019 h 2344739"/>
              <a:gd name="connsiteX102" fmla="*/ 8252033 w 12192001"/>
              <a:gd name="connsiteY102" fmla="*/ 2015862 h 2344739"/>
              <a:gd name="connsiteX103" fmla="*/ 8245834 w 12192001"/>
              <a:gd name="connsiteY103" fmla="*/ 2028854 h 2344739"/>
              <a:gd name="connsiteX104" fmla="*/ 8090272 w 12192001"/>
              <a:gd name="connsiteY104" fmla="*/ 2075015 h 2344739"/>
              <a:gd name="connsiteX105" fmla="*/ 7905407 w 12192001"/>
              <a:gd name="connsiteY105" fmla="*/ 2116988 h 2344739"/>
              <a:gd name="connsiteX106" fmla="*/ 7718745 w 12192001"/>
              <a:gd name="connsiteY106" fmla="*/ 2142703 h 2344739"/>
              <a:gd name="connsiteX107" fmla="*/ 7614347 w 12192001"/>
              <a:gd name="connsiteY107" fmla="*/ 2139232 h 2344739"/>
              <a:gd name="connsiteX108" fmla="*/ 7527543 w 12192001"/>
              <a:gd name="connsiteY108" fmla="*/ 2145060 h 2344739"/>
              <a:gd name="connsiteX109" fmla="*/ 7519571 w 12192001"/>
              <a:gd name="connsiteY109" fmla="*/ 2147613 h 2344739"/>
              <a:gd name="connsiteX110" fmla="*/ 7507411 w 12192001"/>
              <a:gd name="connsiteY110" fmla="*/ 2148948 h 2344739"/>
              <a:gd name="connsiteX111" fmla="*/ 7507040 w 12192001"/>
              <a:gd name="connsiteY111" fmla="*/ 2148621 h 2344739"/>
              <a:gd name="connsiteX112" fmla="*/ 7495795 w 12192001"/>
              <a:gd name="connsiteY112" fmla="*/ 2150573 h 2344739"/>
              <a:gd name="connsiteX113" fmla="*/ 7405391 w 12192001"/>
              <a:gd name="connsiteY113" fmla="*/ 2142468 h 2344739"/>
              <a:gd name="connsiteX114" fmla="*/ 7312180 w 12192001"/>
              <a:gd name="connsiteY114" fmla="*/ 2132873 h 2344739"/>
              <a:gd name="connsiteX115" fmla="*/ 7310853 w 12192001"/>
              <a:gd name="connsiteY115" fmla="*/ 2131431 h 2344739"/>
              <a:gd name="connsiteX116" fmla="*/ 7218559 w 12192001"/>
              <a:gd name="connsiteY116" fmla="*/ 2156680 h 2344739"/>
              <a:gd name="connsiteX117" fmla="*/ 7201101 w 12192001"/>
              <a:gd name="connsiteY117" fmla="*/ 2161230 h 2344739"/>
              <a:gd name="connsiteX118" fmla="*/ 7197004 w 12192001"/>
              <a:gd name="connsiteY118" fmla="*/ 2166588 h 2344739"/>
              <a:gd name="connsiteX119" fmla="*/ 7170808 w 12192001"/>
              <a:gd name="connsiteY119" fmla="*/ 2171236 h 2344739"/>
              <a:gd name="connsiteX120" fmla="*/ 7096988 w 12192001"/>
              <a:gd name="connsiteY120" fmla="*/ 2183464 h 2344739"/>
              <a:gd name="connsiteX121" fmla="*/ 7018496 w 12192001"/>
              <a:gd name="connsiteY121" fmla="*/ 2183090 h 2344739"/>
              <a:gd name="connsiteX122" fmla="*/ 6904146 w 12192001"/>
              <a:gd name="connsiteY122" fmla="*/ 2212596 h 2344739"/>
              <a:gd name="connsiteX123" fmla="*/ 6708222 w 12192001"/>
              <a:gd name="connsiteY123" fmla="*/ 2240551 h 2344739"/>
              <a:gd name="connsiteX124" fmla="*/ 6549454 w 12192001"/>
              <a:gd name="connsiteY124" fmla="*/ 2269327 h 2344739"/>
              <a:gd name="connsiteX125" fmla="*/ 6317560 w 12192001"/>
              <a:gd name="connsiteY125" fmla="*/ 2316127 h 2344739"/>
              <a:gd name="connsiteX126" fmla="*/ 6168674 w 12192001"/>
              <a:gd name="connsiteY126" fmla="*/ 2318214 h 2344739"/>
              <a:gd name="connsiteX127" fmla="*/ 6073848 w 12192001"/>
              <a:gd name="connsiteY127" fmla="*/ 2338676 h 2344739"/>
              <a:gd name="connsiteX128" fmla="*/ 6068529 w 12192001"/>
              <a:gd name="connsiteY128" fmla="*/ 2337139 h 2344739"/>
              <a:gd name="connsiteX129" fmla="*/ 6048638 w 12192001"/>
              <a:gd name="connsiteY129" fmla="*/ 2337822 h 2344739"/>
              <a:gd name="connsiteX130" fmla="*/ 6041285 w 12192001"/>
              <a:gd name="connsiteY130" fmla="*/ 2329473 h 2344739"/>
              <a:gd name="connsiteX131" fmla="*/ 6010090 w 12192001"/>
              <a:gd name="connsiteY131" fmla="*/ 2324380 h 2344739"/>
              <a:gd name="connsiteX132" fmla="*/ 5957375 w 12192001"/>
              <a:gd name="connsiteY132" fmla="*/ 2328024 h 2344739"/>
              <a:gd name="connsiteX133" fmla="*/ 5758919 w 12192001"/>
              <a:gd name="connsiteY133" fmla="*/ 2343716 h 2344739"/>
              <a:gd name="connsiteX134" fmla="*/ 5626960 w 12192001"/>
              <a:gd name="connsiteY134" fmla="*/ 2344739 h 2344739"/>
              <a:gd name="connsiteX135" fmla="*/ 5470906 w 12192001"/>
              <a:gd name="connsiteY135" fmla="*/ 2330719 h 2344739"/>
              <a:gd name="connsiteX136" fmla="*/ 5432761 w 12192001"/>
              <a:gd name="connsiteY136" fmla="*/ 2319466 h 2344739"/>
              <a:gd name="connsiteX137" fmla="*/ 5381669 w 12192001"/>
              <a:gd name="connsiteY137" fmla="*/ 2301764 h 2344739"/>
              <a:gd name="connsiteX138" fmla="*/ 5261764 w 12192001"/>
              <a:gd name="connsiteY138" fmla="*/ 2281347 h 2344739"/>
              <a:gd name="connsiteX139" fmla="*/ 5222961 w 12192001"/>
              <a:gd name="connsiteY139" fmla="*/ 2270223 h 2344739"/>
              <a:gd name="connsiteX140" fmla="*/ 5174660 w 12192001"/>
              <a:gd name="connsiteY140" fmla="*/ 2267233 h 2344739"/>
              <a:gd name="connsiteX141" fmla="*/ 5156554 w 12192001"/>
              <a:gd name="connsiteY141" fmla="*/ 2260010 h 2344739"/>
              <a:gd name="connsiteX142" fmla="*/ 5142599 w 12192001"/>
              <a:gd name="connsiteY142" fmla="*/ 2256610 h 2344739"/>
              <a:gd name="connsiteX143" fmla="*/ 5139596 w 12192001"/>
              <a:gd name="connsiteY143" fmla="*/ 2254509 h 2344739"/>
              <a:gd name="connsiteX144" fmla="*/ 5121659 w 12192001"/>
              <a:gd name="connsiteY144" fmla="*/ 2243656 h 2344739"/>
              <a:gd name="connsiteX145" fmla="*/ 5065790 w 12192001"/>
              <a:gd name="connsiteY145" fmla="*/ 2250227 h 2344739"/>
              <a:gd name="connsiteX146" fmla="*/ 5011514 w 12192001"/>
              <a:gd name="connsiteY146" fmla="*/ 2233846 h 2344739"/>
              <a:gd name="connsiteX147" fmla="*/ 4840441 w 12192001"/>
              <a:gd name="connsiteY147" fmla="*/ 2209829 h 2344739"/>
              <a:gd name="connsiteX148" fmla="*/ 4762447 w 12192001"/>
              <a:gd name="connsiteY148" fmla="*/ 2182061 h 2344739"/>
              <a:gd name="connsiteX149" fmla="*/ 4723186 w 12192001"/>
              <a:gd name="connsiteY149" fmla="*/ 2173047 h 2344739"/>
              <a:gd name="connsiteX150" fmla="*/ 4721176 w 12192001"/>
              <a:gd name="connsiteY150" fmla="*/ 2172298 h 2344739"/>
              <a:gd name="connsiteX151" fmla="*/ 4722111 w 12192001"/>
              <a:gd name="connsiteY151" fmla="*/ 2172087 h 2344739"/>
              <a:gd name="connsiteX152" fmla="*/ 4717202 w 12192001"/>
              <a:gd name="connsiteY152" fmla="*/ 2170817 h 2344739"/>
              <a:gd name="connsiteX153" fmla="*/ 4721176 w 12192001"/>
              <a:gd name="connsiteY153" fmla="*/ 2172298 h 2344739"/>
              <a:gd name="connsiteX154" fmla="*/ 4715526 w 12192001"/>
              <a:gd name="connsiteY154" fmla="*/ 2173573 h 2344739"/>
              <a:gd name="connsiteX155" fmla="*/ 4515814 w 12192001"/>
              <a:gd name="connsiteY155" fmla="*/ 2163671 h 2344739"/>
              <a:gd name="connsiteX156" fmla="*/ 4428543 w 12192001"/>
              <a:gd name="connsiteY156" fmla="*/ 2153020 h 2344739"/>
              <a:gd name="connsiteX157" fmla="*/ 4362875 w 12192001"/>
              <a:gd name="connsiteY157" fmla="*/ 2151674 h 2344739"/>
              <a:gd name="connsiteX158" fmla="*/ 4316966 w 12192001"/>
              <a:gd name="connsiteY158" fmla="*/ 2158289 h 2344739"/>
              <a:gd name="connsiteX159" fmla="*/ 4315110 w 12192001"/>
              <a:gd name="connsiteY159" fmla="*/ 2156948 h 2344739"/>
              <a:gd name="connsiteX160" fmla="*/ 4295144 w 12192001"/>
              <a:gd name="connsiteY160" fmla="*/ 2155069 h 2344739"/>
              <a:gd name="connsiteX161" fmla="*/ 4290064 w 12192001"/>
              <a:gd name="connsiteY161" fmla="*/ 2157986 h 2344739"/>
              <a:gd name="connsiteX162" fmla="*/ 4276142 w 12192001"/>
              <a:gd name="connsiteY162" fmla="*/ 2157740 h 2344739"/>
              <a:gd name="connsiteX163" fmla="*/ 4248117 w 12192001"/>
              <a:gd name="connsiteY163" fmla="*/ 2160064 h 2344739"/>
              <a:gd name="connsiteX164" fmla="*/ 4202051 w 12192001"/>
              <a:gd name="connsiteY164" fmla="*/ 2157269 h 2344739"/>
              <a:gd name="connsiteX165" fmla="*/ 4201745 w 12192001"/>
              <a:gd name="connsiteY165" fmla="*/ 2156010 h 2344739"/>
              <a:gd name="connsiteX166" fmla="*/ 4191248 w 12192001"/>
              <a:gd name="connsiteY166" fmla="*/ 2150376 h 2344739"/>
              <a:gd name="connsiteX167" fmla="*/ 4142745 w 12192001"/>
              <a:gd name="connsiteY167" fmla="*/ 2134511 h 2344739"/>
              <a:gd name="connsiteX168" fmla="*/ 4083097 w 12192001"/>
              <a:gd name="connsiteY168" fmla="*/ 2107978 h 2344739"/>
              <a:gd name="connsiteX169" fmla="*/ 4074546 w 12192001"/>
              <a:gd name="connsiteY169" fmla="*/ 2107143 h 2344739"/>
              <a:gd name="connsiteX170" fmla="*/ 4074427 w 12192001"/>
              <a:gd name="connsiteY170" fmla="*/ 2106844 h 2344739"/>
              <a:gd name="connsiteX171" fmla="*/ 4065510 w 12192001"/>
              <a:gd name="connsiteY171" fmla="*/ 2105400 h 2344739"/>
              <a:gd name="connsiteX172" fmla="*/ 4058954 w 12192001"/>
              <a:gd name="connsiteY172" fmla="*/ 2105618 h 2344739"/>
              <a:gd name="connsiteX173" fmla="*/ 4042364 w 12192001"/>
              <a:gd name="connsiteY173" fmla="*/ 2103997 h 2344739"/>
              <a:gd name="connsiteX174" fmla="*/ 4036997 w 12192001"/>
              <a:gd name="connsiteY174" fmla="*/ 2101563 h 2344739"/>
              <a:gd name="connsiteX175" fmla="*/ 4035363 w 12192001"/>
              <a:gd name="connsiteY175" fmla="*/ 2097896 h 2344739"/>
              <a:gd name="connsiteX176" fmla="*/ 4033778 w 12192001"/>
              <a:gd name="connsiteY176" fmla="*/ 2098131 h 2344739"/>
              <a:gd name="connsiteX177" fmla="*/ 4004538 w 12192001"/>
              <a:gd name="connsiteY177" fmla="*/ 2085563 h 2344739"/>
              <a:gd name="connsiteX178" fmla="*/ 3936846 w 12192001"/>
              <a:gd name="connsiteY178" fmla="*/ 2068106 h 2344739"/>
              <a:gd name="connsiteX179" fmla="*/ 3897275 w 12192001"/>
              <a:gd name="connsiteY179" fmla="*/ 2062451 h 2344739"/>
              <a:gd name="connsiteX180" fmla="*/ 3789760 w 12192001"/>
              <a:gd name="connsiteY180" fmla="*/ 2042213 h 2344739"/>
              <a:gd name="connsiteX181" fmla="*/ 3682513 w 12192001"/>
              <a:gd name="connsiteY181" fmla="*/ 2018290 h 2344739"/>
              <a:gd name="connsiteX182" fmla="*/ 3610035 w 12192001"/>
              <a:gd name="connsiteY182" fmla="*/ 1986019 h 2344739"/>
              <a:gd name="connsiteX183" fmla="*/ 3603855 w 12192001"/>
              <a:gd name="connsiteY183" fmla="*/ 1987381 h 2344739"/>
              <a:gd name="connsiteX184" fmla="*/ 3594736 w 12192001"/>
              <a:gd name="connsiteY184" fmla="*/ 1987545 h 2344739"/>
              <a:gd name="connsiteX185" fmla="*/ 3594501 w 12192001"/>
              <a:gd name="connsiteY185" fmla="*/ 1987276 h 2344739"/>
              <a:gd name="connsiteX186" fmla="*/ 3585978 w 12192001"/>
              <a:gd name="connsiteY186" fmla="*/ 1987966 h 2344739"/>
              <a:gd name="connsiteX187" fmla="*/ 3536135 w 12192001"/>
              <a:gd name="connsiteY187" fmla="*/ 1978267 h 2344739"/>
              <a:gd name="connsiteX188" fmla="*/ 3473223 w 12192001"/>
              <a:gd name="connsiteY188" fmla="*/ 1974606 h 2344739"/>
              <a:gd name="connsiteX189" fmla="*/ 3400728 w 12192001"/>
              <a:gd name="connsiteY189" fmla="*/ 1962558 h 2344739"/>
              <a:gd name="connsiteX190" fmla="*/ 3363888 w 12192001"/>
              <a:gd name="connsiteY190" fmla="*/ 1979510 h 2344739"/>
              <a:gd name="connsiteX191" fmla="*/ 3344026 w 12192001"/>
              <a:gd name="connsiteY191" fmla="*/ 1981192 h 2344739"/>
              <a:gd name="connsiteX192" fmla="*/ 3341698 w 12192001"/>
              <a:gd name="connsiteY192" fmla="*/ 1980217 h 2344739"/>
              <a:gd name="connsiteX193" fmla="*/ 3262356 w 12192001"/>
              <a:gd name="connsiteY193" fmla="*/ 1986094 h 2344739"/>
              <a:gd name="connsiteX194" fmla="*/ 3142556 w 12192001"/>
              <a:gd name="connsiteY194" fmla="*/ 1993869 h 2344739"/>
              <a:gd name="connsiteX195" fmla="*/ 3030291 w 12192001"/>
              <a:gd name="connsiteY195" fmla="*/ 1996512 h 2344739"/>
              <a:gd name="connsiteX196" fmla="*/ 2781569 w 12192001"/>
              <a:gd name="connsiteY196" fmla="*/ 2018333 h 2344739"/>
              <a:gd name="connsiteX197" fmla="*/ 2646527 w 12192001"/>
              <a:gd name="connsiteY197" fmla="*/ 2028869 h 2344739"/>
              <a:gd name="connsiteX198" fmla="*/ 2568028 w 12192001"/>
              <a:gd name="connsiteY198" fmla="*/ 2002628 h 2344739"/>
              <a:gd name="connsiteX199" fmla="*/ 2443255 w 12192001"/>
              <a:gd name="connsiteY199" fmla="*/ 2016529 h 2344739"/>
              <a:gd name="connsiteX200" fmla="*/ 2315112 w 12192001"/>
              <a:gd name="connsiteY200" fmla="*/ 2024996 h 2344739"/>
              <a:gd name="connsiteX201" fmla="*/ 2208578 w 12192001"/>
              <a:gd name="connsiteY201" fmla="*/ 2019763 h 2344739"/>
              <a:gd name="connsiteX202" fmla="*/ 2094665 w 12192001"/>
              <a:gd name="connsiteY202" fmla="*/ 2003052 h 2344739"/>
              <a:gd name="connsiteX203" fmla="*/ 1997356 w 12192001"/>
              <a:gd name="connsiteY203" fmla="*/ 1995032 h 2344739"/>
              <a:gd name="connsiteX204" fmla="*/ 1928172 w 12192001"/>
              <a:gd name="connsiteY204" fmla="*/ 2016977 h 2344739"/>
              <a:gd name="connsiteX205" fmla="*/ 1921650 w 12192001"/>
              <a:gd name="connsiteY205" fmla="*/ 2012146 h 2344739"/>
              <a:gd name="connsiteX206" fmla="*/ 1873080 w 12192001"/>
              <a:gd name="connsiteY206" fmla="*/ 2013741 h 2344739"/>
              <a:gd name="connsiteX207" fmla="*/ 1786655 w 12192001"/>
              <a:gd name="connsiteY207" fmla="*/ 2041363 h 2344739"/>
              <a:gd name="connsiteX208" fmla="*/ 1738204 w 12192001"/>
              <a:gd name="connsiteY208" fmla="*/ 2036312 h 2344739"/>
              <a:gd name="connsiteX209" fmla="*/ 1675071 w 12192001"/>
              <a:gd name="connsiteY209" fmla="*/ 2019963 h 2344739"/>
              <a:gd name="connsiteX210" fmla="*/ 1608669 w 12192001"/>
              <a:gd name="connsiteY210" fmla="*/ 2013066 h 2344739"/>
              <a:gd name="connsiteX211" fmla="*/ 1496110 w 12192001"/>
              <a:gd name="connsiteY211" fmla="*/ 1987476 h 2344739"/>
              <a:gd name="connsiteX212" fmla="*/ 1149979 w 12192001"/>
              <a:gd name="connsiteY212" fmla="*/ 1938041 h 2344739"/>
              <a:gd name="connsiteX213" fmla="*/ 858269 w 12192001"/>
              <a:gd name="connsiteY213" fmla="*/ 1928608 h 2344739"/>
              <a:gd name="connsiteX214" fmla="*/ 837540 w 12192001"/>
              <a:gd name="connsiteY214" fmla="*/ 1929821 h 2344739"/>
              <a:gd name="connsiteX215" fmla="*/ 816809 w 12192001"/>
              <a:gd name="connsiteY215" fmla="*/ 1927857 h 2344739"/>
              <a:gd name="connsiteX216" fmla="*/ 811506 w 12192001"/>
              <a:gd name="connsiteY216" fmla="*/ 1930751 h 2344739"/>
              <a:gd name="connsiteX217" fmla="*/ 797041 w 12192001"/>
              <a:gd name="connsiteY217" fmla="*/ 1930446 h 2344739"/>
              <a:gd name="connsiteX218" fmla="*/ 767901 w 12192001"/>
              <a:gd name="connsiteY218" fmla="*/ 1932653 h 2344739"/>
              <a:gd name="connsiteX219" fmla="*/ 763053 w 12192001"/>
              <a:gd name="connsiteY219" fmla="*/ 1930432 h 2344739"/>
              <a:gd name="connsiteX220" fmla="*/ 720047 w 12192001"/>
              <a:gd name="connsiteY220" fmla="*/ 1929661 h 2344739"/>
              <a:gd name="connsiteX221" fmla="*/ 719742 w 12192001"/>
              <a:gd name="connsiteY221" fmla="*/ 1928399 h 2344739"/>
              <a:gd name="connsiteX222" fmla="*/ 708875 w 12192001"/>
              <a:gd name="connsiteY222" fmla="*/ 1922722 h 2344739"/>
              <a:gd name="connsiteX223" fmla="*/ 596792 w 12192001"/>
              <a:gd name="connsiteY223" fmla="*/ 1879864 h 2344739"/>
              <a:gd name="connsiteX224" fmla="*/ 578535 w 12192001"/>
              <a:gd name="connsiteY224" fmla="*/ 1877212 h 2344739"/>
              <a:gd name="connsiteX225" fmla="*/ 571717 w 12192001"/>
              <a:gd name="connsiteY225" fmla="*/ 1877401 h 2344739"/>
              <a:gd name="connsiteX226" fmla="*/ 445099 w 12192001"/>
              <a:gd name="connsiteY226" fmla="*/ 1839371 h 2344739"/>
              <a:gd name="connsiteX227" fmla="*/ 404015 w 12192001"/>
              <a:gd name="connsiteY227" fmla="*/ 1833548 h 2344739"/>
              <a:gd name="connsiteX228" fmla="*/ 292435 w 12192001"/>
              <a:gd name="connsiteY228" fmla="*/ 1812852 h 2344739"/>
              <a:gd name="connsiteX229" fmla="*/ 118381 w 12192001"/>
              <a:gd name="connsiteY229" fmla="*/ 1761047 h 2344739"/>
              <a:gd name="connsiteX230" fmla="*/ 15526 w 12192001"/>
              <a:gd name="connsiteY230" fmla="*/ 1758191 h 2344739"/>
              <a:gd name="connsiteX231" fmla="*/ 2 w 12192001"/>
              <a:gd name="connsiteY231" fmla="*/ 1752722 h 2344739"/>
              <a:gd name="connsiteX232" fmla="*/ 1 w 12192001"/>
              <a:gd name="connsiteY232" fmla="*/ 762497 h 2344739"/>
              <a:gd name="connsiteX233" fmla="*/ 0 w 12192001"/>
              <a:gd name="connsiteY233" fmla="*/ 762497 h 2344739"/>
              <a:gd name="connsiteX234" fmla="*/ 0 w 12192001"/>
              <a:gd name="connsiteY234" fmla="*/ 222213 h 2344739"/>
              <a:gd name="connsiteX235" fmla="*/ 0 w 12192001"/>
              <a:gd name="connsiteY235" fmla="*/ 0 h 2344739"/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12228 w 12192001"/>
              <a:gd name="connsiteY22" fmla="*/ 797659 h 2344739"/>
              <a:gd name="connsiteX23" fmla="*/ 11748619 w 12192001"/>
              <a:gd name="connsiteY23" fmla="*/ 872002 h 2344739"/>
              <a:gd name="connsiteX24" fmla="*/ 11595155 w 12192001"/>
              <a:gd name="connsiteY24" fmla="*/ 918898 h 2344739"/>
              <a:gd name="connsiteX25" fmla="*/ 11306392 w 12192001"/>
              <a:gd name="connsiteY25" fmla="*/ 1272239 h 2344739"/>
              <a:gd name="connsiteX26" fmla="*/ 11522499 w 12192001"/>
              <a:gd name="connsiteY26" fmla="*/ 1207528 h 2344739"/>
              <a:gd name="connsiteX27" fmla="*/ 11245526 w 12192001"/>
              <a:gd name="connsiteY27" fmla="*/ 1274060 h 2344739"/>
              <a:gd name="connsiteX28" fmla="*/ 11227161 w 12192001"/>
              <a:gd name="connsiteY28" fmla="*/ 1276236 h 2344739"/>
              <a:gd name="connsiteX29" fmla="*/ 11216939 w 12192001"/>
              <a:gd name="connsiteY29" fmla="*/ 1275961 h 2344739"/>
              <a:gd name="connsiteX30" fmla="*/ 11216036 w 12192001"/>
              <a:gd name="connsiteY30" fmla="*/ 1275018 h 2344739"/>
              <a:gd name="connsiteX31" fmla="*/ 11187737 w 12192001"/>
              <a:gd name="connsiteY31" fmla="*/ 1292383 h 2344739"/>
              <a:gd name="connsiteX32" fmla="*/ 11183353 w 12192001"/>
              <a:gd name="connsiteY32" fmla="*/ 1292525 h 2344739"/>
              <a:gd name="connsiteX33" fmla="*/ 11165706 w 12192001"/>
              <a:gd name="connsiteY33" fmla="*/ 1306612 h 2344739"/>
              <a:gd name="connsiteX34" fmla="*/ 11156163 w 12192001"/>
              <a:gd name="connsiteY34" fmla="*/ 1312414 h 2344739"/>
              <a:gd name="connsiteX35" fmla="*/ 11154348 w 12192001"/>
              <a:gd name="connsiteY35" fmla="*/ 1317097 h 2344739"/>
              <a:gd name="connsiteX36" fmla="*/ 11139813 w 12192001"/>
              <a:gd name="connsiteY36" fmla="*/ 1324115 h 2344739"/>
              <a:gd name="connsiteX37" fmla="*/ 11137813 w 12192001"/>
              <a:gd name="connsiteY37" fmla="*/ 1323772 h 2344739"/>
              <a:gd name="connsiteX38" fmla="*/ 11127060 w 12192001"/>
              <a:gd name="connsiteY38" fmla="*/ 1333832 h 2344739"/>
              <a:gd name="connsiteX39" fmla="*/ 11119543 w 12192001"/>
              <a:gd name="connsiteY39" fmla="*/ 1347424 h 2344739"/>
              <a:gd name="connsiteX40" fmla="*/ 10893535 w 12192001"/>
              <a:gd name="connsiteY40" fmla="*/ 1473399 h 2344739"/>
              <a:gd name="connsiteX41" fmla="*/ 10772152 w 12192001"/>
              <a:gd name="connsiteY41" fmla="*/ 1523191 h 2344739"/>
              <a:gd name="connsiteX42" fmla="*/ 10626520 w 12192001"/>
              <a:gd name="connsiteY42" fmla="*/ 1559229 h 2344739"/>
              <a:gd name="connsiteX43" fmla="*/ 10580747 w 12192001"/>
              <a:gd name="connsiteY43" fmla="*/ 1568689 h 2344739"/>
              <a:gd name="connsiteX44" fmla="*/ 10546642 w 12192001"/>
              <a:gd name="connsiteY44" fmla="*/ 1598423 h 2344739"/>
              <a:gd name="connsiteX45" fmla="*/ 10528495 w 12192001"/>
              <a:gd name="connsiteY45" fmla="*/ 1596907 h 2344739"/>
              <a:gd name="connsiteX46" fmla="*/ 10525298 w 12192001"/>
              <a:gd name="connsiteY46" fmla="*/ 1596411 h 2344739"/>
              <a:gd name="connsiteX47" fmla="*/ 10513981 w 12192001"/>
              <a:gd name="connsiteY47" fmla="*/ 1599537 h 2344739"/>
              <a:gd name="connsiteX48" fmla="*/ 10490587 w 12192001"/>
              <a:gd name="connsiteY48" fmla="*/ 1594156 h 2344739"/>
              <a:gd name="connsiteX49" fmla="*/ 10470270 w 12192001"/>
              <a:gd name="connsiteY49" fmla="*/ 1601693 h 2344739"/>
              <a:gd name="connsiteX50" fmla="*/ 10375894 w 12192001"/>
              <a:gd name="connsiteY50" fmla="*/ 1644598 h 2344739"/>
              <a:gd name="connsiteX51" fmla="*/ 10318190 w 12192001"/>
              <a:gd name="connsiteY51" fmla="*/ 1666221 h 2344739"/>
              <a:gd name="connsiteX52" fmla="*/ 10294319 w 12192001"/>
              <a:gd name="connsiteY52" fmla="*/ 1668079 h 2344739"/>
              <a:gd name="connsiteX53" fmla="*/ 10262295 w 12192001"/>
              <a:gd name="connsiteY53" fmla="*/ 1674948 h 2344739"/>
              <a:gd name="connsiteX54" fmla="*/ 10204270 w 12192001"/>
              <a:gd name="connsiteY54" fmla="*/ 1682149 h 2344739"/>
              <a:gd name="connsiteX55" fmla="*/ 10176611 w 12192001"/>
              <a:gd name="connsiteY55" fmla="*/ 1692943 h 2344739"/>
              <a:gd name="connsiteX56" fmla="*/ 10163922 w 12192001"/>
              <a:gd name="connsiteY56" fmla="*/ 1693739 h 2344739"/>
              <a:gd name="connsiteX57" fmla="*/ 10155160 w 12192001"/>
              <a:gd name="connsiteY57" fmla="*/ 1707487 h 2344739"/>
              <a:gd name="connsiteX58" fmla="*/ 10117119 w 12192001"/>
              <a:gd name="connsiteY58" fmla="*/ 1731142 h 2344739"/>
              <a:gd name="connsiteX59" fmla="*/ 10100445 w 12192001"/>
              <a:gd name="connsiteY59" fmla="*/ 1742432 h 2344739"/>
              <a:gd name="connsiteX60" fmla="*/ 10082169 w 12192001"/>
              <a:gd name="connsiteY60" fmla="*/ 1743296 h 2344739"/>
              <a:gd name="connsiteX61" fmla="*/ 10039240 w 12192001"/>
              <a:gd name="connsiteY61" fmla="*/ 1741632 h 2344739"/>
              <a:gd name="connsiteX62" fmla="*/ 9960019 w 12192001"/>
              <a:gd name="connsiteY62" fmla="*/ 1757147 h 2344739"/>
              <a:gd name="connsiteX63" fmla="*/ 9847792 w 12192001"/>
              <a:gd name="connsiteY63" fmla="*/ 1763915 h 2344739"/>
              <a:gd name="connsiteX64" fmla="*/ 9728309 w 12192001"/>
              <a:gd name="connsiteY64" fmla="*/ 1784122 h 2344739"/>
              <a:gd name="connsiteX65" fmla="*/ 9584507 w 12192001"/>
              <a:gd name="connsiteY65" fmla="*/ 1795542 h 2344739"/>
              <a:gd name="connsiteX66" fmla="*/ 9343052 w 12192001"/>
              <a:gd name="connsiteY66" fmla="*/ 1841244 h 2344739"/>
              <a:gd name="connsiteX67" fmla="*/ 9231370 w 12192001"/>
              <a:gd name="connsiteY67" fmla="*/ 1893149 h 2344739"/>
              <a:gd name="connsiteX68" fmla="*/ 9194810 w 12192001"/>
              <a:gd name="connsiteY68" fmla="*/ 1903228 h 2344739"/>
              <a:gd name="connsiteX69" fmla="*/ 9189246 w 12192001"/>
              <a:gd name="connsiteY69" fmla="*/ 1912467 h 2344739"/>
              <a:gd name="connsiteX70" fmla="*/ 9151232 w 12192001"/>
              <a:gd name="connsiteY70" fmla="*/ 1923669 h 2344739"/>
              <a:gd name="connsiteX71" fmla="*/ 9150210 w 12192001"/>
              <a:gd name="connsiteY71" fmla="*/ 1922604 h 2344739"/>
              <a:gd name="connsiteX72" fmla="*/ 9137318 w 12192001"/>
              <a:gd name="connsiteY72" fmla="*/ 1920435 h 2344739"/>
              <a:gd name="connsiteX73" fmla="*/ 9113812 w 12192001"/>
              <a:gd name="connsiteY73" fmla="*/ 1919069 h 2344739"/>
              <a:gd name="connsiteX74" fmla="*/ 9053453 w 12192001"/>
              <a:gd name="connsiteY74" fmla="*/ 1910755 h 2344739"/>
              <a:gd name="connsiteX75" fmla="*/ 9005486 w 12192001"/>
              <a:gd name="connsiteY75" fmla="*/ 1914040 h 2344739"/>
              <a:gd name="connsiteX76" fmla="*/ 9005201 w 12192001"/>
              <a:gd name="connsiteY76" fmla="*/ 1913800 h 2344739"/>
              <a:gd name="connsiteX77" fmla="*/ 8996232 w 12192001"/>
              <a:gd name="connsiteY77" fmla="*/ 1915011 h 2344739"/>
              <a:gd name="connsiteX78" fmla="*/ 8990394 w 12192001"/>
              <a:gd name="connsiteY78" fmla="*/ 1917072 h 2344739"/>
              <a:gd name="connsiteX79" fmla="*/ 8974337 w 12192001"/>
              <a:gd name="connsiteY79" fmla="*/ 1920298 h 2344739"/>
              <a:gd name="connsiteX80" fmla="*/ 8968011 w 12192001"/>
              <a:gd name="connsiteY80" fmla="*/ 1919598 h 2344739"/>
              <a:gd name="connsiteX81" fmla="*/ 8963048 w 12192001"/>
              <a:gd name="connsiteY81" fmla="*/ 1917373 h 2344739"/>
              <a:gd name="connsiteX82" fmla="*/ 8928988 w 12192001"/>
              <a:gd name="connsiteY82" fmla="*/ 1914185 h 2344739"/>
              <a:gd name="connsiteX83" fmla="*/ 8752444 w 12192001"/>
              <a:gd name="connsiteY83" fmla="*/ 1933417 h 2344739"/>
              <a:gd name="connsiteX84" fmla="*/ 8707847 w 12192001"/>
              <a:gd name="connsiteY84" fmla="*/ 1935518 h 2344739"/>
              <a:gd name="connsiteX85" fmla="*/ 8596071 w 12192001"/>
              <a:gd name="connsiteY85" fmla="*/ 1944090 h 2344739"/>
              <a:gd name="connsiteX86" fmla="*/ 8525230 w 12192001"/>
              <a:gd name="connsiteY86" fmla="*/ 1929248 h 2344739"/>
              <a:gd name="connsiteX87" fmla="*/ 8510983 w 12192001"/>
              <a:gd name="connsiteY87" fmla="*/ 1935163 h 2344739"/>
              <a:gd name="connsiteX88" fmla="*/ 8506167 w 12192001"/>
              <a:gd name="connsiteY88" fmla="*/ 1938164 h 2344739"/>
              <a:gd name="connsiteX89" fmla="*/ 8497968 w 12192001"/>
              <a:gd name="connsiteY89" fmla="*/ 1940902 h 2344739"/>
              <a:gd name="connsiteX90" fmla="*/ 8497594 w 12192001"/>
              <a:gd name="connsiteY90" fmla="*/ 1940723 h 2344739"/>
              <a:gd name="connsiteX91" fmla="*/ 8490249 w 12192001"/>
              <a:gd name="connsiteY91" fmla="*/ 1943773 h 2344739"/>
              <a:gd name="connsiteX92" fmla="*/ 8367182 w 12192001"/>
              <a:gd name="connsiteY92" fmla="*/ 1957815 h 2344739"/>
              <a:gd name="connsiteX93" fmla="*/ 8353799 w 12192001"/>
              <a:gd name="connsiteY93" fmla="*/ 1958009 h 2344739"/>
              <a:gd name="connsiteX94" fmla="*/ 8352373 w 12192001"/>
              <a:gd name="connsiteY94" fmla="*/ 1957169 h 2344739"/>
              <a:gd name="connsiteX95" fmla="*/ 8320104 w 12192001"/>
              <a:gd name="connsiteY95" fmla="*/ 1974587 h 2344739"/>
              <a:gd name="connsiteX96" fmla="*/ 8314433 w 12192001"/>
              <a:gd name="connsiteY96" fmla="*/ 1974913 h 2344739"/>
              <a:gd name="connsiteX97" fmla="*/ 8295174 w 12192001"/>
              <a:gd name="connsiteY97" fmla="*/ 1988808 h 2344739"/>
              <a:gd name="connsiteX98" fmla="*/ 8284276 w 12192001"/>
              <a:gd name="connsiteY98" fmla="*/ 1994631 h 2344739"/>
              <a:gd name="connsiteX99" fmla="*/ 8283150 w 12192001"/>
              <a:gd name="connsiteY99" fmla="*/ 1999074 h 2344739"/>
              <a:gd name="connsiteX100" fmla="*/ 8266076 w 12192001"/>
              <a:gd name="connsiteY100" fmla="*/ 2006249 h 2344739"/>
              <a:gd name="connsiteX101" fmla="*/ 8263377 w 12192001"/>
              <a:gd name="connsiteY101" fmla="*/ 2006019 h 2344739"/>
              <a:gd name="connsiteX102" fmla="*/ 8252033 w 12192001"/>
              <a:gd name="connsiteY102" fmla="*/ 2015862 h 2344739"/>
              <a:gd name="connsiteX103" fmla="*/ 8245834 w 12192001"/>
              <a:gd name="connsiteY103" fmla="*/ 2028854 h 2344739"/>
              <a:gd name="connsiteX104" fmla="*/ 8090272 w 12192001"/>
              <a:gd name="connsiteY104" fmla="*/ 2075015 h 2344739"/>
              <a:gd name="connsiteX105" fmla="*/ 7905407 w 12192001"/>
              <a:gd name="connsiteY105" fmla="*/ 2116988 h 2344739"/>
              <a:gd name="connsiteX106" fmla="*/ 7718745 w 12192001"/>
              <a:gd name="connsiteY106" fmla="*/ 2142703 h 2344739"/>
              <a:gd name="connsiteX107" fmla="*/ 7614347 w 12192001"/>
              <a:gd name="connsiteY107" fmla="*/ 2139232 h 2344739"/>
              <a:gd name="connsiteX108" fmla="*/ 7527543 w 12192001"/>
              <a:gd name="connsiteY108" fmla="*/ 2145060 h 2344739"/>
              <a:gd name="connsiteX109" fmla="*/ 7519571 w 12192001"/>
              <a:gd name="connsiteY109" fmla="*/ 2147613 h 2344739"/>
              <a:gd name="connsiteX110" fmla="*/ 7507411 w 12192001"/>
              <a:gd name="connsiteY110" fmla="*/ 2148948 h 2344739"/>
              <a:gd name="connsiteX111" fmla="*/ 7507040 w 12192001"/>
              <a:gd name="connsiteY111" fmla="*/ 2148621 h 2344739"/>
              <a:gd name="connsiteX112" fmla="*/ 7495795 w 12192001"/>
              <a:gd name="connsiteY112" fmla="*/ 2150573 h 2344739"/>
              <a:gd name="connsiteX113" fmla="*/ 7405391 w 12192001"/>
              <a:gd name="connsiteY113" fmla="*/ 2142468 h 2344739"/>
              <a:gd name="connsiteX114" fmla="*/ 7312180 w 12192001"/>
              <a:gd name="connsiteY114" fmla="*/ 2132873 h 2344739"/>
              <a:gd name="connsiteX115" fmla="*/ 7310853 w 12192001"/>
              <a:gd name="connsiteY115" fmla="*/ 2131431 h 2344739"/>
              <a:gd name="connsiteX116" fmla="*/ 7218559 w 12192001"/>
              <a:gd name="connsiteY116" fmla="*/ 2156680 h 2344739"/>
              <a:gd name="connsiteX117" fmla="*/ 7201101 w 12192001"/>
              <a:gd name="connsiteY117" fmla="*/ 2161230 h 2344739"/>
              <a:gd name="connsiteX118" fmla="*/ 7197004 w 12192001"/>
              <a:gd name="connsiteY118" fmla="*/ 2166588 h 2344739"/>
              <a:gd name="connsiteX119" fmla="*/ 7170808 w 12192001"/>
              <a:gd name="connsiteY119" fmla="*/ 2171236 h 2344739"/>
              <a:gd name="connsiteX120" fmla="*/ 7096988 w 12192001"/>
              <a:gd name="connsiteY120" fmla="*/ 2183464 h 2344739"/>
              <a:gd name="connsiteX121" fmla="*/ 7018496 w 12192001"/>
              <a:gd name="connsiteY121" fmla="*/ 2183090 h 2344739"/>
              <a:gd name="connsiteX122" fmla="*/ 6904146 w 12192001"/>
              <a:gd name="connsiteY122" fmla="*/ 2212596 h 2344739"/>
              <a:gd name="connsiteX123" fmla="*/ 6708222 w 12192001"/>
              <a:gd name="connsiteY123" fmla="*/ 2240551 h 2344739"/>
              <a:gd name="connsiteX124" fmla="*/ 6549454 w 12192001"/>
              <a:gd name="connsiteY124" fmla="*/ 2269327 h 2344739"/>
              <a:gd name="connsiteX125" fmla="*/ 6317560 w 12192001"/>
              <a:gd name="connsiteY125" fmla="*/ 2316127 h 2344739"/>
              <a:gd name="connsiteX126" fmla="*/ 6168674 w 12192001"/>
              <a:gd name="connsiteY126" fmla="*/ 2318214 h 2344739"/>
              <a:gd name="connsiteX127" fmla="*/ 6073848 w 12192001"/>
              <a:gd name="connsiteY127" fmla="*/ 2338676 h 2344739"/>
              <a:gd name="connsiteX128" fmla="*/ 6068529 w 12192001"/>
              <a:gd name="connsiteY128" fmla="*/ 2337139 h 2344739"/>
              <a:gd name="connsiteX129" fmla="*/ 6048638 w 12192001"/>
              <a:gd name="connsiteY129" fmla="*/ 2337822 h 2344739"/>
              <a:gd name="connsiteX130" fmla="*/ 6041285 w 12192001"/>
              <a:gd name="connsiteY130" fmla="*/ 2329473 h 2344739"/>
              <a:gd name="connsiteX131" fmla="*/ 6010090 w 12192001"/>
              <a:gd name="connsiteY131" fmla="*/ 2324380 h 2344739"/>
              <a:gd name="connsiteX132" fmla="*/ 5957375 w 12192001"/>
              <a:gd name="connsiteY132" fmla="*/ 2328024 h 2344739"/>
              <a:gd name="connsiteX133" fmla="*/ 5758919 w 12192001"/>
              <a:gd name="connsiteY133" fmla="*/ 2343716 h 2344739"/>
              <a:gd name="connsiteX134" fmla="*/ 5626960 w 12192001"/>
              <a:gd name="connsiteY134" fmla="*/ 2344739 h 2344739"/>
              <a:gd name="connsiteX135" fmla="*/ 5470906 w 12192001"/>
              <a:gd name="connsiteY135" fmla="*/ 2330719 h 2344739"/>
              <a:gd name="connsiteX136" fmla="*/ 5432761 w 12192001"/>
              <a:gd name="connsiteY136" fmla="*/ 2319466 h 2344739"/>
              <a:gd name="connsiteX137" fmla="*/ 5381669 w 12192001"/>
              <a:gd name="connsiteY137" fmla="*/ 2301764 h 2344739"/>
              <a:gd name="connsiteX138" fmla="*/ 5261764 w 12192001"/>
              <a:gd name="connsiteY138" fmla="*/ 2281347 h 2344739"/>
              <a:gd name="connsiteX139" fmla="*/ 5222961 w 12192001"/>
              <a:gd name="connsiteY139" fmla="*/ 2270223 h 2344739"/>
              <a:gd name="connsiteX140" fmla="*/ 5174660 w 12192001"/>
              <a:gd name="connsiteY140" fmla="*/ 2267233 h 2344739"/>
              <a:gd name="connsiteX141" fmla="*/ 5156554 w 12192001"/>
              <a:gd name="connsiteY141" fmla="*/ 2260010 h 2344739"/>
              <a:gd name="connsiteX142" fmla="*/ 5142599 w 12192001"/>
              <a:gd name="connsiteY142" fmla="*/ 2256610 h 2344739"/>
              <a:gd name="connsiteX143" fmla="*/ 5139596 w 12192001"/>
              <a:gd name="connsiteY143" fmla="*/ 2254509 h 2344739"/>
              <a:gd name="connsiteX144" fmla="*/ 5121659 w 12192001"/>
              <a:gd name="connsiteY144" fmla="*/ 2243656 h 2344739"/>
              <a:gd name="connsiteX145" fmla="*/ 5065790 w 12192001"/>
              <a:gd name="connsiteY145" fmla="*/ 2250227 h 2344739"/>
              <a:gd name="connsiteX146" fmla="*/ 5011514 w 12192001"/>
              <a:gd name="connsiteY146" fmla="*/ 2233846 h 2344739"/>
              <a:gd name="connsiteX147" fmla="*/ 4840441 w 12192001"/>
              <a:gd name="connsiteY147" fmla="*/ 2209829 h 2344739"/>
              <a:gd name="connsiteX148" fmla="*/ 4762447 w 12192001"/>
              <a:gd name="connsiteY148" fmla="*/ 2182061 h 2344739"/>
              <a:gd name="connsiteX149" fmla="*/ 4723186 w 12192001"/>
              <a:gd name="connsiteY149" fmla="*/ 2173047 h 2344739"/>
              <a:gd name="connsiteX150" fmla="*/ 4721176 w 12192001"/>
              <a:gd name="connsiteY150" fmla="*/ 2172298 h 2344739"/>
              <a:gd name="connsiteX151" fmla="*/ 4722111 w 12192001"/>
              <a:gd name="connsiteY151" fmla="*/ 2172087 h 2344739"/>
              <a:gd name="connsiteX152" fmla="*/ 4717202 w 12192001"/>
              <a:gd name="connsiteY152" fmla="*/ 2170817 h 2344739"/>
              <a:gd name="connsiteX153" fmla="*/ 4721176 w 12192001"/>
              <a:gd name="connsiteY153" fmla="*/ 2172298 h 2344739"/>
              <a:gd name="connsiteX154" fmla="*/ 4715526 w 12192001"/>
              <a:gd name="connsiteY154" fmla="*/ 2173573 h 2344739"/>
              <a:gd name="connsiteX155" fmla="*/ 4515814 w 12192001"/>
              <a:gd name="connsiteY155" fmla="*/ 2163671 h 2344739"/>
              <a:gd name="connsiteX156" fmla="*/ 4428543 w 12192001"/>
              <a:gd name="connsiteY156" fmla="*/ 2153020 h 2344739"/>
              <a:gd name="connsiteX157" fmla="*/ 4362875 w 12192001"/>
              <a:gd name="connsiteY157" fmla="*/ 2151674 h 2344739"/>
              <a:gd name="connsiteX158" fmla="*/ 4316966 w 12192001"/>
              <a:gd name="connsiteY158" fmla="*/ 2158289 h 2344739"/>
              <a:gd name="connsiteX159" fmla="*/ 4315110 w 12192001"/>
              <a:gd name="connsiteY159" fmla="*/ 2156948 h 2344739"/>
              <a:gd name="connsiteX160" fmla="*/ 4295144 w 12192001"/>
              <a:gd name="connsiteY160" fmla="*/ 2155069 h 2344739"/>
              <a:gd name="connsiteX161" fmla="*/ 4290064 w 12192001"/>
              <a:gd name="connsiteY161" fmla="*/ 2157986 h 2344739"/>
              <a:gd name="connsiteX162" fmla="*/ 4276142 w 12192001"/>
              <a:gd name="connsiteY162" fmla="*/ 2157740 h 2344739"/>
              <a:gd name="connsiteX163" fmla="*/ 4248117 w 12192001"/>
              <a:gd name="connsiteY163" fmla="*/ 2160064 h 2344739"/>
              <a:gd name="connsiteX164" fmla="*/ 4202051 w 12192001"/>
              <a:gd name="connsiteY164" fmla="*/ 2157269 h 2344739"/>
              <a:gd name="connsiteX165" fmla="*/ 4201745 w 12192001"/>
              <a:gd name="connsiteY165" fmla="*/ 2156010 h 2344739"/>
              <a:gd name="connsiteX166" fmla="*/ 4191248 w 12192001"/>
              <a:gd name="connsiteY166" fmla="*/ 2150376 h 2344739"/>
              <a:gd name="connsiteX167" fmla="*/ 4142745 w 12192001"/>
              <a:gd name="connsiteY167" fmla="*/ 2134511 h 2344739"/>
              <a:gd name="connsiteX168" fmla="*/ 4083097 w 12192001"/>
              <a:gd name="connsiteY168" fmla="*/ 2107978 h 2344739"/>
              <a:gd name="connsiteX169" fmla="*/ 4074546 w 12192001"/>
              <a:gd name="connsiteY169" fmla="*/ 2107143 h 2344739"/>
              <a:gd name="connsiteX170" fmla="*/ 4074427 w 12192001"/>
              <a:gd name="connsiteY170" fmla="*/ 2106844 h 2344739"/>
              <a:gd name="connsiteX171" fmla="*/ 4065510 w 12192001"/>
              <a:gd name="connsiteY171" fmla="*/ 2105400 h 2344739"/>
              <a:gd name="connsiteX172" fmla="*/ 4058954 w 12192001"/>
              <a:gd name="connsiteY172" fmla="*/ 2105618 h 2344739"/>
              <a:gd name="connsiteX173" fmla="*/ 4042364 w 12192001"/>
              <a:gd name="connsiteY173" fmla="*/ 2103997 h 2344739"/>
              <a:gd name="connsiteX174" fmla="*/ 4036997 w 12192001"/>
              <a:gd name="connsiteY174" fmla="*/ 2101563 h 2344739"/>
              <a:gd name="connsiteX175" fmla="*/ 4035363 w 12192001"/>
              <a:gd name="connsiteY175" fmla="*/ 2097896 h 2344739"/>
              <a:gd name="connsiteX176" fmla="*/ 4033778 w 12192001"/>
              <a:gd name="connsiteY176" fmla="*/ 2098131 h 2344739"/>
              <a:gd name="connsiteX177" fmla="*/ 4004538 w 12192001"/>
              <a:gd name="connsiteY177" fmla="*/ 2085563 h 2344739"/>
              <a:gd name="connsiteX178" fmla="*/ 3936846 w 12192001"/>
              <a:gd name="connsiteY178" fmla="*/ 2068106 h 2344739"/>
              <a:gd name="connsiteX179" fmla="*/ 3897275 w 12192001"/>
              <a:gd name="connsiteY179" fmla="*/ 2062451 h 2344739"/>
              <a:gd name="connsiteX180" fmla="*/ 3789760 w 12192001"/>
              <a:gd name="connsiteY180" fmla="*/ 2042213 h 2344739"/>
              <a:gd name="connsiteX181" fmla="*/ 3682513 w 12192001"/>
              <a:gd name="connsiteY181" fmla="*/ 2018290 h 2344739"/>
              <a:gd name="connsiteX182" fmla="*/ 3610035 w 12192001"/>
              <a:gd name="connsiteY182" fmla="*/ 1986019 h 2344739"/>
              <a:gd name="connsiteX183" fmla="*/ 3603855 w 12192001"/>
              <a:gd name="connsiteY183" fmla="*/ 1987381 h 2344739"/>
              <a:gd name="connsiteX184" fmla="*/ 3594736 w 12192001"/>
              <a:gd name="connsiteY184" fmla="*/ 1987545 h 2344739"/>
              <a:gd name="connsiteX185" fmla="*/ 3594501 w 12192001"/>
              <a:gd name="connsiteY185" fmla="*/ 1987276 h 2344739"/>
              <a:gd name="connsiteX186" fmla="*/ 3585978 w 12192001"/>
              <a:gd name="connsiteY186" fmla="*/ 1987966 h 2344739"/>
              <a:gd name="connsiteX187" fmla="*/ 3536135 w 12192001"/>
              <a:gd name="connsiteY187" fmla="*/ 1978267 h 2344739"/>
              <a:gd name="connsiteX188" fmla="*/ 3473223 w 12192001"/>
              <a:gd name="connsiteY188" fmla="*/ 1974606 h 2344739"/>
              <a:gd name="connsiteX189" fmla="*/ 3400728 w 12192001"/>
              <a:gd name="connsiteY189" fmla="*/ 1962558 h 2344739"/>
              <a:gd name="connsiteX190" fmla="*/ 3363888 w 12192001"/>
              <a:gd name="connsiteY190" fmla="*/ 1979510 h 2344739"/>
              <a:gd name="connsiteX191" fmla="*/ 3344026 w 12192001"/>
              <a:gd name="connsiteY191" fmla="*/ 1981192 h 2344739"/>
              <a:gd name="connsiteX192" fmla="*/ 3341698 w 12192001"/>
              <a:gd name="connsiteY192" fmla="*/ 1980217 h 2344739"/>
              <a:gd name="connsiteX193" fmla="*/ 3262356 w 12192001"/>
              <a:gd name="connsiteY193" fmla="*/ 1986094 h 2344739"/>
              <a:gd name="connsiteX194" fmla="*/ 3142556 w 12192001"/>
              <a:gd name="connsiteY194" fmla="*/ 1993869 h 2344739"/>
              <a:gd name="connsiteX195" fmla="*/ 3030291 w 12192001"/>
              <a:gd name="connsiteY195" fmla="*/ 1996512 h 2344739"/>
              <a:gd name="connsiteX196" fmla="*/ 2781569 w 12192001"/>
              <a:gd name="connsiteY196" fmla="*/ 2018333 h 2344739"/>
              <a:gd name="connsiteX197" fmla="*/ 2646527 w 12192001"/>
              <a:gd name="connsiteY197" fmla="*/ 2028869 h 2344739"/>
              <a:gd name="connsiteX198" fmla="*/ 2568028 w 12192001"/>
              <a:gd name="connsiteY198" fmla="*/ 2002628 h 2344739"/>
              <a:gd name="connsiteX199" fmla="*/ 2443255 w 12192001"/>
              <a:gd name="connsiteY199" fmla="*/ 2016529 h 2344739"/>
              <a:gd name="connsiteX200" fmla="*/ 2315112 w 12192001"/>
              <a:gd name="connsiteY200" fmla="*/ 2024996 h 2344739"/>
              <a:gd name="connsiteX201" fmla="*/ 2208578 w 12192001"/>
              <a:gd name="connsiteY201" fmla="*/ 2019763 h 2344739"/>
              <a:gd name="connsiteX202" fmla="*/ 2094665 w 12192001"/>
              <a:gd name="connsiteY202" fmla="*/ 2003052 h 2344739"/>
              <a:gd name="connsiteX203" fmla="*/ 1997356 w 12192001"/>
              <a:gd name="connsiteY203" fmla="*/ 1995032 h 2344739"/>
              <a:gd name="connsiteX204" fmla="*/ 1928172 w 12192001"/>
              <a:gd name="connsiteY204" fmla="*/ 2016977 h 2344739"/>
              <a:gd name="connsiteX205" fmla="*/ 1921650 w 12192001"/>
              <a:gd name="connsiteY205" fmla="*/ 2012146 h 2344739"/>
              <a:gd name="connsiteX206" fmla="*/ 1873080 w 12192001"/>
              <a:gd name="connsiteY206" fmla="*/ 2013741 h 2344739"/>
              <a:gd name="connsiteX207" fmla="*/ 1786655 w 12192001"/>
              <a:gd name="connsiteY207" fmla="*/ 2041363 h 2344739"/>
              <a:gd name="connsiteX208" fmla="*/ 1738204 w 12192001"/>
              <a:gd name="connsiteY208" fmla="*/ 2036312 h 2344739"/>
              <a:gd name="connsiteX209" fmla="*/ 1675071 w 12192001"/>
              <a:gd name="connsiteY209" fmla="*/ 2019963 h 2344739"/>
              <a:gd name="connsiteX210" fmla="*/ 1608669 w 12192001"/>
              <a:gd name="connsiteY210" fmla="*/ 2013066 h 2344739"/>
              <a:gd name="connsiteX211" fmla="*/ 1496110 w 12192001"/>
              <a:gd name="connsiteY211" fmla="*/ 1987476 h 2344739"/>
              <a:gd name="connsiteX212" fmla="*/ 1149979 w 12192001"/>
              <a:gd name="connsiteY212" fmla="*/ 1938041 h 2344739"/>
              <a:gd name="connsiteX213" fmla="*/ 858269 w 12192001"/>
              <a:gd name="connsiteY213" fmla="*/ 1928608 h 2344739"/>
              <a:gd name="connsiteX214" fmla="*/ 837540 w 12192001"/>
              <a:gd name="connsiteY214" fmla="*/ 1929821 h 2344739"/>
              <a:gd name="connsiteX215" fmla="*/ 816809 w 12192001"/>
              <a:gd name="connsiteY215" fmla="*/ 1927857 h 2344739"/>
              <a:gd name="connsiteX216" fmla="*/ 811506 w 12192001"/>
              <a:gd name="connsiteY216" fmla="*/ 1930751 h 2344739"/>
              <a:gd name="connsiteX217" fmla="*/ 797041 w 12192001"/>
              <a:gd name="connsiteY217" fmla="*/ 1930446 h 2344739"/>
              <a:gd name="connsiteX218" fmla="*/ 767901 w 12192001"/>
              <a:gd name="connsiteY218" fmla="*/ 1932653 h 2344739"/>
              <a:gd name="connsiteX219" fmla="*/ 763053 w 12192001"/>
              <a:gd name="connsiteY219" fmla="*/ 1930432 h 2344739"/>
              <a:gd name="connsiteX220" fmla="*/ 720047 w 12192001"/>
              <a:gd name="connsiteY220" fmla="*/ 1929661 h 2344739"/>
              <a:gd name="connsiteX221" fmla="*/ 719742 w 12192001"/>
              <a:gd name="connsiteY221" fmla="*/ 1928399 h 2344739"/>
              <a:gd name="connsiteX222" fmla="*/ 708875 w 12192001"/>
              <a:gd name="connsiteY222" fmla="*/ 1922722 h 2344739"/>
              <a:gd name="connsiteX223" fmla="*/ 596792 w 12192001"/>
              <a:gd name="connsiteY223" fmla="*/ 1879864 h 2344739"/>
              <a:gd name="connsiteX224" fmla="*/ 578535 w 12192001"/>
              <a:gd name="connsiteY224" fmla="*/ 1877212 h 2344739"/>
              <a:gd name="connsiteX225" fmla="*/ 571717 w 12192001"/>
              <a:gd name="connsiteY225" fmla="*/ 1877401 h 2344739"/>
              <a:gd name="connsiteX226" fmla="*/ 445099 w 12192001"/>
              <a:gd name="connsiteY226" fmla="*/ 1839371 h 2344739"/>
              <a:gd name="connsiteX227" fmla="*/ 404015 w 12192001"/>
              <a:gd name="connsiteY227" fmla="*/ 1833548 h 2344739"/>
              <a:gd name="connsiteX228" fmla="*/ 292435 w 12192001"/>
              <a:gd name="connsiteY228" fmla="*/ 1812852 h 2344739"/>
              <a:gd name="connsiteX229" fmla="*/ 118381 w 12192001"/>
              <a:gd name="connsiteY229" fmla="*/ 1761047 h 2344739"/>
              <a:gd name="connsiteX230" fmla="*/ 15526 w 12192001"/>
              <a:gd name="connsiteY230" fmla="*/ 1758191 h 2344739"/>
              <a:gd name="connsiteX231" fmla="*/ 2 w 12192001"/>
              <a:gd name="connsiteY231" fmla="*/ 1752722 h 2344739"/>
              <a:gd name="connsiteX232" fmla="*/ 1 w 12192001"/>
              <a:gd name="connsiteY232" fmla="*/ 762497 h 2344739"/>
              <a:gd name="connsiteX233" fmla="*/ 0 w 12192001"/>
              <a:gd name="connsiteY233" fmla="*/ 762497 h 2344739"/>
              <a:gd name="connsiteX234" fmla="*/ 0 w 12192001"/>
              <a:gd name="connsiteY234" fmla="*/ 222213 h 2344739"/>
              <a:gd name="connsiteX235" fmla="*/ 0 w 12192001"/>
              <a:gd name="connsiteY235" fmla="*/ 0 h 2344739"/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12228 w 12192001"/>
              <a:gd name="connsiteY22" fmla="*/ 797659 h 2344739"/>
              <a:gd name="connsiteX23" fmla="*/ 11748619 w 12192001"/>
              <a:gd name="connsiteY23" fmla="*/ 872002 h 2344739"/>
              <a:gd name="connsiteX24" fmla="*/ 11595155 w 12192001"/>
              <a:gd name="connsiteY24" fmla="*/ 918898 h 2344739"/>
              <a:gd name="connsiteX25" fmla="*/ 11522499 w 12192001"/>
              <a:gd name="connsiteY25" fmla="*/ 1207528 h 2344739"/>
              <a:gd name="connsiteX26" fmla="*/ 11245526 w 12192001"/>
              <a:gd name="connsiteY26" fmla="*/ 1274060 h 2344739"/>
              <a:gd name="connsiteX27" fmla="*/ 11227161 w 12192001"/>
              <a:gd name="connsiteY27" fmla="*/ 1276236 h 2344739"/>
              <a:gd name="connsiteX28" fmla="*/ 11216939 w 12192001"/>
              <a:gd name="connsiteY28" fmla="*/ 1275961 h 2344739"/>
              <a:gd name="connsiteX29" fmla="*/ 11216036 w 12192001"/>
              <a:gd name="connsiteY29" fmla="*/ 1275018 h 2344739"/>
              <a:gd name="connsiteX30" fmla="*/ 11187737 w 12192001"/>
              <a:gd name="connsiteY30" fmla="*/ 1292383 h 2344739"/>
              <a:gd name="connsiteX31" fmla="*/ 11183353 w 12192001"/>
              <a:gd name="connsiteY31" fmla="*/ 1292525 h 2344739"/>
              <a:gd name="connsiteX32" fmla="*/ 11165706 w 12192001"/>
              <a:gd name="connsiteY32" fmla="*/ 1306612 h 2344739"/>
              <a:gd name="connsiteX33" fmla="*/ 11156163 w 12192001"/>
              <a:gd name="connsiteY33" fmla="*/ 1312414 h 2344739"/>
              <a:gd name="connsiteX34" fmla="*/ 11154348 w 12192001"/>
              <a:gd name="connsiteY34" fmla="*/ 1317097 h 2344739"/>
              <a:gd name="connsiteX35" fmla="*/ 11139813 w 12192001"/>
              <a:gd name="connsiteY35" fmla="*/ 1324115 h 2344739"/>
              <a:gd name="connsiteX36" fmla="*/ 11137813 w 12192001"/>
              <a:gd name="connsiteY36" fmla="*/ 1323772 h 2344739"/>
              <a:gd name="connsiteX37" fmla="*/ 11127060 w 12192001"/>
              <a:gd name="connsiteY37" fmla="*/ 1333832 h 2344739"/>
              <a:gd name="connsiteX38" fmla="*/ 11119543 w 12192001"/>
              <a:gd name="connsiteY38" fmla="*/ 1347424 h 2344739"/>
              <a:gd name="connsiteX39" fmla="*/ 10893535 w 12192001"/>
              <a:gd name="connsiteY39" fmla="*/ 1473399 h 2344739"/>
              <a:gd name="connsiteX40" fmla="*/ 10772152 w 12192001"/>
              <a:gd name="connsiteY40" fmla="*/ 1523191 h 2344739"/>
              <a:gd name="connsiteX41" fmla="*/ 10626520 w 12192001"/>
              <a:gd name="connsiteY41" fmla="*/ 1559229 h 2344739"/>
              <a:gd name="connsiteX42" fmla="*/ 10580747 w 12192001"/>
              <a:gd name="connsiteY42" fmla="*/ 1568689 h 2344739"/>
              <a:gd name="connsiteX43" fmla="*/ 10546642 w 12192001"/>
              <a:gd name="connsiteY43" fmla="*/ 1598423 h 2344739"/>
              <a:gd name="connsiteX44" fmla="*/ 10528495 w 12192001"/>
              <a:gd name="connsiteY44" fmla="*/ 1596907 h 2344739"/>
              <a:gd name="connsiteX45" fmla="*/ 10525298 w 12192001"/>
              <a:gd name="connsiteY45" fmla="*/ 1596411 h 2344739"/>
              <a:gd name="connsiteX46" fmla="*/ 10513981 w 12192001"/>
              <a:gd name="connsiteY46" fmla="*/ 1599537 h 2344739"/>
              <a:gd name="connsiteX47" fmla="*/ 10490587 w 12192001"/>
              <a:gd name="connsiteY47" fmla="*/ 1594156 h 2344739"/>
              <a:gd name="connsiteX48" fmla="*/ 10470270 w 12192001"/>
              <a:gd name="connsiteY48" fmla="*/ 1601693 h 2344739"/>
              <a:gd name="connsiteX49" fmla="*/ 10375894 w 12192001"/>
              <a:gd name="connsiteY49" fmla="*/ 1644598 h 2344739"/>
              <a:gd name="connsiteX50" fmla="*/ 10318190 w 12192001"/>
              <a:gd name="connsiteY50" fmla="*/ 1666221 h 2344739"/>
              <a:gd name="connsiteX51" fmla="*/ 10294319 w 12192001"/>
              <a:gd name="connsiteY51" fmla="*/ 1668079 h 2344739"/>
              <a:gd name="connsiteX52" fmla="*/ 10262295 w 12192001"/>
              <a:gd name="connsiteY52" fmla="*/ 1674948 h 2344739"/>
              <a:gd name="connsiteX53" fmla="*/ 10204270 w 12192001"/>
              <a:gd name="connsiteY53" fmla="*/ 1682149 h 2344739"/>
              <a:gd name="connsiteX54" fmla="*/ 10176611 w 12192001"/>
              <a:gd name="connsiteY54" fmla="*/ 1692943 h 2344739"/>
              <a:gd name="connsiteX55" fmla="*/ 10163922 w 12192001"/>
              <a:gd name="connsiteY55" fmla="*/ 1693739 h 2344739"/>
              <a:gd name="connsiteX56" fmla="*/ 10155160 w 12192001"/>
              <a:gd name="connsiteY56" fmla="*/ 1707487 h 2344739"/>
              <a:gd name="connsiteX57" fmla="*/ 10117119 w 12192001"/>
              <a:gd name="connsiteY57" fmla="*/ 1731142 h 2344739"/>
              <a:gd name="connsiteX58" fmla="*/ 10100445 w 12192001"/>
              <a:gd name="connsiteY58" fmla="*/ 1742432 h 2344739"/>
              <a:gd name="connsiteX59" fmla="*/ 10082169 w 12192001"/>
              <a:gd name="connsiteY59" fmla="*/ 1743296 h 2344739"/>
              <a:gd name="connsiteX60" fmla="*/ 10039240 w 12192001"/>
              <a:gd name="connsiteY60" fmla="*/ 1741632 h 2344739"/>
              <a:gd name="connsiteX61" fmla="*/ 9960019 w 12192001"/>
              <a:gd name="connsiteY61" fmla="*/ 1757147 h 2344739"/>
              <a:gd name="connsiteX62" fmla="*/ 9847792 w 12192001"/>
              <a:gd name="connsiteY62" fmla="*/ 1763915 h 2344739"/>
              <a:gd name="connsiteX63" fmla="*/ 9728309 w 12192001"/>
              <a:gd name="connsiteY63" fmla="*/ 1784122 h 2344739"/>
              <a:gd name="connsiteX64" fmla="*/ 9584507 w 12192001"/>
              <a:gd name="connsiteY64" fmla="*/ 1795542 h 2344739"/>
              <a:gd name="connsiteX65" fmla="*/ 9343052 w 12192001"/>
              <a:gd name="connsiteY65" fmla="*/ 1841244 h 2344739"/>
              <a:gd name="connsiteX66" fmla="*/ 9231370 w 12192001"/>
              <a:gd name="connsiteY66" fmla="*/ 1893149 h 2344739"/>
              <a:gd name="connsiteX67" fmla="*/ 9194810 w 12192001"/>
              <a:gd name="connsiteY67" fmla="*/ 1903228 h 2344739"/>
              <a:gd name="connsiteX68" fmla="*/ 9189246 w 12192001"/>
              <a:gd name="connsiteY68" fmla="*/ 1912467 h 2344739"/>
              <a:gd name="connsiteX69" fmla="*/ 9151232 w 12192001"/>
              <a:gd name="connsiteY69" fmla="*/ 1923669 h 2344739"/>
              <a:gd name="connsiteX70" fmla="*/ 9150210 w 12192001"/>
              <a:gd name="connsiteY70" fmla="*/ 1922604 h 2344739"/>
              <a:gd name="connsiteX71" fmla="*/ 9137318 w 12192001"/>
              <a:gd name="connsiteY71" fmla="*/ 1920435 h 2344739"/>
              <a:gd name="connsiteX72" fmla="*/ 9113812 w 12192001"/>
              <a:gd name="connsiteY72" fmla="*/ 1919069 h 2344739"/>
              <a:gd name="connsiteX73" fmla="*/ 9053453 w 12192001"/>
              <a:gd name="connsiteY73" fmla="*/ 1910755 h 2344739"/>
              <a:gd name="connsiteX74" fmla="*/ 9005486 w 12192001"/>
              <a:gd name="connsiteY74" fmla="*/ 1914040 h 2344739"/>
              <a:gd name="connsiteX75" fmla="*/ 9005201 w 12192001"/>
              <a:gd name="connsiteY75" fmla="*/ 1913800 h 2344739"/>
              <a:gd name="connsiteX76" fmla="*/ 8996232 w 12192001"/>
              <a:gd name="connsiteY76" fmla="*/ 1915011 h 2344739"/>
              <a:gd name="connsiteX77" fmla="*/ 8990394 w 12192001"/>
              <a:gd name="connsiteY77" fmla="*/ 1917072 h 2344739"/>
              <a:gd name="connsiteX78" fmla="*/ 8974337 w 12192001"/>
              <a:gd name="connsiteY78" fmla="*/ 1920298 h 2344739"/>
              <a:gd name="connsiteX79" fmla="*/ 8968011 w 12192001"/>
              <a:gd name="connsiteY79" fmla="*/ 1919598 h 2344739"/>
              <a:gd name="connsiteX80" fmla="*/ 8963048 w 12192001"/>
              <a:gd name="connsiteY80" fmla="*/ 1917373 h 2344739"/>
              <a:gd name="connsiteX81" fmla="*/ 8928988 w 12192001"/>
              <a:gd name="connsiteY81" fmla="*/ 1914185 h 2344739"/>
              <a:gd name="connsiteX82" fmla="*/ 8752444 w 12192001"/>
              <a:gd name="connsiteY82" fmla="*/ 1933417 h 2344739"/>
              <a:gd name="connsiteX83" fmla="*/ 8707847 w 12192001"/>
              <a:gd name="connsiteY83" fmla="*/ 1935518 h 2344739"/>
              <a:gd name="connsiteX84" fmla="*/ 8596071 w 12192001"/>
              <a:gd name="connsiteY84" fmla="*/ 1944090 h 2344739"/>
              <a:gd name="connsiteX85" fmla="*/ 8525230 w 12192001"/>
              <a:gd name="connsiteY85" fmla="*/ 1929248 h 2344739"/>
              <a:gd name="connsiteX86" fmla="*/ 8510983 w 12192001"/>
              <a:gd name="connsiteY86" fmla="*/ 1935163 h 2344739"/>
              <a:gd name="connsiteX87" fmla="*/ 8506167 w 12192001"/>
              <a:gd name="connsiteY87" fmla="*/ 1938164 h 2344739"/>
              <a:gd name="connsiteX88" fmla="*/ 8497968 w 12192001"/>
              <a:gd name="connsiteY88" fmla="*/ 1940902 h 2344739"/>
              <a:gd name="connsiteX89" fmla="*/ 8497594 w 12192001"/>
              <a:gd name="connsiteY89" fmla="*/ 1940723 h 2344739"/>
              <a:gd name="connsiteX90" fmla="*/ 8490249 w 12192001"/>
              <a:gd name="connsiteY90" fmla="*/ 1943773 h 2344739"/>
              <a:gd name="connsiteX91" fmla="*/ 8367182 w 12192001"/>
              <a:gd name="connsiteY91" fmla="*/ 1957815 h 2344739"/>
              <a:gd name="connsiteX92" fmla="*/ 8353799 w 12192001"/>
              <a:gd name="connsiteY92" fmla="*/ 1958009 h 2344739"/>
              <a:gd name="connsiteX93" fmla="*/ 8352373 w 12192001"/>
              <a:gd name="connsiteY93" fmla="*/ 1957169 h 2344739"/>
              <a:gd name="connsiteX94" fmla="*/ 8320104 w 12192001"/>
              <a:gd name="connsiteY94" fmla="*/ 1974587 h 2344739"/>
              <a:gd name="connsiteX95" fmla="*/ 8314433 w 12192001"/>
              <a:gd name="connsiteY95" fmla="*/ 1974913 h 2344739"/>
              <a:gd name="connsiteX96" fmla="*/ 8295174 w 12192001"/>
              <a:gd name="connsiteY96" fmla="*/ 1988808 h 2344739"/>
              <a:gd name="connsiteX97" fmla="*/ 8284276 w 12192001"/>
              <a:gd name="connsiteY97" fmla="*/ 1994631 h 2344739"/>
              <a:gd name="connsiteX98" fmla="*/ 8283150 w 12192001"/>
              <a:gd name="connsiteY98" fmla="*/ 1999074 h 2344739"/>
              <a:gd name="connsiteX99" fmla="*/ 8266076 w 12192001"/>
              <a:gd name="connsiteY99" fmla="*/ 2006249 h 2344739"/>
              <a:gd name="connsiteX100" fmla="*/ 8263377 w 12192001"/>
              <a:gd name="connsiteY100" fmla="*/ 2006019 h 2344739"/>
              <a:gd name="connsiteX101" fmla="*/ 8252033 w 12192001"/>
              <a:gd name="connsiteY101" fmla="*/ 2015862 h 2344739"/>
              <a:gd name="connsiteX102" fmla="*/ 8245834 w 12192001"/>
              <a:gd name="connsiteY102" fmla="*/ 2028854 h 2344739"/>
              <a:gd name="connsiteX103" fmla="*/ 8090272 w 12192001"/>
              <a:gd name="connsiteY103" fmla="*/ 2075015 h 2344739"/>
              <a:gd name="connsiteX104" fmla="*/ 7905407 w 12192001"/>
              <a:gd name="connsiteY104" fmla="*/ 2116988 h 2344739"/>
              <a:gd name="connsiteX105" fmla="*/ 7718745 w 12192001"/>
              <a:gd name="connsiteY105" fmla="*/ 2142703 h 2344739"/>
              <a:gd name="connsiteX106" fmla="*/ 7614347 w 12192001"/>
              <a:gd name="connsiteY106" fmla="*/ 2139232 h 2344739"/>
              <a:gd name="connsiteX107" fmla="*/ 7527543 w 12192001"/>
              <a:gd name="connsiteY107" fmla="*/ 2145060 h 2344739"/>
              <a:gd name="connsiteX108" fmla="*/ 7519571 w 12192001"/>
              <a:gd name="connsiteY108" fmla="*/ 2147613 h 2344739"/>
              <a:gd name="connsiteX109" fmla="*/ 7507411 w 12192001"/>
              <a:gd name="connsiteY109" fmla="*/ 2148948 h 2344739"/>
              <a:gd name="connsiteX110" fmla="*/ 7507040 w 12192001"/>
              <a:gd name="connsiteY110" fmla="*/ 2148621 h 2344739"/>
              <a:gd name="connsiteX111" fmla="*/ 7495795 w 12192001"/>
              <a:gd name="connsiteY111" fmla="*/ 2150573 h 2344739"/>
              <a:gd name="connsiteX112" fmla="*/ 7405391 w 12192001"/>
              <a:gd name="connsiteY112" fmla="*/ 2142468 h 2344739"/>
              <a:gd name="connsiteX113" fmla="*/ 7312180 w 12192001"/>
              <a:gd name="connsiteY113" fmla="*/ 2132873 h 2344739"/>
              <a:gd name="connsiteX114" fmla="*/ 7310853 w 12192001"/>
              <a:gd name="connsiteY114" fmla="*/ 2131431 h 2344739"/>
              <a:gd name="connsiteX115" fmla="*/ 7218559 w 12192001"/>
              <a:gd name="connsiteY115" fmla="*/ 2156680 h 2344739"/>
              <a:gd name="connsiteX116" fmla="*/ 7201101 w 12192001"/>
              <a:gd name="connsiteY116" fmla="*/ 2161230 h 2344739"/>
              <a:gd name="connsiteX117" fmla="*/ 7197004 w 12192001"/>
              <a:gd name="connsiteY117" fmla="*/ 2166588 h 2344739"/>
              <a:gd name="connsiteX118" fmla="*/ 7170808 w 12192001"/>
              <a:gd name="connsiteY118" fmla="*/ 2171236 h 2344739"/>
              <a:gd name="connsiteX119" fmla="*/ 7096988 w 12192001"/>
              <a:gd name="connsiteY119" fmla="*/ 2183464 h 2344739"/>
              <a:gd name="connsiteX120" fmla="*/ 7018496 w 12192001"/>
              <a:gd name="connsiteY120" fmla="*/ 2183090 h 2344739"/>
              <a:gd name="connsiteX121" fmla="*/ 6904146 w 12192001"/>
              <a:gd name="connsiteY121" fmla="*/ 2212596 h 2344739"/>
              <a:gd name="connsiteX122" fmla="*/ 6708222 w 12192001"/>
              <a:gd name="connsiteY122" fmla="*/ 2240551 h 2344739"/>
              <a:gd name="connsiteX123" fmla="*/ 6549454 w 12192001"/>
              <a:gd name="connsiteY123" fmla="*/ 2269327 h 2344739"/>
              <a:gd name="connsiteX124" fmla="*/ 6317560 w 12192001"/>
              <a:gd name="connsiteY124" fmla="*/ 2316127 h 2344739"/>
              <a:gd name="connsiteX125" fmla="*/ 6168674 w 12192001"/>
              <a:gd name="connsiteY125" fmla="*/ 2318214 h 2344739"/>
              <a:gd name="connsiteX126" fmla="*/ 6073848 w 12192001"/>
              <a:gd name="connsiteY126" fmla="*/ 2338676 h 2344739"/>
              <a:gd name="connsiteX127" fmla="*/ 6068529 w 12192001"/>
              <a:gd name="connsiteY127" fmla="*/ 2337139 h 2344739"/>
              <a:gd name="connsiteX128" fmla="*/ 6048638 w 12192001"/>
              <a:gd name="connsiteY128" fmla="*/ 2337822 h 2344739"/>
              <a:gd name="connsiteX129" fmla="*/ 6041285 w 12192001"/>
              <a:gd name="connsiteY129" fmla="*/ 2329473 h 2344739"/>
              <a:gd name="connsiteX130" fmla="*/ 6010090 w 12192001"/>
              <a:gd name="connsiteY130" fmla="*/ 2324380 h 2344739"/>
              <a:gd name="connsiteX131" fmla="*/ 5957375 w 12192001"/>
              <a:gd name="connsiteY131" fmla="*/ 2328024 h 2344739"/>
              <a:gd name="connsiteX132" fmla="*/ 5758919 w 12192001"/>
              <a:gd name="connsiteY132" fmla="*/ 2343716 h 2344739"/>
              <a:gd name="connsiteX133" fmla="*/ 5626960 w 12192001"/>
              <a:gd name="connsiteY133" fmla="*/ 2344739 h 2344739"/>
              <a:gd name="connsiteX134" fmla="*/ 5470906 w 12192001"/>
              <a:gd name="connsiteY134" fmla="*/ 2330719 h 2344739"/>
              <a:gd name="connsiteX135" fmla="*/ 5432761 w 12192001"/>
              <a:gd name="connsiteY135" fmla="*/ 2319466 h 2344739"/>
              <a:gd name="connsiteX136" fmla="*/ 5381669 w 12192001"/>
              <a:gd name="connsiteY136" fmla="*/ 2301764 h 2344739"/>
              <a:gd name="connsiteX137" fmla="*/ 5261764 w 12192001"/>
              <a:gd name="connsiteY137" fmla="*/ 2281347 h 2344739"/>
              <a:gd name="connsiteX138" fmla="*/ 5222961 w 12192001"/>
              <a:gd name="connsiteY138" fmla="*/ 2270223 h 2344739"/>
              <a:gd name="connsiteX139" fmla="*/ 5174660 w 12192001"/>
              <a:gd name="connsiteY139" fmla="*/ 2267233 h 2344739"/>
              <a:gd name="connsiteX140" fmla="*/ 5156554 w 12192001"/>
              <a:gd name="connsiteY140" fmla="*/ 2260010 h 2344739"/>
              <a:gd name="connsiteX141" fmla="*/ 5142599 w 12192001"/>
              <a:gd name="connsiteY141" fmla="*/ 2256610 h 2344739"/>
              <a:gd name="connsiteX142" fmla="*/ 5139596 w 12192001"/>
              <a:gd name="connsiteY142" fmla="*/ 2254509 h 2344739"/>
              <a:gd name="connsiteX143" fmla="*/ 5121659 w 12192001"/>
              <a:gd name="connsiteY143" fmla="*/ 2243656 h 2344739"/>
              <a:gd name="connsiteX144" fmla="*/ 5065790 w 12192001"/>
              <a:gd name="connsiteY144" fmla="*/ 2250227 h 2344739"/>
              <a:gd name="connsiteX145" fmla="*/ 5011514 w 12192001"/>
              <a:gd name="connsiteY145" fmla="*/ 2233846 h 2344739"/>
              <a:gd name="connsiteX146" fmla="*/ 4840441 w 12192001"/>
              <a:gd name="connsiteY146" fmla="*/ 2209829 h 2344739"/>
              <a:gd name="connsiteX147" fmla="*/ 4762447 w 12192001"/>
              <a:gd name="connsiteY147" fmla="*/ 2182061 h 2344739"/>
              <a:gd name="connsiteX148" fmla="*/ 4723186 w 12192001"/>
              <a:gd name="connsiteY148" fmla="*/ 2173047 h 2344739"/>
              <a:gd name="connsiteX149" fmla="*/ 4721176 w 12192001"/>
              <a:gd name="connsiteY149" fmla="*/ 2172298 h 2344739"/>
              <a:gd name="connsiteX150" fmla="*/ 4722111 w 12192001"/>
              <a:gd name="connsiteY150" fmla="*/ 2172087 h 2344739"/>
              <a:gd name="connsiteX151" fmla="*/ 4717202 w 12192001"/>
              <a:gd name="connsiteY151" fmla="*/ 2170817 h 2344739"/>
              <a:gd name="connsiteX152" fmla="*/ 4721176 w 12192001"/>
              <a:gd name="connsiteY152" fmla="*/ 2172298 h 2344739"/>
              <a:gd name="connsiteX153" fmla="*/ 4715526 w 12192001"/>
              <a:gd name="connsiteY153" fmla="*/ 2173573 h 2344739"/>
              <a:gd name="connsiteX154" fmla="*/ 4515814 w 12192001"/>
              <a:gd name="connsiteY154" fmla="*/ 2163671 h 2344739"/>
              <a:gd name="connsiteX155" fmla="*/ 4428543 w 12192001"/>
              <a:gd name="connsiteY155" fmla="*/ 2153020 h 2344739"/>
              <a:gd name="connsiteX156" fmla="*/ 4362875 w 12192001"/>
              <a:gd name="connsiteY156" fmla="*/ 2151674 h 2344739"/>
              <a:gd name="connsiteX157" fmla="*/ 4316966 w 12192001"/>
              <a:gd name="connsiteY157" fmla="*/ 2158289 h 2344739"/>
              <a:gd name="connsiteX158" fmla="*/ 4315110 w 12192001"/>
              <a:gd name="connsiteY158" fmla="*/ 2156948 h 2344739"/>
              <a:gd name="connsiteX159" fmla="*/ 4295144 w 12192001"/>
              <a:gd name="connsiteY159" fmla="*/ 2155069 h 2344739"/>
              <a:gd name="connsiteX160" fmla="*/ 4290064 w 12192001"/>
              <a:gd name="connsiteY160" fmla="*/ 2157986 h 2344739"/>
              <a:gd name="connsiteX161" fmla="*/ 4276142 w 12192001"/>
              <a:gd name="connsiteY161" fmla="*/ 2157740 h 2344739"/>
              <a:gd name="connsiteX162" fmla="*/ 4248117 w 12192001"/>
              <a:gd name="connsiteY162" fmla="*/ 2160064 h 2344739"/>
              <a:gd name="connsiteX163" fmla="*/ 4202051 w 12192001"/>
              <a:gd name="connsiteY163" fmla="*/ 2157269 h 2344739"/>
              <a:gd name="connsiteX164" fmla="*/ 4201745 w 12192001"/>
              <a:gd name="connsiteY164" fmla="*/ 2156010 h 2344739"/>
              <a:gd name="connsiteX165" fmla="*/ 4191248 w 12192001"/>
              <a:gd name="connsiteY165" fmla="*/ 2150376 h 2344739"/>
              <a:gd name="connsiteX166" fmla="*/ 4142745 w 12192001"/>
              <a:gd name="connsiteY166" fmla="*/ 2134511 h 2344739"/>
              <a:gd name="connsiteX167" fmla="*/ 4083097 w 12192001"/>
              <a:gd name="connsiteY167" fmla="*/ 2107978 h 2344739"/>
              <a:gd name="connsiteX168" fmla="*/ 4074546 w 12192001"/>
              <a:gd name="connsiteY168" fmla="*/ 2107143 h 2344739"/>
              <a:gd name="connsiteX169" fmla="*/ 4074427 w 12192001"/>
              <a:gd name="connsiteY169" fmla="*/ 2106844 h 2344739"/>
              <a:gd name="connsiteX170" fmla="*/ 4065510 w 12192001"/>
              <a:gd name="connsiteY170" fmla="*/ 2105400 h 2344739"/>
              <a:gd name="connsiteX171" fmla="*/ 4058954 w 12192001"/>
              <a:gd name="connsiteY171" fmla="*/ 2105618 h 2344739"/>
              <a:gd name="connsiteX172" fmla="*/ 4042364 w 12192001"/>
              <a:gd name="connsiteY172" fmla="*/ 2103997 h 2344739"/>
              <a:gd name="connsiteX173" fmla="*/ 4036997 w 12192001"/>
              <a:gd name="connsiteY173" fmla="*/ 2101563 h 2344739"/>
              <a:gd name="connsiteX174" fmla="*/ 4035363 w 12192001"/>
              <a:gd name="connsiteY174" fmla="*/ 2097896 h 2344739"/>
              <a:gd name="connsiteX175" fmla="*/ 4033778 w 12192001"/>
              <a:gd name="connsiteY175" fmla="*/ 2098131 h 2344739"/>
              <a:gd name="connsiteX176" fmla="*/ 4004538 w 12192001"/>
              <a:gd name="connsiteY176" fmla="*/ 2085563 h 2344739"/>
              <a:gd name="connsiteX177" fmla="*/ 3936846 w 12192001"/>
              <a:gd name="connsiteY177" fmla="*/ 2068106 h 2344739"/>
              <a:gd name="connsiteX178" fmla="*/ 3897275 w 12192001"/>
              <a:gd name="connsiteY178" fmla="*/ 2062451 h 2344739"/>
              <a:gd name="connsiteX179" fmla="*/ 3789760 w 12192001"/>
              <a:gd name="connsiteY179" fmla="*/ 2042213 h 2344739"/>
              <a:gd name="connsiteX180" fmla="*/ 3682513 w 12192001"/>
              <a:gd name="connsiteY180" fmla="*/ 2018290 h 2344739"/>
              <a:gd name="connsiteX181" fmla="*/ 3610035 w 12192001"/>
              <a:gd name="connsiteY181" fmla="*/ 1986019 h 2344739"/>
              <a:gd name="connsiteX182" fmla="*/ 3603855 w 12192001"/>
              <a:gd name="connsiteY182" fmla="*/ 1987381 h 2344739"/>
              <a:gd name="connsiteX183" fmla="*/ 3594736 w 12192001"/>
              <a:gd name="connsiteY183" fmla="*/ 1987545 h 2344739"/>
              <a:gd name="connsiteX184" fmla="*/ 3594501 w 12192001"/>
              <a:gd name="connsiteY184" fmla="*/ 1987276 h 2344739"/>
              <a:gd name="connsiteX185" fmla="*/ 3585978 w 12192001"/>
              <a:gd name="connsiteY185" fmla="*/ 1987966 h 2344739"/>
              <a:gd name="connsiteX186" fmla="*/ 3536135 w 12192001"/>
              <a:gd name="connsiteY186" fmla="*/ 1978267 h 2344739"/>
              <a:gd name="connsiteX187" fmla="*/ 3473223 w 12192001"/>
              <a:gd name="connsiteY187" fmla="*/ 1974606 h 2344739"/>
              <a:gd name="connsiteX188" fmla="*/ 3400728 w 12192001"/>
              <a:gd name="connsiteY188" fmla="*/ 1962558 h 2344739"/>
              <a:gd name="connsiteX189" fmla="*/ 3363888 w 12192001"/>
              <a:gd name="connsiteY189" fmla="*/ 1979510 h 2344739"/>
              <a:gd name="connsiteX190" fmla="*/ 3344026 w 12192001"/>
              <a:gd name="connsiteY190" fmla="*/ 1981192 h 2344739"/>
              <a:gd name="connsiteX191" fmla="*/ 3341698 w 12192001"/>
              <a:gd name="connsiteY191" fmla="*/ 1980217 h 2344739"/>
              <a:gd name="connsiteX192" fmla="*/ 3262356 w 12192001"/>
              <a:gd name="connsiteY192" fmla="*/ 1986094 h 2344739"/>
              <a:gd name="connsiteX193" fmla="*/ 3142556 w 12192001"/>
              <a:gd name="connsiteY193" fmla="*/ 1993869 h 2344739"/>
              <a:gd name="connsiteX194" fmla="*/ 3030291 w 12192001"/>
              <a:gd name="connsiteY194" fmla="*/ 1996512 h 2344739"/>
              <a:gd name="connsiteX195" fmla="*/ 2781569 w 12192001"/>
              <a:gd name="connsiteY195" fmla="*/ 2018333 h 2344739"/>
              <a:gd name="connsiteX196" fmla="*/ 2646527 w 12192001"/>
              <a:gd name="connsiteY196" fmla="*/ 2028869 h 2344739"/>
              <a:gd name="connsiteX197" fmla="*/ 2568028 w 12192001"/>
              <a:gd name="connsiteY197" fmla="*/ 2002628 h 2344739"/>
              <a:gd name="connsiteX198" fmla="*/ 2443255 w 12192001"/>
              <a:gd name="connsiteY198" fmla="*/ 2016529 h 2344739"/>
              <a:gd name="connsiteX199" fmla="*/ 2315112 w 12192001"/>
              <a:gd name="connsiteY199" fmla="*/ 2024996 h 2344739"/>
              <a:gd name="connsiteX200" fmla="*/ 2208578 w 12192001"/>
              <a:gd name="connsiteY200" fmla="*/ 2019763 h 2344739"/>
              <a:gd name="connsiteX201" fmla="*/ 2094665 w 12192001"/>
              <a:gd name="connsiteY201" fmla="*/ 2003052 h 2344739"/>
              <a:gd name="connsiteX202" fmla="*/ 1997356 w 12192001"/>
              <a:gd name="connsiteY202" fmla="*/ 1995032 h 2344739"/>
              <a:gd name="connsiteX203" fmla="*/ 1928172 w 12192001"/>
              <a:gd name="connsiteY203" fmla="*/ 2016977 h 2344739"/>
              <a:gd name="connsiteX204" fmla="*/ 1921650 w 12192001"/>
              <a:gd name="connsiteY204" fmla="*/ 2012146 h 2344739"/>
              <a:gd name="connsiteX205" fmla="*/ 1873080 w 12192001"/>
              <a:gd name="connsiteY205" fmla="*/ 2013741 h 2344739"/>
              <a:gd name="connsiteX206" fmla="*/ 1786655 w 12192001"/>
              <a:gd name="connsiteY206" fmla="*/ 2041363 h 2344739"/>
              <a:gd name="connsiteX207" fmla="*/ 1738204 w 12192001"/>
              <a:gd name="connsiteY207" fmla="*/ 2036312 h 2344739"/>
              <a:gd name="connsiteX208" fmla="*/ 1675071 w 12192001"/>
              <a:gd name="connsiteY208" fmla="*/ 2019963 h 2344739"/>
              <a:gd name="connsiteX209" fmla="*/ 1608669 w 12192001"/>
              <a:gd name="connsiteY209" fmla="*/ 2013066 h 2344739"/>
              <a:gd name="connsiteX210" fmla="*/ 1496110 w 12192001"/>
              <a:gd name="connsiteY210" fmla="*/ 1987476 h 2344739"/>
              <a:gd name="connsiteX211" fmla="*/ 1149979 w 12192001"/>
              <a:gd name="connsiteY211" fmla="*/ 1938041 h 2344739"/>
              <a:gd name="connsiteX212" fmla="*/ 858269 w 12192001"/>
              <a:gd name="connsiteY212" fmla="*/ 1928608 h 2344739"/>
              <a:gd name="connsiteX213" fmla="*/ 837540 w 12192001"/>
              <a:gd name="connsiteY213" fmla="*/ 1929821 h 2344739"/>
              <a:gd name="connsiteX214" fmla="*/ 816809 w 12192001"/>
              <a:gd name="connsiteY214" fmla="*/ 1927857 h 2344739"/>
              <a:gd name="connsiteX215" fmla="*/ 811506 w 12192001"/>
              <a:gd name="connsiteY215" fmla="*/ 1930751 h 2344739"/>
              <a:gd name="connsiteX216" fmla="*/ 797041 w 12192001"/>
              <a:gd name="connsiteY216" fmla="*/ 1930446 h 2344739"/>
              <a:gd name="connsiteX217" fmla="*/ 767901 w 12192001"/>
              <a:gd name="connsiteY217" fmla="*/ 1932653 h 2344739"/>
              <a:gd name="connsiteX218" fmla="*/ 763053 w 12192001"/>
              <a:gd name="connsiteY218" fmla="*/ 1930432 h 2344739"/>
              <a:gd name="connsiteX219" fmla="*/ 720047 w 12192001"/>
              <a:gd name="connsiteY219" fmla="*/ 1929661 h 2344739"/>
              <a:gd name="connsiteX220" fmla="*/ 719742 w 12192001"/>
              <a:gd name="connsiteY220" fmla="*/ 1928399 h 2344739"/>
              <a:gd name="connsiteX221" fmla="*/ 708875 w 12192001"/>
              <a:gd name="connsiteY221" fmla="*/ 1922722 h 2344739"/>
              <a:gd name="connsiteX222" fmla="*/ 596792 w 12192001"/>
              <a:gd name="connsiteY222" fmla="*/ 1879864 h 2344739"/>
              <a:gd name="connsiteX223" fmla="*/ 578535 w 12192001"/>
              <a:gd name="connsiteY223" fmla="*/ 1877212 h 2344739"/>
              <a:gd name="connsiteX224" fmla="*/ 571717 w 12192001"/>
              <a:gd name="connsiteY224" fmla="*/ 1877401 h 2344739"/>
              <a:gd name="connsiteX225" fmla="*/ 445099 w 12192001"/>
              <a:gd name="connsiteY225" fmla="*/ 1839371 h 2344739"/>
              <a:gd name="connsiteX226" fmla="*/ 404015 w 12192001"/>
              <a:gd name="connsiteY226" fmla="*/ 1833548 h 2344739"/>
              <a:gd name="connsiteX227" fmla="*/ 292435 w 12192001"/>
              <a:gd name="connsiteY227" fmla="*/ 1812852 h 2344739"/>
              <a:gd name="connsiteX228" fmla="*/ 118381 w 12192001"/>
              <a:gd name="connsiteY228" fmla="*/ 1761047 h 2344739"/>
              <a:gd name="connsiteX229" fmla="*/ 15526 w 12192001"/>
              <a:gd name="connsiteY229" fmla="*/ 1758191 h 2344739"/>
              <a:gd name="connsiteX230" fmla="*/ 2 w 12192001"/>
              <a:gd name="connsiteY230" fmla="*/ 1752722 h 2344739"/>
              <a:gd name="connsiteX231" fmla="*/ 1 w 12192001"/>
              <a:gd name="connsiteY231" fmla="*/ 762497 h 2344739"/>
              <a:gd name="connsiteX232" fmla="*/ 0 w 12192001"/>
              <a:gd name="connsiteY232" fmla="*/ 762497 h 2344739"/>
              <a:gd name="connsiteX233" fmla="*/ 0 w 12192001"/>
              <a:gd name="connsiteY233" fmla="*/ 222213 h 2344739"/>
              <a:gd name="connsiteX234" fmla="*/ 0 w 12192001"/>
              <a:gd name="connsiteY234" fmla="*/ 0 h 2344739"/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12228 w 12192001"/>
              <a:gd name="connsiteY22" fmla="*/ 797659 h 2344739"/>
              <a:gd name="connsiteX23" fmla="*/ 11748619 w 12192001"/>
              <a:gd name="connsiteY23" fmla="*/ 872002 h 2344739"/>
              <a:gd name="connsiteX24" fmla="*/ 11595155 w 12192001"/>
              <a:gd name="connsiteY24" fmla="*/ 918898 h 2344739"/>
              <a:gd name="connsiteX25" fmla="*/ 11522499 w 12192001"/>
              <a:gd name="connsiteY25" fmla="*/ 1207528 h 2344739"/>
              <a:gd name="connsiteX26" fmla="*/ 11245526 w 12192001"/>
              <a:gd name="connsiteY26" fmla="*/ 1274060 h 2344739"/>
              <a:gd name="connsiteX27" fmla="*/ 11227161 w 12192001"/>
              <a:gd name="connsiteY27" fmla="*/ 1276236 h 2344739"/>
              <a:gd name="connsiteX28" fmla="*/ 11216939 w 12192001"/>
              <a:gd name="connsiteY28" fmla="*/ 1275961 h 2344739"/>
              <a:gd name="connsiteX29" fmla="*/ 11216036 w 12192001"/>
              <a:gd name="connsiteY29" fmla="*/ 1275018 h 2344739"/>
              <a:gd name="connsiteX30" fmla="*/ 11187737 w 12192001"/>
              <a:gd name="connsiteY30" fmla="*/ 1292383 h 2344739"/>
              <a:gd name="connsiteX31" fmla="*/ 11183353 w 12192001"/>
              <a:gd name="connsiteY31" fmla="*/ 1292525 h 2344739"/>
              <a:gd name="connsiteX32" fmla="*/ 11165706 w 12192001"/>
              <a:gd name="connsiteY32" fmla="*/ 1306612 h 2344739"/>
              <a:gd name="connsiteX33" fmla="*/ 11156163 w 12192001"/>
              <a:gd name="connsiteY33" fmla="*/ 1312414 h 2344739"/>
              <a:gd name="connsiteX34" fmla="*/ 11154348 w 12192001"/>
              <a:gd name="connsiteY34" fmla="*/ 1317097 h 2344739"/>
              <a:gd name="connsiteX35" fmla="*/ 11139813 w 12192001"/>
              <a:gd name="connsiteY35" fmla="*/ 1324115 h 2344739"/>
              <a:gd name="connsiteX36" fmla="*/ 11137813 w 12192001"/>
              <a:gd name="connsiteY36" fmla="*/ 1323772 h 2344739"/>
              <a:gd name="connsiteX37" fmla="*/ 11127060 w 12192001"/>
              <a:gd name="connsiteY37" fmla="*/ 1333832 h 2344739"/>
              <a:gd name="connsiteX38" fmla="*/ 11119543 w 12192001"/>
              <a:gd name="connsiteY38" fmla="*/ 1347424 h 2344739"/>
              <a:gd name="connsiteX39" fmla="*/ 10893535 w 12192001"/>
              <a:gd name="connsiteY39" fmla="*/ 1473399 h 2344739"/>
              <a:gd name="connsiteX40" fmla="*/ 10772152 w 12192001"/>
              <a:gd name="connsiteY40" fmla="*/ 1523191 h 2344739"/>
              <a:gd name="connsiteX41" fmla="*/ 10626520 w 12192001"/>
              <a:gd name="connsiteY41" fmla="*/ 1559229 h 2344739"/>
              <a:gd name="connsiteX42" fmla="*/ 10580747 w 12192001"/>
              <a:gd name="connsiteY42" fmla="*/ 1568689 h 2344739"/>
              <a:gd name="connsiteX43" fmla="*/ 10546642 w 12192001"/>
              <a:gd name="connsiteY43" fmla="*/ 1598423 h 2344739"/>
              <a:gd name="connsiteX44" fmla="*/ 10528495 w 12192001"/>
              <a:gd name="connsiteY44" fmla="*/ 1596907 h 2344739"/>
              <a:gd name="connsiteX45" fmla="*/ 10525298 w 12192001"/>
              <a:gd name="connsiteY45" fmla="*/ 1596411 h 2344739"/>
              <a:gd name="connsiteX46" fmla="*/ 10513981 w 12192001"/>
              <a:gd name="connsiteY46" fmla="*/ 1599537 h 2344739"/>
              <a:gd name="connsiteX47" fmla="*/ 10490587 w 12192001"/>
              <a:gd name="connsiteY47" fmla="*/ 1594156 h 2344739"/>
              <a:gd name="connsiteX48" fmla="*/ 10470270 w 12192001"/>
              <a:gd name="connsiteY48" fmla="*/ 1601693 h 2344739"/>
              <a:gd name="connsiteX49" fmla="*/ 10375894 w 12192001"/>
              <a:gd name="connsiteY49" fmla="*/ 1644598 h 2344739"/>
              <a:gd name="connsiteX50" fmla="*/ 10318190 w 12192001"/>
              <a:gd name="connsiteY50" fmla="*/ 1666221 h 2344739"/>
              <a:gd name="connsiteX51" fmla="*/ 10294319 w 12192001"/>
              <a:gd name="connsiteY51" fmla="*/ 1668079 h 2344739"/>
              <a:gd name="connsiteX52" fmla="*/ 10262295 w 12192001"/>
              <a:gd name="connsiteY52" fmla="*/ 1674948 h 2344739"/>
              <a:gd name="connsiteX53" fmla="*/ 10204270 w 12192001"/>
              <a:gd name="connsiteY53" fmla="*/ 1682149 h 2344739"/>
              <a:gd name="connsiteX54" fmla="*/ 10176611 w 12192001"/>
              <a:gd name="connsiteY54" fmla="*/ 1692943 h 2344739"/>
              <a:gd name="connsiteX55" fmla="*/ 10163922 w 12192001"/>
              <a:gd name="connsiteY55" fmla="*/ 1693739 h 2344739"/>
              <a:gd name="connsiteX56" fmla="*/ 10155160 w 12192001"/>
              <a:gd name="connsiteY56" fmla="*/ 1707487 h 2344739"/>
              <a:gd name="connsiteX57" fmla="*/ 10117119 w 12192001"/>
              <a:gd name="connsiteY57" fmla="*/ 1731142 h 2344739"/>
              <a:gd name="connsiteX58" fmla="*/ 10100445 w 12192001"/>
              <a:gd name="connsiteY58" fmla="*/ 1742432 h 2344739"/>
              <a:gd name="connsiteX59" fmla="*/ 10082169 w 12192001"/>
              <a:gd name="connsiteY59" fmla="*/ 1743296 h 2344739"/>
              <a:gd name="connsiteX60" fmla="*/ 10039240 w 12192001"/>
              <a:gd name="connsiteY60" fmla="*/ 1741632 h 2344739"/>
              <a:gd name="connsiteX61" fmla="*/ 9960019 w 12192001"/>
              <a:gd name="connsiteY61" fmla="*/ 1757147 h 2344739"/>
              <a:gd name="connsiteX62" fmla="*/ 9847792 w 12192001"/>
              <a:gd name="connsiteY62" fmla="*/ 1763915 h 2344739"/>
              <a:gd name="connsiteX63" fmla="*/ 9728309 w 12192001"/>
              <a:gd name="connsiteY63" fmla="*/ 1784122 h 2344739"/>
              <a:gd name="connsiteX64" fmla="*/ 9584507 w 12192001"/>
              <a:gd name="connsiteY64" fmla="*/ 1795542 h 2344739"/>
              <a:gd name="connsiteX65" fmla="*/ 9343052 w 12192001"/>
              <a:gd name="connsiteY65" fmla="*/ 1841244 h 2344739"/>
              <a:gd name="connsiteX66" fmla="*/ 9231370 w 12192001"/>
              <a:gd name="connsiteY66" fmla="*/ 1893149 h 2344739"/>
              <a:gd name="connsiteX67" fmla="*/ 9194810 w 12192001"/>
              <a:gd name="connsiteY67" fmla="*/ 1903228 h 2344739"/>
              <a:gd name="connsiteX68" fmla="*/ 9189246 w 12192001"/>
              <a:gd name="connsiteY68" fmla="*/ 1912467 h 2344739"/>
              <a:gd name="connsiteX69" fmla="*/ 9151232 w 12192001"/>
              <a:gd name="connsiteY69" fmla="*/ 1923669 h 2344739"/>
              <a:gd name="connsiteX70" fmla="*/ 9150210 w 12192001"/>
              <a:gd name="connsiteY70" fmla="*/ 1922604 h 2344739"/>
              <a:gd name="connsiteX71" fmla="*/ 9137318 w 12192001"/>
              <a:gd name="connsiteY71" fmla="*/ 1920435 h 2344739"/>
              <a:gd name="connsiteX72" fmla="*/ 9113812 w 12192001"/>
              <a:gd name="connsiteY72" fmla="*/ 1919069 h 2344739"/>
              <a:gd name="connsiteX73" fmla="*/ 9053453 w 12192001"/>
              <a:gd name="connsiteY73" fmla="*/ 1910755 h 2344739"/>
              <a:gd name="connsiteX74" fmla="*/ 9005486 w 12192001"/>
              <a:gd name="connsiteY74" fmla="*/ 1914040 h 2344739"/>
              <a:gd name="connsiteX75" fmla="*/ 9005201 w 12192001"/>
              <a:gd name="connsiteY75" fmla="*/ 1913800 h 2344739"/>
              <a:gd name="connsiteX76" fmla="*/ 8996232 w 12192001"/>
              <a:gd name="connsiteY76" fmla="*/ 1915011 h 2344739"/>
              <a:gd name="connsiteX77" fmla="*/ 8990394 w 12192001"/>
              <a:gd name="connsiteY77" fmla="*/ 1917072 h 2344739"/>
              <a:gd name="connsiteX78" fmla="*/ 8974337 w 12192001"/>
              <a:gd name="connsiteY78" fmla="*/ 1920298 h 2344739"/>
              <a:gd name="connsiteX79" fmla="*/ 8968011 w 12192001"/>
              <a:gd name="connsiteY79" fmla="*/ 1919598 h 2344739"/>
              <a:gd name="connsiteX80" fmla="*/ 8963048 w 12192001"/>
              <a:gd name="connsiteY80" fmla="*/ 1917373 h 2344739"/>
              <a:gd name="connsiteX81" fmla="*/ 8928988 w 12192001"/>
              <a:gd name="connsiteY81" fmla="*/ 1914185 h 2344739"/>
              <a:gd name="connsiteX82" fmla="*/ 8752444 w 12192001"/>
              <a:gd name="connsiteY82" fmla="*/ 1933417 h 2344739"/>
              <a:gd name="connsiteX83" fmla="*/ 8707847 w 12192001"/>
              <a:gd name="connsiteY83" fmla="*/ 1935518 h 2344739"/>
              <a:gd name="connsiteX84" fmla="*/ 8596071 w 12192001"/>
              <a:gd name="connsiteY84" fmla="*/ 1944090 h 2344739"/>
              <a:gd name="connsiteX85" fmla="*/ 8525230 w 12192001"/>
              <a:gd name="connsiteY85" fmla="*/ 1929248 h 2344739"/>
              <a:gd name="connsiteX86" fmla="*/ 8510983 w 12192001"/>
              <a:gd name="connsiteY86" fmla="*/ 1935163 h 2344739"/>
              <a:gd name="connsiteX87" fmla="*/ 8506167 w 12192001"/>
              <a:gd name="connsiteY87" fmla="*/ 1938164 h 2344739"/>
              <a:gd name="connsiteX88" fmla="*/ 8497968 w 12192001"/>
              <a:gd name="connsiteY88" fmla="*/ 1940902 h 2344739"/>
              <a:gd name="connsiteX89" fmla="*/ 8497594 w 12192001"/>
              <a:gd name="connsiteY89" fmla="*/ 1940723 h 2344739"/>
              <a:gd name="connsiteX90" fmla="*/ 8490249 w 12192001"/>
              <a:gd name="connsiteY90" fmla="*/ 1943773 h 2344739"/>
              <a:gd name="connsiteX91" fmla="*/ 8367182 w 12192001"/>
              <a:gd name="connsiteY91" fmla="*/ 1957815 h 2344739"/>
              <a:gd name="connsiteX92" fmla="*/ 8353799 w 12192001"/>
              <a:gd name="connsiteY92" fmla="*/ 1958009 h 2344739"/>
              <a:gd name="connsiteX93" fmla="*/ 8352373 w 12192001"/>
              <a:gd name="connsiteY93" fmla="*/ 1957169 h 2344739"/>
              <a:gd name="connsiteX94" fmla="*/ 8320104 w 12192001"/>
              <a:gd name="connsiteY94" fmla="*/ 1974587 h 2344739"/>
              <a:gd name="connsiteX95" fmla="*/ 8314433 w 12192001"/>
              <a:gd name="connsiteY95" fmla="*/ 1974913 h 2344739"/>
              <a:gd name="connsiteX96" fmla="*/ 8295174 w 12192001"/>
              <a:gd name="connsiteY96" fmla="*/ 1988808 h 2344739"/>
              <a:gd name="connsiteX97" fmla="*/ 8284276 w 12192001"/>
              <a:gd name="connsiteY97" fmla="*/ 1994631 h 2344739"/>
              <a:gd name="connsiteX98" fmla="*/ 8283150 w 12192001"/>
              <a:gd name="connsiteY98" fmla="*/ 1999074 h 2344739"/>
              <a:gd name="connsiteX99" fmla="*/ 8266076 w 12192001"/>
              <a:gd name="connsiteY99" fmla="*/ 2006249 h 2344739"/>
              <a:gd name="connsiteX100" fmla="*/ 8263377 w 12192001"/>
              <a:gd name="connsiteY100" fmla="*/ 2006019 h 2344739"/>
              <a:gd name="connsiteX101" fmla="*/ 8252033 w 12192001"/>
              <a:gd name="connsiteY101" fmla="*/ 2015862 h 2344739"/>
              <a:gd name="connsiteX102" fmla="*/ 8245834 w 12192001"/>
              <a:gd name="connsiteY102" fmla="*/ 2028854 h 2344739"/>
              <a:gd name="connsiteX103" fmla="*/ 8090272 w 12192001"/>
              <a:gd name="connsiteY103" fmla="*/ 2075015 h 2344739"/>
              <a:gd name="connsiteX104" fmla="*/ 7905407 w 12192001"/>
              <a:gd name="connsiteY104" fmla="*/ 2116988 h 2344739"/>
              <a:gd name="connsiteX105" fmla="*/ 7718745 w 12192001"/>
              <a:gd name="connsiteY105" fmla="*/ 2142703 h 2344739"/>
              <a:gd name="connsiteX106" fmla="*/ 7614347 w 12192001"/>
              <a:gd name="connsiteY106" fmla="*/ 2139232 h 2344739"/>
              <a:gd name="connsiteX107" fmla="*/ 7527543 w 12192001"/>
              <a:gd name="connsiteY107" fmla="*/ 2145060 h 2344739"/>
              <a:gd name="connsiteX108" fmla="*/ 7519571 w 12192001"/>
              <a:gd name="connsiteY108" fmla="*/ 2147613 h 2344739"/>
              <a:gd name="connsiteX109" fmla="*/ 7507411 w 12192001"/>
              <a:gd name="connsiteY109" fmla="*/ 2148948 h 2344739"/>
              <a:gd name="connsiteX110" fmla="*/ 7507040 w 12192001"/>
              <a:gd name="connsiteY110" fmla="*/ 2148621 h 2344739"/>
              <a:gd name="connsiteX111" fmla="*/ 7495795 w 12192001"/>
              <a:gd name="connsiteY111" fmla="*/ 2150573 h 2344739"/>
              <a:gd name="connsiteX112" fmla="*/ 7405391 w 12192001"/>
              <a:gd name="connsiteY112" fmla="*/ 2142468 h 2344739"/>
              <a:gd name="connsiteX113" fmla="*/ 7312180 w 12192001"/>
              <a:gd name="connsiteY113" fmla="*/ 2132873 h 2344739"/>
              <a:gd name="connsiteX114" fmla="*/ 7310853 w 12192001"/>
              <a:gd name="connsiteY114" fmla="*/ 2131431 h 2344739"/>
              <a:gd name="connsiteX115" fmla="*/ 7218559 w 12192001"/>
              <a:gd name="connsiteY115" fmla="*/ 2156680 h 2344739"/>
              <a:gd name="connsiteX116" fmla="*/ 7201101 w 12192001"/>
              <a:gd name="connsiteY116" fmla="*/ 2161230 h 2344739"/>
              <a:gd name="connsiteX117" fmla="*/ 7197004 w 12192001"/>
              <a:gd name="connsiteY117" fmla="*/ 2166588 h 2344739"/>
              <a:gd name="connsiteX118" fmla="*/ 7170808 w 12192001"/>
              <a:gd name="connsiteY118" fmla="*/ 2171236 h 2344739"/>
              <a:gd name="connsiteX119" fmla="*/ 7096988 w 12192001"/>
              <a:gd name="connsiteY119" fmla="*/ 2183464 h 2344739"/>
              <a:gd name="connsiteX120" fmla="*/ 7018496 w 12192001"/>
              <a:gd name="connsiteY120" fmla="*/ 2183090 h 2344739"/>
              <a:gd name="connsiteX121" fmla="*/ 6904146 w 12192001"/>
              <a:gd name="connsiteY121" fmla="*/ 2212596 h 2344739"/>
              <a:gd name="connsiteX122" fmla="*/ 6708222 w 12192001"/>
              <a:gd name="connsiteY122" fmla="*/ 2240551 h 2344739"/>
              <a:gd name="connsiteX123" fmla="*/ 6549454 w 12192001"/>
              <a:gd name="connsiteY123" fmla="*/ 2269327 h 2344739"/>
              <a:gd name="connsiteX124" fmla="*/ 6317560 w 12192001"/>
              <a:gd name="connsiteY124" fmla="*/ 2316127 h 2344739"/>
              <a:gd name="connsiteX125" fmla="*/ 6168674 w 12192001"/>
              <a:gd name="connsiteY125" fmla="*/ 2318214 h 2344739"/>
              <a:gd name="connsiteX126" fmla="*/ 6073848 w 12192001"/>
              <a:gd name="connsiteY126" fmla="*/ 2338676 h 2344739"/>
              <a:gd name="connsiteX127" fmla="*/ 6068529 w 12192001"/>
              <a:gd name="connsiteY127" fmla="*/ 2337139 h 2344739"/>
              <a:gd name="connsiteX128" fmla="*/ 6048638 w 12192001"/>
              <a:gd name="connsiteY128" fmla="*/ 2337822 h 2344739"/>
              <a:gd name="connsiteX129" fmla="*/ 6041285 w 12192001"/>
              <a:gd name="connsiteY129" fmla="*/ 2329473 h 2344739"/>
              <a:gd name="connsiteX130" fmla="*/ 6010090 w 12192001"/>
              <a:gd name="connsiteY130" fmla="*/ 2324380 h 2344739"/>
              <a:gd name="connsiteX131" fmla="*/ 5957375 w 12192001"/>
              <a:gd name="connsiteY131" fmla="*/ 2328024 h 2344739"/>
              <a:gd name="connsiteX132" fmla="*/ 5758919 w 12192001"/>
              <a:gd name="connsiteY132" fmla="*/ 2343716 h 2344739"/>
              <a:gd name="connsiteX133" fmla="*/ 5626960 w 12192001"/>
              <a:gd name="connsiteY133" fmla="*/ 2344739 h 2344739"/>
              <a:gd name="connsiteX134" fmla="*/ 5470906 w 12192001"/>
              <a:gd name="connsiteY134" fmla="*/ 2330719 h 2344739"/>
              <a:gd name="connsiteX135" fmla="*/ 5432761 w 12192001"/>
              <a:gd name="connsiteY135" fmla="*/ 2319466 h 2344739"/>
              <a:gd name="connsiteX136" fmla="*/ 5381669 w 12192001"/>
              <a:gd name="connsiteY136" fmla="*/ 2301764 h 2344739"/>
              <a:gd name="connsiteX137" fmla="*/ 5261764 w 12192001"/>
              <a:gd name="connsiteY137" fmla="*/ 2281347 h 2344739"/>
              <a:gd name="connsiteX138" fmla="*/ 5222961 w 12192001"/>
              <a:gd name="connsiteY138" fmla="*/ 2270223 h 2344739"/>
              <a:gd name="connsiteX139" fmla="*/ 5174660 w 12192001"/>
              <a:gd name="connsiteY139" fmla="*/ 2267233 h 2344739"/>
              <a:gd name="connsiteX140" fmla="*/ 5156554 w 12192001"/>
              <a:gd name="connsiteY140" fmla="*/ 2260010 h 2344739"/>
              <a:gd name="connsiteX141" fmla="*/ 5142599 w 12192001"/>
              <a:gd name="connsiteY141" fmla="*/ 2256610 h 2344739"/>
              <a:gd name="connsiteX142" fmla="*/ 5139596 w 12192001"/>
              <a:gd name="connsiteY142" fmla="*/ 2254509 h 2344739"/>
              <a:gd name="connsiteX143" fmla="*/ 5121659 w 12192001"/>
              <a:gd name="connsiteY143" fmla="*/ 2243656 h 2344739"/>
              <a:gd name="connsiteX144" fmla="*/ 5065790 w 12192001"/>
              <a:gd name="connsiteY144" fmla="*/ 2250227 h 2344739"/>
              <a:gd name="connsiteX145" fmla="*/ 5011514 w 12192001"/>
              <a:gd name="connsiteY145" fmla="*/ 2233846 h 2344739"/>
              <a:gd name="connsiteX146" fmla="*/ 4840441 w 12192001"/>
              <a:gd name="connsiteY146" fmla="*/ 2209829 h 2344739"/>
              <a:gd name="connsiteX147" fmla="*/ 4762447 w 12192001"/>
              <a:gd name="connsiteY147" fmla="*/ 2182061 h 2344739"/>
              <a:gd name="connsiteX148" fmla="*/ 4723186 w 12192001"/>
              <a:gd name="connsiteY148" fmla="*/ 2173047 h 2344739"/>
              <a:gd name="connsiteX149" fmla="*/ 4721176 w 12192001"/>
              <a:gd name="connsiteY149" fmla="*/ 2172298 h 2344739"/>
              <a:gd name="connsiteX150" fmla="*/ 4722111 w 12192001"/>
              <a:gd name="connsiteY150" fmla="*/ 2172087 h 2344739"/>
              <a:gd name="connsiteX151" fmla="*/ 4717202 w 12192001"/>
              <a:gd name="connsiteY151" fmla="*/ 2170817 h 2344739"/>
              <a:gd name="connsiteX152" fmla="*/ 4721176 w 12192001"/>
              <a:gd name="connsiteY152" fmla="*/ 2172298 h 2344739"/>
              <a:gd name="connsiteX153" fmla="*/ 4715526 w 12192001"/>
              <a:gd name="connsiteY153" fmla="*/ 2173573 h 2344739"/>
              <a:gd name="connsiteX154" fmla="*/ 4515814 w 12192001"/>
              <a:gd name="connsiteY154" fmla="*/ 2163671 h 2344739"/>
              <a:gd name="connsiteX155" fmla="*/ 4428543 w 12192001"/>
              <a:gd name="connsiteY155" fmla="*/ 2153020 h 2344739"/>
              <a:gd name="connsiteX156" fmla="*/ 4362875 w 12192001"/>
              <a:gd name="connsiteY156" fmla="*/ 2151674 h 2344739"/>
              <a:gd name="connsiteX157" fmla="*/ 4316966 w 12192001"/>
              <a:gd name="connsiteY157" fmla="*/ 2158289 h 2344739"/>
              <a:gd name="connsiteX158" fmla="*/ 4315110 w 12192001"/>
              <a:gd name="connsiteY158" fmla="*/ 2156948 h 2344739"/>
              <a:gd name="connsiteX159" fmla="*/ 4295144 w 12192001"/>
              <a:gd name="connsiteY159" fmla="*/ 2155069 h 2344739"/>
              <a:gd name="connsiteX160" fmla="*/ 4290064 w 12192001"/>
              <a:gd name="connsiteY160" fmla="*/ 2157986 h 2344739"/>
              <a:gd name="connsiteX161" fmla="*/ 4276142 w 12192001"/>
              <a:gd name="connsiteY161" fmla="*/ 2157740 h 2344739"/>
              <a:gd name="connsiteX162" fmla="*/ 4248117 w 12192001"/>
              <a:gd name="connsiteY162" fmla="*/ 2160064 h 2344739"/>
              <a:gd name="connsiteX163" fmla="*/ 4202051 w 12192001"/>
              <a:gd name="connsiteY163" fmla="*/ 2157269 h 2344739"/>
              <a:gd name="connsiteX164" fmla="*/ 4201745 w 12192001"/>
              <a:gd name="connsiteY164" fmla="*/ 2156010 h 2344739"/>
              <a:gd name="connsiteX165" fmla="*/ 4191248 w 12192001"/>
              <a:gd name="connsiteY165" fmla="*/ 2150376 h 2344739"/>
              <a:gd name="connsiteX166" fmla="*/ 4142745 w 12192001"/>
              <a:gd name="connsiteY166" fmla="*/ 2134511 h 2344739"/>
              <a:gd name="connsiteX167" fmla="*/ 4083097 w 12192001"/>
              <a:gd name="connsiteY167" fmla="*/ 2107978 h 2344739"/>
              <a:gd name="connsiteX168" fmla="*/ 4074546 w 12192001"/>
              <a:gd name="connsiteY168" fmla="*/ 2107143 h 2344739"/>
              <a:gd name="connsiteX169" fmla="*/ 4074427 w 12192001"/>
              <a:gd name="connsiteY169" fmla="*/ 2106844 h 2344739"/>
              <a:gd name="connsiteX170" fmla="*/ 4065510 w 12192001"/>
              <a:gd name="connsiteY170" fmla="*/ 2105400 h 2344739"/>
              <a:gd name="connsiteX171" fmla="*/ 4058954 w 12192001"/>
              <a:gd name="connsiteY171" fmla="*/ 2105618 h 2344739"/>
              <a:gd name="connsiteX172" fmla="*/ 4042364 w 12192001"/>
              <a:gd name="connsiteY172" fmla="*/ 2103997 h 2344739"/>
              <a:gd name="connsiteX173" fmla="*/ 4036997 w 12192001"/>
              <a:gd name="connsiteY173" fmla="*/ 2101563 h 2344739"/>
              <a:gd name="connsiteX174" fmla="*/ 4035363 w 12192001"/>
              <a:gd name="connsiteY174" fmla="*/ 2097896 h 2344739"/>
              <a:gd name="connsiteX175" fmla="*/ 4033778 w 12192001"/>
              <a:gd name="connsiteY175" fmla="*/ 2098131 h 2344739"/>
              <a:gd name="connsiteX176" fmla="*/ 4004538 w 12192001"/>
              <a:gd name="connsiteY176" fmla="*/ 2085563 h 2344739"/>
              <a:gd name="connsiteX177" fmla="*/ 3936846 w 12192001"/>
              <a:gd name="connsiteY177" fmla="*/ 2068106 h 2344739"/>
              <a:gd name="connsiteX178" fmla="*/ 3897275 w 12192001"/>
              <a:gd name="connsiteY178" fmla="*/ 2062451 h 2344739"/>
              <a:gd name="connsiteX179" fmla="*/ 3789760 w 12192001"/>
              <a:gd name="connsiteY179" fmla="*/ 2042213 h 2344739"/>
              <a:gd name="connsiteX180" fmla="*/ 3682513 w 12192001"/>
              <a:gd name="connsiteY180" fmla="*/ 2018290 h 2344739"/>
              <a:gd name="connsiteX181" fmla="*/ 3610035 w 12192001"/>
              <a:gd name="connsiteY181" fmla="*/ 1986019 h 2344739"/>
              <a:gd name="connsiteX182" fmla="*/ 3603855 w 12192001"/>
              <a:gd name="connsiteY182" fmla="*/ 1987381 h 2344739"/>
              <a:gd name="connsiteX183" fmla="*/ 3594736 w 12192001"/>
              <a:gd name="connsiteY183" fmla="*/ 1987545 h 2344739"/>
              <a:gd name="connsiteX184" fmla="*/ 3594501 w 12192001"/>
              <a:gd name="connsiteY184" fmla="*/ 1987276 h 2344739"/>
              <a:gd name="connsiteX185" fmla="*/ 3585978 w 12192001"/>
              <a:gd name="connsiteY185" fmla="*/ 1987966 h 2344739"/>
              <a:gd name="connsiteX186" fmla="*/ 3536135 w 12192001"/>
              <a:gd name="connsiteY186" fmla="*/ 1978267 h 2344739"/>
              <a:gd name="connsiteX187" fmla="*/ 3473223 w 12192001"/>
              <a:gd name="connsiteY187" fmla="*/ 1974606 h 2344739"/>
              <a:gd name="connsiteX188" fmla="*/ 3400728 w 12192001"/>
              <a:gd name="connsiteY188" fmla="*/ 1962558 h 2344739"/>
              <a:gd name="connsiteX189" fmla="*/ 3363888 w 12192001"/>
              <a:gd name="connsiteY189" fmla="*/ 1979510 h 2344739"/>
              <a:gd name="connsiteX190" fmla="*/ 3344026 w 12192001"/>
              <a:gd name="connsiteY190" fmla="*/ 1981192 h 2344739"/>
              <a:gd name="connsiteX191" fmla="*/ 3341698 w 12192001"/>
              <a:gd name="connsiteY191" fmla="*/ 1980217 h 2344739"/>
              <a:gd name="connsiteX192" fmla="*/ 3262356 w 12192001"/>
              <a:gd name="connsiteY192" fmla="*/ 1986094 h 2344739"/>
              <a:gd name="connsiteX193" fmla="*/ 3142556 w 12192001"/>
              <a:gd name="connsiteY193" fmla="*/ 1993869 h 2344739"/>
              <a:gd name="connsiteX194" fmla="*/ 3030291 w 12192001"/>
              <a:gd name="connsiteY194" fmla="*/ 1996512 h 2344739"/>
              <a:gd name="connsiteX195" fmla="*/ 2781569 w 12192001"/>
              <a:gd name="connsiteY195" fmla="*/ 2018333 h 2344739"/>
              <a:gd name="connsiteX196" fmla="*/ 2646527 w 12192001"/>
              <a:gd name="connsiteY196" fmla="*/ 2028869 h 2344739"/>
              <a:gd name="connsiteX197" fmla="*/ 2568028 w 12192001"/>
              <a:gd name="connsiteY197" fmla="*/ 2002628 h 2344739"/>
              <a:gd name="connsiteX198" fmla="*/ 2443255 w 12192001"/>
              <a:gd name="connsiteY198" fmla="*/ 2016529 h 2344739"/>
              <a:gd name="connsiteX199" fmla="*/ 2315112 w 12192001"/>
              <a:gd name="connsiteY199" fmla="*/ 2024996 h 2344739"/>
              <a:gd name="connsiteX200" fmla="*/ 2208578 w 12192001"/>
              <a:gd name="connsiteY200" fmla="*/ 2019763 h 2344739"/>
              <a:gd name="connsiteX201" fmla="*/ 2094665 w 12192001"/>
              <a:gd name="connsiteY201" fmla="*/ 2003052 h 2344739"/>
              <a:gd name="connsiteX202" fmla="*/ 1997356 w 12192001"/>
              <a:gd name="connsiteY202" fmla="*/ 1995032 h 2344739"/>
              <a:gd name="connsiteX203" fmla="*/ 1928172 w 12192001"/>
              <a:gd name="connsiteY203" fmla="*/ 2016977 h 2344739"/>
              <a:gd name="connsiteX204" fmla="*/ 1921650 w 12192001"/>
              <a:gd name="connsiteY204" fmla="*/ 2012146 h 2344739"/>
              <a:gd name="connsiteX205" fmla="*/ 1873080 w 12192001"/>
              <a:gd name="connsiteY205" fmla="*/ 2013741 h 2344739"/>
              <a:gd name="connsiteX206" fmla="*/ 1786655 w 12192001"/>
              <a:gd name="connsiteY206" fmla="*/ 2041363 h 2344739"/>
              <a:gd name="connsiteX207" fmla="*/ 1738204 w 12192001"/>
              <a:gd name="connsiteY207" fmla="*/ 2036312 h 2344739"/>
              <a:gd name="connsiteX208" fmla="*/ 1675071 w 12192001"/>
              <a:gd name="connsiteY208" fmla="*/ 2019963 h 2344739"/>
              <a:gd name="connsiteX209" fmla="*/ 1608669 w 12192001"/>
              <a:gd name="connsiteY209" fmla="*/ 2013066 h 2344739"/>
              <a:gd name="connsiteX210" fmla="*/ 1496110 w 12192001"/>
              <a:gd name="connsiteY210" fmla="*/ 1987476 h 2344739"/>
              <a:gd name="connsiteX211" fmla="*/ 1149979 w 12192001"/>
              <a:gd name="connsiteY211" fmla="*/ 1938041 h 2344739"/>
              <a:gd name="connsiteX212" fmla="*/ 858269 w 12192001"/>
              <a:gd name="connsiteY212" fmla="*/ 1928608 h 2344739"/>
              <a:gd name="connsiteX213" fmla="*/ 837540 w 12192001"/>
              <a:gd name="connsiteY213" fmla="*/ 1929821 h 2344739"/>
              <a:gd name="connsiteX214" fmla="*/ 816809 w 12192001"/>
              <a:gd name="connsiteY214" fmla="*/ 1927857 h 2344739"/>
              <a:gd name="connsiteX215" fmla="*/ 811506 w 12192001"/>
              <a:gd name="connsiteY215" fmla="*/ 1930751 h 2344739"/>
              <a:gd name="connsiteX216" fmla="*/ 797041 w 12192001"/>
              <a:gd name="connsiteY216" fmla="*/ 1930446 h 2344739"/>
              <a:gd name="connsiteX217" fmla="*/ 767901 w 12192001"/>
              <a:gd name="connsiteY217" fmla="*/ 1932653 h 2344739"/>
              <a:gd name="connsiteX218" fmla="*/ 763053 w 12192001"/>
              <a:gd name="connsiteY218" fmla="*/ 1930432 h 2344739"/>
              <a:gd name="connsiteX219" fmla="*/ 720047 w 12192001"/>
              <a:gd name="connsiteY219" fmla="*/ 1929661 h 2344739"/>
              <a:gd name="connsiteX220" fmla="*/ 719742 w 12192001"/>
              <a:gd name="connsiteY220" fmla="*/ 1928399 h 2344739"/>
              <a:gd name="connsiteX221" fmla="*/ 708875 w 12192001"/>
              <a:gd name="connsiteY221" fmla="*/ 1922722 h 2344739"/>
              <a:gd name="connsiteX222" fmla="*/ 596792 w 12192001"/>
              <a:gd name="connsiteY222" fmla="*/ 1879864 h 2344739"/>
              <a:gd name="connsiteX223" fmla="*/ 578535 w 12192001"/>
              <a:gd name="connsiteY223" fmla="*/ 1877212 h 2344739"/>
              <a:gd name="connsiteX224" fmla="*/ 571717 w 12192001"/>
              <a:gd name="connsiteY224" fmla="*/ 1877401 h 2344739"/>
              <a:gd name="connsiteX225" fmla="*/ 445099 w 12192001"/>
              <a:gd name="connsiteY225" fmla="*/ 1839371 h 2344739"/>
              <a:gd name="connsiteX226" fmla="*/ 404015 w 12192001"/>
              <a:gd name="connsiteY226" fmla="*/ 1833548 h 2344739"/>
              <a:gd name="connsiteX227" fmla="*/ 292435 w 12192001"/>
              <a:gd name="connsiteY227" fmla="*/ 1812852 h 2344739"/>
              <a:gd name="connsiteX228" fmla="*/ 118381 w 12192001"/>
              <a:gd name="connsiteY228" fmla="*/ 1761047 h 2344739"/>
              <a:gd name="connsiteX229" fmla="*/ 15526 w 12192001"/>
              <a:gd name="connsiteY229" fmla="*/ 1758191 h 2344739"/>
              <a:gd name="connsiteX230" fmla="*/ 2 w 12192001"/>
              <a:gd name="connsiteY230" fmla="*/ 1752722 h 2344739"/>
              <a:gd name="connsiteX231" fmla="*/ 1 w 12192001"/>
              <a:gd name="connsiteY231" fmla="*/ 762497 h 2344739"/>
              <a:gd name="connsiteX232" fmla="*/ 0 w 12192001"/>
              <a:gd name="connsiteY232" fmla="*/ 762497 h 2344739"/>
              <a:gd name="connsiteX233" fmla="*/ 0 w 12192001"/>
              <a:gd name="connsiteY233" fmla="*/ 222213 h 2344739"/>
              <a:gd name="connsiteX234" fmla="*/ 0 w 12192001"/>
              <a:gd name="connsiteY234" fmla="*/ 0 h 2344739"/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12228 w 12192001"/>
              <a:gd name="connsiteY22" fmla="*/ 797659 h 2344739"/>
              <a:gd name="connsiteX23" fmla="*/ 11748619 w 12192001"/>
              <a:gd name="connsiteY23" fmla="*/ 872002 h 2344739"/>
              <a:gd name="connsiteX24" fmla="*/ 11595155 w 12192001"/>
              <a:gd name="connsiteY24" fmla="*/ 918898 h 2344739"/>
              <a:gd name="connsiteX25" fmla="*/ 11522499 w 12192001"/>
              <a:gd name="connsiteY25" fmla="*/ 1207528 h 2344739"/>
              <a:gd name="connsiteX26" fmla="*/ 11245526 w 12192001"/>
              <a:gd name="connsiteY26" fmla="*/ 1274060 h 2344739"/>
              <a:gd name="connsiteX27" fmla="*/ 11227161 w 12192001"/>
              <a:gd name="connsiteY27" fmla="*/ 1276236 h 2344739"/>
              <a:gd name="connsiteX28" fmla="*/ 11216939 w 12192001"/>
              <a:gd name="connsiteY28" fmla="*/ 1275961 h 2344739"/>
              <a:gd name="connsiteX29" fmla="*/ 11216036 w 12192001"/>
              <a:gd name="connsiteY29" fmla="*/ 1275018 h 2344739"/>
              <a:gd name="connsiteX30" fmla="*/ 11187737 w 12192001"/>
              <a:gd name="connsiteY30" fmla="*/ 1292383 h 2344739"/>
              <a:gd name="connsiteX31" fmla="*/ 11183353 w 12192001"/>
              <a:gd name="connsiteY31" fmla="*/ 1292525 h 2344739"/>
              <a:gd name="connsiteX32" fmla="*/ 11165706 w 12192001"/>
              <a:gd name="connsiteY32" fmla="*/ 1306612 h 2344739"/>
              <a:gd name="connsiteX33" fmla="*/ 11156163 w 12192001"/>
              <a:gd name="connsiteY33" fmla="*/ 1312414 h 2344739"/>
              <a:gd name="connsiteX34" fmla="*/ 11154348 w 12192001"/>
              <a:gd name="connsiteY34" fmla="*/ 1317097 h 2344739"/>
              <a:gd name="connsiteX35" fmla="*/ 11139813 w 12192001"/>
              <a:gd name="connsiteY35" fmla="*/ 1324115 h 2344739"/>
              <a:gd name="connsiteX36" fmla="*/ 11137813 w 12192001"/>
              <a:gd name="connsiteY36" fmla="*/ 1323772 h 2344739"/>
              <a:gd name="connsiteX37" fmla="*/ 11127060 w 12192001"/>
              <a:gd name="connsiteY37" fmla="*/ 1333832 h 2344739"/>
              <a:gd name="connsiteX38" fmla="*/ 11119543 w 12192001"/>
              <a:gd name="connsiteY38" fmla="*/ 1347424 h 2344739"/>
              <a:gd name="connsiteX39" fmla="*/ 10893535 w 12192001"/>
              <a:gd name="connsiteY39" fmla="*/ 1473399 h 2344739"/>
              <a:gd name="connsiteX40" fmla="*/ 10772152 w 12192001"/>
              <a:gd name="connsiteY40" fmla="*/ 1523191 h 2344739"/>
              <a:gd name="connsiteX41" fmla="*/ 10626520 w 12192001"/>
              <a:gd name="connsiteY41" fmla="*/ 1559229 h 2344739"/>
              <a:gd name="connsiteX42" fmla="*/ 10580747 w 12192001"/>
              <a:gd name="connsiteY42" fmla="*/ 1568689 h 2344739"/>
              <a:gd name="connsiteX43" fmla="*/ 10546642 w 12192001"/>
              <a:gd name="connsiteY43" fmla="*/ 1598423 h 2344739"/>
              <a:gd name="connsiteX44" fmla="*/ 10528495 w 12192001"/>
              <a:gd name="connsiteY44" fmla="*/ 1596907 h 2344739"/>
              <a:gd name="connsiteX45" fmla="*/ 10525298 w 12192001"/>
              <a:gd name="connsiteY45" fmla="*/ 1596411 h 2344739"/>
              <a:gd name="connsiteX46" fmla="*/ 10513981 w 12192001"/>
              <a:gd name="connsiteY46" fmla="*/ 1599537 h 2344739"/>
              <a:gd name="connsiteX47" fmla="*/ 10490587 w 12192001"/>
              <a:gd name="connsiteY47" fmla="*/ 1594156 h 2344739"/>
              <a:gd name="connsiteX48" fmla="*/ 10470270 w 12192001"/>
              <a:gd name="connsiteY48" fmla="*/ 1601693 h 2344739"/>
              <a:gd name="connsiteX49" fmla="*/ 10375894 w 12192001"/>
              <a:gd name="connsiteY49" fmla="*/ 1644598 h 2344739"/>
              <a:gd name="connsiteX50" fmla="*/ 10318190 w 12192001"/>
              <a:gd name="connsiteY50" fmla="*/ 1666221 h 2344739"/>
              <a:gd name="connsiteX51" fmla="*/ 10294319 w 12192001"/>
              <a:gd name="connsiteY51" fmla="*/ 1668079 h 2344739"/>
              <a:gd name="connsiteX52" fmla="*/ 10262295 w 12192001"/>
              <a:gd name="connsiteY52" fmla="*/ 1674948 h 2344739"/>
              <a:gd name="connsiteX53" fmla="*/ 10204270 w 12192001"/>
              <a:gd name="connsiteY53" fmla="*/ 1682149 h 2344739"/>
              <a:gd name="connsiteX54" fmla="*/ 10176611 w 12192001"/>
              <a:gd name="connsiteY54" fmla="*/ 1692943 h 2344739"/>
              <a:gd name="connsiteX55" fmla="*/ 10163922 w 12192001"/>
              <a:gd name="connsiteY55" fmla="*/ 1693739 h 2344739"/>
              <a:gd name="connsiteX56" fmla="*/ 10155160 w 12192001"/>
              <a:gd name="connsiteY56" fmla="*/ 1707487 h 2344739"/>
              <a:gd name="connsiteX57" fmla="*/ 10117119 w 12192001"/>
              <a:gd name="connsiteY57" fmla="*/ 1731142 h 2344739"/>
              <a:gd name="connsiteX58" fmla="*/ 10100445 w 12192001"/>
              <a:gd name="connsiteY58" fmla="*/ 1742432 h 2344739"/>
              <a:gd name="connsiteX59" fmla="*/ 10082169 w 12192001"/>
              <a:gd name="connsiteY59" fmla="*/ 1743296 h 2344739"/>
              <a:gd name="connsiteX60" fmla="*/ 10039240 w 12192001"/>
              <a:gd name="connsiteY60" fmla="*/ 1741632 h 2344739"/>
              <a:gd name="connsiteX61" fmla="*/ 9960019 w 12192001"/>
              <a:gd name="connsiteY61" fmla="*/ 1757147 h 2344739"/>
              <a:gd name="connsiteX62" fmla="*/ 9847792 w 12192001"/>
              <a:gd name="connsiteY62" fmla="*/ 1763915 h 2344739"/>
              <a:gd name="connsiteX63" fmla="*/ 9728309 w 12192001"/>
              <a:gd name="connsiteY63" fmla="*/ 1784122 h 2344739"/>
              <a:gd name="connsiteX64" fmla="*/ 9584507 w 12192001"/>
              <a:gd name="connsiteY64" fmla="*/ 1795542 h 2344739"/>
              <a:gd name="connsiteX65" fmla="*/ 9343052 w 12192001"/>
              <a:gd name="connsiteY65" fmla="*/ 1841244 h 2344739"/>
              <a:gd name="connsiteX66" fmla="*/ 9231370 w 12192001"/>
              <a:gd name="connsiteY66" fmla="*/ 1893149 h 2344739"/>
              <a:gd name="connsiteX67" fmla="*/ 9194810 w 12192001"/>
              <a:gd name="connsiteY67" fmla="*/ 1903228 h 2344739"/>
              <a:gd name="connsiteX68" fmla="*/ 9189246 w 12192001"/>
              <a:gd name="connsiteY68" fmla="*/ 1912467 h 2344739"/>
              <a:gd name="connsiteX69" fmla="*/ 9151232 w 12192001"/>
              <a:gd name="connsiteY69" fmla="*/ 1923669 h 2344739"/>
              <a:gd name="connsiteX70" fmla="*/ 9150210 w 12192001"/>
              <a:gd name="connsiteY70" fmla="*/ 1922604 h 2344739"/>
              <a:gd name="connsiteX71" fmla="*/ 9137318 w 12192001"/>
              <a:gd name="connsiteY71" fmla="*/ 1920435 h 2344739"/>
              <a:gd name="connsiteX72" fmla="*/ 9113812 w 12192001"/>
              <a:gd name="connsiteY72" fmla="*/ 1919069 h 2344739"/>
              <a:gd name="connsiteX73" fmla="*/ 9053453 w 12192001"/>
              <a:gd name="connsiteY73" fmla="*/ 1910755 h 2344739"/>
              <a:gd name="connsiteX74" fmla="*/ 9005486 w 12192001"/>
              <a:gd name="connsiteY74" fmla="*/ 1914040 h 2344739"/>
              <a:gd name="connsiteX75" fmla="*/ 9005201 w 12192001"/>
              <a:gd name="connsiteY75" fmla="*/ 1913800 h 2344739"/>
              <a:gd name="connsiteX76" fmla="*/ 8996232 w 12192001"/>
              <a:gd name="connsiteY76" fmla="*/ 1915011 h 2344739"/>
              <a:gd name="connsiteX77" fmla="*/ 8990394 w 12192001"/>
              <a:gd name="connsiteY77" fmla="*/ 1917072 h 2344739"/>
              <a:gd name="connsiteX78" fmla="*/ 8974337 w 12192001"/>
              <a:gd name="connsiteY78" fmla="*/ 1920298 h 2344739"/>
              <a:gd name="connsiteX79" fmla="*/ 8968011 w 12192001"/>
              <a:gd name="connsiteY79" fmla="*/ 1919598 h 2344739"/>
              <a:gd name="connsiteX80" fmla="*/ 8963048 w 12192001"/>
              <a:gd name="connsiteY80" fmla="*/ 1917373 h 2344739"/>
              <a:gd name="connsiteX81" fmla="*/ 8928988 w 12192001"/>
              <a:gd name="connsiteY81" fmla="*/ 1914185 h 2344739"/>
              <a:gd name="connsiteX82" fmla="*/ 8752444 w 12192001"/>
              <a:gd name="connsiteY82" fmla="*/ 1933417 h 2344739"/>
              <a:gd name="connsiteX83" fmla="*/ 8707847 w 12192001"/>
              <a:gd name="connsiteY83" fmla="*/ 1935518 h 2344739"/>
              <a:gd name="connsiteX84" fmla="*/ 8596071 w 12192001"/>
              <a:gd name="connsiteY84" fmla="*/ 1944090 h 2344739"/>
              <a:gd name="connsiteX85" fmla="*/ 8525230 w 12192001"/>
              <a:gd name="connsiteY85" fmla="*/ 1929248 h 2344739"/>
              <a:gd name="connsiteX86" fmla="*/ 8510983 w 12192001"/>
              <a:gd name="connsiteY86" fmla="*/ 1935163 h 2344739"/>
              <a:gd name="connsiteX87" fmla="*/ 8506167 w 12192001"/>
              <a:gd name="connsiteY87" fmla="*/ 1938164 h 2344739"/>
              <a:gd name="connsiteX88" fmla="*/ 8497968 w 12192001"/>
              <a:gd name="connsiteY88" fmla="*/ 1940902 h 2344739"/>
              <a:gd name="connsiteX89" fmla="*/ 8497594 w 12192001"/>
              <a:gd name="connsiteY89" fmla="*/ 1940723 h 2344739"/>
              <a:gd name="connsiteX90" fmla="*/ 8490249 w 12192001"/>
              <a:gd name="connsiteY90" fmla="*/ 1943773 h 2344739"/>
              <a:gd name="connsiteX91" fmla="*/ 8367182 w 12192001"/>
              <a:gd name="connsiteY91" fmla="*/ 1957815 h 2344739"/>
              <a:gd name="connsiteX92" fmla="*/ 8353799 w 12192001"/>
              <a:gd name="connsiteY92" fmla="*/ 1958009 h 2344739"/>
              <a:gd name="connsiteX93" fmla="*/ 8352373 w 12192001"/>
              <a:gd name="connsiteY93" fmla="*/ 1957169 h 2344739"/>
              <a:gd name="connsiteX94" fmla="*/ 8320104 w 12192001"/>
              <a:gd name="connsiteY94" fmla="*/ 1974587 h 2344739"/>
              <a:gd name="connsiteX95" fmla="*/ 8314433 w 12192001"/>
              <a:gd name="connsiteY95" fmla="*/ 1974913 h 2344739"/>
              <a:gd name="connsiteX96" fmla="*/ 8295174 w 12192001"/>
              <a:gd name="connsiteY96" fmla="*/ 1988808 h 2344739"/>
              <a:gd name="connsiteX97" fmla="*/ 8284276 w 12192001"/>
              <a:gd name="connsiteY97" fmla="*/ 1994631 h 2344739"/>
              <a:gd name="connsiteX98" fmla="*/ 8283150 w 12192001"/>
              <a:gd name="connsiteY98" fmla="*/ 1999074 h 2344739"/>
              <a:gd name="connsiteX99" fmla="*/ 8266076 w 12192001"/>
              <a:gd name="connsiteY99" fmla="*/ 2006249 h 2344739"/>
              <a:gd name="connsiteX100" fmla="*/ 8263377 w 12192001"/>
              <a:gd name="connsiteY100" fmla="*/ 2006019 h 2344739"/>
              <a:gd name="connsiteX101" fmla="*/ 8252033 w 12192001"/>
              <a:gd name="connsiteY101" fmla="*/ 2015862 h 2344739"/>
              <a:gd name="connsiteX102" fmla="*/ 8245834 w 12192001"/>
              <a:gd name="connsiteY102" fmla="*/ 2028854 h 2344739"/>
              <a:gd name="connsiteX103" fmla="*/ 8090272 w 12192001"/>
              <a:gd name="connsiteY103" fmla="*/ 2075015 h 2344739"/>
              <a:gd name="connsiteX104" fmla="*/ 7905407 w 12192001"/>
              <a:gd name="connsiteY104" fmla="*/ 2116988 h 2344739"/>
              <a:gd name="connsiteX105" fmla="*/ 7718745 w 12192001"/>
              <a:gd name="connsiteY105" fmla="*/ 2142703 h 2344739"/>
              <a:gd name="connsiteX106" fmla="*/ 7614347 w 12192001"/>
              <a:gd name="connsiteY106" fmla="*/ 2139232 h 2344739"/>
              <a:gd name="connsiteX107" fmla="*/ 7527543 w 12192001"/>
              <a:gd name="connsiteY107" fmla="*/ 2145060 h 2344739"/>
              <a:gd name="connsiteX108" fmla="*/ 7519571 w 12192001"/>
              <a:gd name="connsiteY108" fmla="*/ 2147613 h 2344739"/>
              <a:gd name="connsiteX109" fmla="*/ 7507411 w 12192001"/>
              <a:gd name="connsiteY109" fmla="*/ 2148948 h 2344739"/>
              <a:gd name="connsiteX110" fmla="*/ 7507040 w 12192001"/>
              <a:gd name="connsiteY110" fmla="*/ 2148621 h 2344739"/>
              <a:gd name="connsiteX111" fmla="*/ 7495795 w 12192001"/>
              <a:gd name="connsiteY111" fmla="*/ 2150573 h 2344739"/>
              <a:gd name="connsiteX112" fmla="*/ 7405391 w 12192001"/>
              <a:gd name="connsiteY112" fmla="*/ 2142468 h 2344739"/>
              <a:gd name="connsiteX113" fmla="*/ 7312180 w 12192001"/>
              <a:gd name="connsiteY113" fmla="*/ 2132873 h 2344739"/>
              <a:gd name="connsiteX114" fmla="*/ 7310853 w 12192001"/>
              <a:gd name="connsiteY114" fmla="*/ 2131431 h 2344739"/>
              <a:gd name="connsiteX115" fmla="*/ 7218559 w 12192001"/>
              <a:gd name="connsiteY115" fmla="*/ 2156680 h 2344739"/>
              <a:gd name="connsiteX116" fmla="*/ 7201101 w 12192001"/>
              <a:gd name="connsiteY116" fmla="*/ 2161230 h 2344739"/>
              <a:gd name="connsiteX117" fmla="*/ 7197004 w 12192001"/>
              <a:gd name="connsiteY117" fmla="*/ 2166588 h 2344739"/>
              <a:gd name="connsiteX118" fmla="*/ 7170808 w 12192001"/>
              <a:gd name="connsiteY118" fmla="*/ 2171236 h 2344739"/>
              <a:gd name="connsiteX119" fmla="*/ 7096988 w 12192001"/>
              <a:gd name="connsiteY119" fmla="*/ 2183464 h 2344739"/>
              <a:gd name="connsiteX120" fmla="*/ 7018496 w 12192001"/>
              <a:gd name="connsiteY120" fmla="*/ 2183090 h 2344739"/>
              <a:gd name="connsiteX121" fmla="*/ 6904146 w 12192001"/>
              <a:gd name="connsiteY121" fmla="*/ 2212596 h 2344739"/>
              <a:gd name="connsiteX122" fmla="*/ 6708222 w 12192001"/>
              <a:gd name="connsiteY122" fmla="*/ 2240551 h 2344739"/>
              <a:gd name="connsiteX123" fmla="*/ 6549454 w 12192001"/>
              <a:gd name="connsiteY123" fmla="*/ 2269327 h 2344739"/>
              <a:gd name="connsiteX124" fmla="*/ 6317560 w 12192001"/>
              <a:gd name="connsiteY124" fmla="*/ 2316127 h 2344739"/>
              <a:gd name="connsiteX125" fmla="*/ 6168674 w 12192001"/>
              <a:gd name="connsiteY125" fmla="*/ 2318214 h 2344739"/>
              <a:gd name="connsiteX126" fmla="*/ 6073848 w 12192001"/>
              <a:gd name="connsiteY126" fmla="*/ 2338676 h 2344739"/>
              <a:gd name="connsiteX127" fmla="*/ 6068529 w 12192001"/>
              <a:gd name="connsiteY127" fmla="*/ 2337139 h 2344739"/>
              <a:gd name="connsiteX128" fmla="*/ 6048638 w 12192001"/>
              <a:gd name="connsiteY128" fmla="*/ 2337822 h 2344739"/>
              <a:gd name="connsiteX129" fmla="*/ 6041285 w 12192001"/>
              <a:gd name="connsiteY129" fmla="*/ 2329473 h 2344739"/>
              <a:gd name="connsiteX130" fmla="*/ 6010090 w 12192001"/>
              <a:gd name="connsiteY130" fmla="*/ 2324380 h 2344739"/>
              <a:gd name="connsiteX131" fmla="*/ 5957375 w 12192001"/>
              <a:gd name="connsiteY131" fmla="*/ 2328024 h 2344739"/>
              <a:gd name="connsiteX132" fmla="*/ 5758919 w 12192001"/>
              <a:gd name="connsiteY132" fmla="*/ 2343716 h 2344739"/>
              <a:gd name="connsiteX133" fmla="*/ 5626960 w 12192001"/>
              <a:gd name="connsiteY133" fmla="*/ 2344739 h 2344739"/>
              <a:gd name="connsiteX134" fmla="*/ 5470906 w 12192001"/>
              <a:gd name="connsiteY134" fmla="*/ 2330719 h 2344739"/>
              <a:gd name="connsiteX135" fmla="*/ 5432761 w 12192001"/>
              <a:gd name="connsiteY135" fmla="*/ 2319466 h 2344739"/>
              <a:gd name="connsiteX136" fmla="*/ 5381669 w 12192001"/>
              <a:gd name="connsiteY136" fmla="*/ 2301764 h 2344739"/>
              <a:gd name="connsiteX137" fmla="*/ 5261764 w 12192001"/>
              <a:gd name="connsiteY137" fmla="*/ 2281347 h 2344739"/>
              <a:gd name="connsiteX138" fmla="*/ 5222961 w 12192001"/>
              <a:gd name="connsiteY138" fmla="*/ 2270223 h 2344739"/>
              <a:gd name="connsiteX139" fmla="*/ 5174660 w 12192001"/>
              <a:gd name="connsiteY139" fmla="*/ 2267233 h 2344739"/>
              <a:gd name="connsiteX140" fmla="*/ 5156554 w 12192001"/>
              <a:gd name="connsiteY140" fmla="*/ 2260010 h 2344739"/>
              <a:gd name="connsiteX141" fmla="*/ 5142599 w 12192001"/>
              <a:gd name="connsiteY141" fmla="*/ 2256610 h 2344739"/>
              <a:gd name="connsiteX142" fmla="*/ 5139596 w 12192001"/>
              <a:gd name="connsiteY142" fmla="*/ 2254509 h 2344739"/>
              <a:gd name="connsiteX143" fmla="*/ 5121659 w 12192001"/>
              <a:gd name="connsiteY143" fmla="*/ 2243656 h 2344739"/>
              <a:gd name="connsiteX144" fmla="*/ 5065790 w 12192001"/>
              <a:gd name="connsiteY144" fmla="*/ 2250227 h 2344739"/>
              <a:gd name="connsiteX145" fmla="*/ 5011514 w 12192001"/>
              <a:gd name="connsiteY145" fmla="*/ 2233846 h 2344739"/>
              <a:gd name="connsiteX146" fmla="*/ 4840441 w 12192001"/>
              <a:gd name="connsiteY146" fmla="*/ 2209829 h 2344739"/>
              <a:gd name="connsiteX147" fmla="*/ 4762447 w 12192001"/>
              <a:gd name="connsiteY147" fmla="*/ 2182061 h 2344739"/>
              <a:gd name="connsiteX148" fmla="*/ 4723186 w 12192001"/>
              <a:gd name="connsiteY148" fmla="*/ 2173047 h 2344739"/>
              <a:gd name="connsiteX149" fmla="*/ 4721176 w 12192001"/>
              <a:gd name="connsiteY149" fmla="*/ 2172298 h 2344739"/>
              <a:gd name="connsiteX150" fmla="*/ 4722111 w 12192001"/>
              <a:gd name="connsiteY150" fmla="*/ 2172087 h 2344739"/>
              <a:gd name="connsiteX151" fmla="*/ 4717202 w 12192001"/>
              <a:gd name="connsiteY151" fmla="*/ 2170817 h 2344739"/>
              <a:gd name="connsiteX152" fmla="*/ 4721176 w 12192001"/>
              <a:gd name="connsiteY152" fmla="*/ 2172298 h 2344739"/>
              <a:gd name="connsiteX153" fmla="*/ 4715526 w 12192001"/>
              <a:gd name="connsiteY153" fmla="*/ 2173573 h 2344739"/>
              <a:gd name="connsiteX154" fmla="*/ 4515814 w 12192001"/>
              <a:gd name="connsiteY154" fmla="*/ 2163671 h 2344739"/>
              <a:gd name="connsiteX155" fmla="*/ 4428543 w 12192001"/>
              <a:gd name="connsiteY155" fmla="*/ 2153020 h 2344739"/>
              <a:gd name="connsiteX156" fmla="*/ 4362875 w 12192001"/>
              <a:gd name="connsiteY156" fmla="*/ 2151674 h 2344739"/>
              <a:gd name="connsiteX157" fmla="*/ 4316966 w 12192001"/>
              <a:gd name="connsiteY157" fmla="*/ 2158289 h 2344739"/>
              <a:gd name="connsiteX158" fmla="*/ 4315110 w 12192001"/>
              <a:gd name="connsiteY158" fmla="*/ 2156948 h 2344739"/>
              <a:gd name="connsiteX159" fmla="*/ 4295144 w 12192001"/>
              <a:gd name="connsiteY159" fmla="*/ 2155069 h 2344739"/>
              <a:gd name="connsiteX160" fmla="*/ 4290064 w 12192001"/>
              <a:gd name="connsiteY160" fmla="*/ 2157986 h 2344739"/>
              <a:gd name="connsiteX161" fmla="*/ 4276142 w 12192001"/>
              <a:gd name="connsiteY161" fmla="*/ 2157740 h 2344739"/>
              <a:gd name="connsiteX162" fmla="*/ 4248117 w 12192001"/>
              <a:gd name="connsiteY162" fmla="*/ 2160064 h 2344739"/>
              <a:gd name="connsiteX163" fmla="*/ 4202051 w 12192001"/>
              <a:gd name="connsiteY163" fmla="*/ 2157269 h 2344739"/>
              <a:gd name="connsiteX164" fmla="*/ 4201745 w 12192001"/>
              <a:gd name="connsiteY164" fmla="*/ 2156010 h 2344739"/>
              <a:gd name="connsiteX165" fmla="*/ 4191248 w 12192001"/>
              <a:gd name="connsiteY165" fmla="*/ 2150376 h 2344739"/>
              <a:gd name="connsiteX166" fmla="*/ 4142745 w 12192001"/>
              <a:gd name="connsiteY166" fmla="*/ 2134511 h 2344739"/>
              <a:gd name="connsiteX167" fmla="*/ 4083097 w 12192001"/>
              <a:gd name="connsiteY167" fmla="*/ 2107978 h 2344739"/>
              <a:gd name="connsiteX168" fmla="*/ 4074546 w 12192001"/>
              <a:gd name="connsiteY168" fmla="*/ 2107143 h 2344739"/>
              <a:gd name="connsiteX169" fmla="*/ 4074427 w 12192001"/>
              <a:gd name="connsiteY169" fmla="*/ 2106844 h 2344739"/>
              <a:gd name="connsiteX170" fmla="*/ 4065510 w 12192001"/>
              <a:gd name="connsiteY170" fmla="*/ 2105400 h 2344739"/>
              <a:gd name="connsiteX171" fmla="*/ 4058954 w 12192001"/>
              <a:gd name="connsiteY171" fmla="*/ 2105618 h 2344739"/>
              <a:gd name="connsiteX172" fmla="*/ 4042364 w 12192001"/>
              <a:gd name="connsiteY172" fmla="*/ 2103997 h 2344739"/>
              <a:gd name="connsiteX173" fmla="*/ 4036997 w 12192001"/>
              <a:gd name="connsiteY173" fmla="*/ 2101563 h 2344739"/>
              <a:gd name="connsiteX174" fmla="*/ 4035363 w 12192001"/>
              <a:gd name="connsiteY174" fmla="*/ 2097896 h 2344739"/>
              <a:gd name="connsiteX175" fmla="*/ 4033778 w 12192001"/>
              <a:gd name="connsiteY175" fmla="*/ 2098131 h 2344739"/>
              <a:gd name="connsiteX176" fmla="*/ 4004538 w 12192001"/>
              <a:gd name="connsiteY176" fmla="*/ 2085563 h 2344739"/>
              <a:gd name="connsiteX177" fmla="*/ 3936846 w 12192001"/>
              <a:gd name="connsiteY177" fmla="*/ 2068106 h 2344739"/>
              <a:gd name="connsiteX178" fmla="*/ 3897275 w 12192001"/>
              <a:gd name="connsiteY178" fmla="*/ 2062451 h 2344739"/>
              <a:gd name="connsiteX179" fmla="*/ 3789760 w 12192001"/>
              <a:gd name="connsiteY179" fmla="*/ 2042213 h 2344739"/>
              <a:gd name="connsiteX180" fmla="*/ 3682513 w 12192001"/>
              <a:gd name="connsiteY180" fmla="*/ 2018290 h 2344739"/>
              <a:gd name="connsiteX181" fmla="*/ 3610035 w 12192001"/>
              <a:gd name="connsiteY181" fmla="*/ 1986019 h 2344739"/>
              <a:gd name="connsiteX182" fmla="*/ 3603855 w 12192001"/>
              <a:gd name="connsiteY182" fmla="*/ 1987381 h 2344739"/>
              <a:gd name="connsiteX183" fmla="*/ 3594736 w 12192001"/>
              <a:gd name="connsiteY183" fmla="*/ 1987545 h 2344739"/>
              <a:gd name="connsiteX184" fmla="*/ 3594501 w 12192001"/>
              <a:gd name="connsiteY184" fmla="*/ 1987276 h 2344739"/>
              <a:gd name="connsiteX185" fmla="*/ 3585978 w 12192001"/>
              <a:gd name="connsiteY185" fmla="*/ 1987966 h 2344739"/>
              <a:gd name="connsiteX186" fmla="*/ 3536135 w 12192001"/>
              <a:gd name="connsiteY186" fmla="*/ 1978267 h 2344739"/>
              <a:gd name="connsiteX187" fmla="*/ 3473223 w 12192001"/>
              <a:gd name="connsiteY187" fmla="*/ 1974606 h 2344739"/>
              <a:gd name="connsiteX188" fmla="*/ 3400728 w 12192001"/>
              <a:gd name="connsiteY188" fmla="*/ 1962558 h 2344739"/>
              <a:gd name="connsiteX189" fmla="*/ 3363888 w 12192001"/>
              <a:gd name="connsiteY189" fmla="*/ 1979510 h 2344739"/>
              <a:gd name="connsiteX190" fmla="*/ 3344026 w 12192001"/>
              <a:gd name="connsiteY190" fmla="*/ 1981192 h 2344739"/>
              <a:gd name="connsiteX191" fmla="*/ 3341698 w 12192001"/>
              <a:gd name="connsiteY191" fmla="*/ 1980217 h 2344739"/>
              <a:gd name="connsiteX192" fmla="*/ 3262356 w 12192001"/>
              <a:gd name="connsiteY192" fmla="*/ 1986094 h 2344739"/>
              <a:gd name="connsiteX193" fmla="*/ 3142556 w 12192001"/>
              <a:gd name="connsiteY193" fmla="*/ 1993869 h 2344739"/>
              <a:gd name="connsiteX194" fmla="*/ 3030291 w 12192001"/>
              <a:gd name="connsiteY194" fmla="*/ 1996512 h 2344739"/>
              <a:gd name="connsiteX195" fmla="*/ 2781569 w 12192001"/>
              <a:gd name="connsiteY195" fmla="*/ 2018333 h 2344739"/>
              <a:gd name="connsiteX196" fmla="*/ 2646527 w 12192001"/>
              <a:gd name="connsiteY196" fmla="*/ 2028869 h 2344739"/>
              <a:gd name="connsiteX197" fmla="*/ 2568028 w 12192001"/>
              <a:gd name="connsiteY197" fmla="*/ 2002628 h 2344739"/>
              <a:gd name="connsiteX198" fmla="*/ 2443255 w 12192001"/>
              <a:gd name="connsiteY198" fmla="*/ 2016529 h 2344739"/>
              <a:gd name="connsiteX199" fmla="*/ 2315112 w 12192001"/>
              <a:gd name="connsiteY199" fmla="*/ 2024996 h 2344739"/>
              <a:gd name="connsiteX200" fmla="*/ 2208578 w 12192001"/>
              <a:gd name="connsiteY200" fmla="*/ 2019763 h 2344739"/>
              <a:gd name="connsiteX201" fmla="*/ 2094665 w 12192001"/>
              <a:gd name="connsiteY201" fmla="*/ 2003052 h 2344739"/>
              <a:gd name="connsiteX202" fmla="*/ 1997356 w 12192001"/>
              <a:gd name="connsiteY202" fmla="*/ 1995032 h 2344739"/>
              <a:gd name="connsiteX203" fmla="*/ 1928172 w 12192001"/>
              <a:gd name="connsiteY203" fmla="*/ 2016977 h 2344739"/>
              <a:gd name="connsiteX204" fmla="*/ 1921650 w 12192001"/>
              <a:gd name="connsiteY204" fmla="*/ 2012146 h 2344739"/>
              <a:gd name="connsiteX205" fmla="*/ 1873080 w 12192001"/>
              <a:gd name="connsiteY205" fmla="*/ 2013741 h 2344739"/>
              <a:gd name="connsiteX206" fmla="*/ 1786655 w 12192001"/>
              <a:gd name="connsiteY206" fmla="*/ 2041363 h 2344739"/>
              <a:gd name="connsiteX207" fmla="*/ 1738204 w 12192001"/>
              <a:gd name="connsiteY207" fmla="*/ 2036312 h 2344739"/>
              <a:gd name="connsiteX208" fmla="*/ 1675071 w 12192001"/>
              <a:gd name="connsiteY208" fmla="*/ 2019963 h 2344739"/>
              <a:gd name="connsiteX209" fmla="*/ 1608669 w 12192001"/>
              <a:gd name="connsiteY209" fmla="*/ 2013066 h 2344739"/>
              <a:gd name="connsiteX210" fmla="*/ 1496110 w 12192001"/>
              <a:gd name="connsiteY210" fmla="*/ 1987476 h 2344739"/>
              <a:gd name="connsiteX211" fmla="*/ 1149979 w 12192001"/>
              <a:gd name="connsiteY211" fmla="*/ 1938041 h 2344739"/>
              <a:gd name="connsiteX212" fmla="*/ 858269 w 12192001"/>
              <a:gd name="connsiteY212" fmla="*/ 1928608 h 2344739"/>
              <a:gd name="connsiteX213" fmla="*/ 837540 w 12192001"/>
              <a:gd name="connsiteY213" fmla="*/ 1929821 h 2344739"/>
              <a:gd name="connsiteX214" fmla="*/ 816809 w 12192001"/>
              <a:gd name="connsiteY214" fmla="*/ 1927857 h 2344739"/>
              <a:gd name="connsiteX215" fmla="*/ 811506 w 12192001"/>
              <a:gd name="connsiteY215" fmla="*/ 1930751 h 2344739"/>
              <a:gd name="connsiteX216" fmla="*/ 797041 w 12192001"/>
              <a:gd name="connsiteY216" fmla="*/ 1930446 h 2344739"/>
              <a:gd name="connsiteX217" fmla="*/ 767901 w 12192001"/>
              <a:gd name="connsiteY217" fmla="*/ 1932653 h 2344739"/>
              <a:gd name="connsiteX218" fmla="*/ 763053 w 12192001"/>
              <a:gd name="connsiteY218" fmla="*/ 1930432 h 2344739"/>
              <a:gd name="connsiteX219" fmla="*/ 720047 w 12192001"/>
              <a:gd name="connsiteY219" fmla="*/ 1929661 h 2344739"/>
              <a:gd name="connsiteX220" fmla="*/ 719742 w 12192001"/>
              <a:gd name="connsiteY220" fmla="*/ 1928399 h 2344739"/>
              <a:gd name="connsiteX221" fmla="*/ 708875 w 12192001"/>
              <a:gd name="connsiteY221" fmla="*/ 1922722 h 2344739"/>
              <a:gd name="connsiteX222" fmla="*/ 596792 w 12192001"/>
              <a:gd name="connsiteY222" fmla="*/ 1879864 h 2344739"/>
              <a:gd name="connsiteX223" fmla="*/ 578535 w 12192001"/>
              <a:gd name="connsiteY223" fmla="*/ 1877212 h 2344739"/>
              <a:gd name="connsiteX224" fmla="*/ 571717 w 12192001"/>
              <a:gd name="connsiteY224" fmla="*/ 1877401 h 2344739"/>
              <a:gd name="connsiteX225" fmla="*/ 445099 w 12192001"/>
              <a:gd name="connsiteY225" fmla="*/ 1839371 h 2344739"/>
              <a:gd name="connsiteX226" fmla="*/ 404015 w 12192001"/>
              <a:gd name="connsiteY226" fmla="*/ 1833548 h 2344739"/>
              <a:gd name="connsiteX227" fmla="*/ 292435 w 12192001"/>
              <a:gd name="connsiteY227" fmla="*/ 1812852 h 2344739"/>
              <a:gd name="connsiteX228" fmla="*/ 118381 w 12192001"/>
              <a:gd name="connsiteY228" fmla="*/ 1761047 h 2344739"/>
              <a:gd name="connsiteX229" fmla="*/ 15526 w 12192001"/>
              <a:gd name="connsiteY229" fmla="*/ 1758191 h 2344739"/>
              <a:gd name="connsiteX230" fmla="*/ 2 w 12192001"/>
              <a:gd name="connsiteY230" fmla="*/ 1752722 h 2344739"/>
              <a:gd name="connsiteX231" fmla="*/ 1 w 12192001"/>
              <a:gd name="connsiteY231" fmla="*/ 762497 h 2344739"/>
              <a:gd name="connsiteX232" fmla="*/ 0 w 12192001"/>
              <a:gd name="connsiteY232" fmla="*/ 762497 h 2344739"/>
              <a:gd name="connsiteX233" fmla="*/ 0 w 12192001"/>
              <a:gd name="connsiteY233" fmla="*/ 222213 h 2344739"/>
              <a:gd name="connsiteX234" fmla="*/ 0 w 12192001"/>
              <a:gd name="connsiteY234" fmla="*/ 0 h 2344739"/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12228 w 12192001"/>
              <a:gd name="connsiteY22" fmla="*/ 797659 h 2344739"/>
              <a:gd name="connsiteX23" fmla="*/ 11748619 w 12192001"/>
              <a:gd name="connsiteY23" fmla="*/ 872002 h 2344739"/>
              <a:gd name="connsiteX24" fmla="*/ 11595155 w 12192001"/>
              <a:gd name="connsiteY24" fmla="*/ 918898 h 2344739"/>
              <a:gd name="connsiteX25" fmla="*/ 11522499 w 12192001"/>
              <a:gd name="connsiteY25" fmla="*/ 999965 h 2344739"/>
              <a:gd name="connsiteX26" fmla="*/ 11245526 w 12192001"/>
              <a:gd name="connsiteY26" fmla="*/ 1274060 h 2344739"/>
              <a:gd name="connsiteX27" fmla="*/ 11227161 w 12192001"/>
              <a:gd name="connsiteY27" fmla="*/ 1276236 h 2344739"/>
              <a:gd name="connsiteX28" fmla="*/ 11216939 w 12192001"/>
              <a:gd name="connsiteY28" fmla="*/ 1275961 h 2344739"/>
              <a:gd name="connsiteX29" fmla="*/ 11216036 w 12192001"/>
              <a:gd name="connsiteY29" fmla="*/ 1275018 h 2344739"/>
              <a:gd name="connsiteX30" fmla="*/ 11187737 w 12192001"/>
              <a:gd name="connsiteY30" fmla="*/ 1292383 h 2344739"/>
              <a:gd name="connsiteX31" fmla="*/ 11183353 w 12192001"/>
              <a:gd name="connsiteY31" fmla="*/ 1292525 h 2344739"/>
              <a:gd name="connsiteX32" fmla="*/ 11165706 w 12192001"/>
              <a:gd name="connsiteY32" fmla="*/ 1306612 h 2344739"/>
              <a:gd name="connsiteX33" fmla="*/ 11156163 w 12192001"/>
              <a:gd name="connsiteY33" fmla="*/ 1312414 h 2344739"/>
              <a:gd name="connsiteX34" fmla="*/ 11154348 w 12192001"/>
              <a:gd name="connsiteY34" fmla="*/ 1317097 h 2344739"/>
              <a:gd name="connsiteX35" fmla="*/ 11139813 w 12192001"/>
              <a:gd name="connsiteY35" fmla="*/ 1324115 h 2344739"/>
              <a:gd name="connsiteX36" fmla="*/ 11137813 w 12192001"/>
              <a:gd name="connsiteY36" fmla="*/ 1323772 h 2344739"/>
              <a:gd name="connsiteX37" fmla="*/ 11127060 w 12192001"/>
              <a:gd name="connsiteY37" fmla="*/ 1333832 h 2344739"/>
              <a:gd name="connsiteX38" fmla="*/ 11119543 w 12192001"/>
              <a:gd name="connsiteY38" fmla="*/ 1347424 h 2344739"/>
              <a:gd name="connsiteX39" fmla="*/ 10893535 w 12192001"/>
              <a:gd name="connsiteY39" fmla="*/ 1473399 h 2344739"/>
              <a:gd name="connsiteX40" fmla="*/ 10772152 w 12192001"/>
              <a:gd name="connsiteY40" fmla="*/ 1523191 h 2344739"/>
              <a:gd name="connsiteX41" fmla="*/ 10626520 w 12192001"/>
              <a:gd name="connsiteY41" fmla="*/ 1559229 h 2344739"/>
              <a:gd name="connsiteX42" fmla="*/ 10580747 w 12192001"/>
              <a:gd name="connsiteY42" fmla="*/ 1568689 h 2344739"/>
              <a:gd name="connsiteX43" fmla="*/ 10546642 w 12192001"/>
              <a:gd name="connsiteY43" fmla="*/ 1598423 h 2344739"/>
              <a:gd name="connsiteX44" fmla="*/ 10528495 w 12192001"/>
              <a:gd name="connsiteY44" fmla="*/ 1596907 h 2344739"/>
              <a:gd name="connsiteX45" fmla="*/ 10525298 w 12192001"/>
              <a:gd name="connsiteY45" fmla="*/ 1596411 h 2344739"/>
              <a:gd name="connsiteX46" fmla="*/ 10513981 w 12192001"/>
              <a:gd name="connsiteY46" fmla="*/ 1599537 h 2344739"/>
              <a:gd name="connsiteX47" fmla="*/ 10490587 w 12192001"/>
              <a:gd name="connsiteY47" fmla="*/ 1594156 h 2344739"/>
              <a:gd name="connsiteX48" fmla="*/ 10470270 w 12192001"/>
              <a:gd name="connsiteY48" fmla="*/ 1601693 h 2344739"/>
              <a:gd name="connsiteX49" fmla="*/ 10375894 w 12192001"/>
              <a:gd name="connsiteY49" fmla="*/ 1644598 h 2344739"/>
              <a:gd name="connsiteX50" fmla="*/ 10318190 w 12192001"/>
              <a:gd name="connsiteY50" fmla="*/ 1666221 h 2344739"/>
              <a:gd name="connsiteX51" fmla="*/ 10294319 w 12192001"/>
              <a:gd name="connsiteY51" fmla="*/ 1668079 h 2344739"/>
              <a:gd name="connsiteX52" fmla="*/ 10262295 w 12192001"/>
              <a:gd name="connsiteY52" fmla="*/ 1674948 h 2344739"/>
              <a:gd name="connsiteX53" fmla="*/ 10204270 w 12192001"/>
              <a:gd name="connsiteY53" fmla="*/ 1682149 h 2344739"/>
              <a:gd name="connsiteX54" fmla="*/ 10176611 w 12192001"/>
              <a:gd name="connsiteY54" fmla="*/ 1692943 h 2344739"/>
              <a:gd name="connsiteX55" fmla="*/ 10163922 w 12192001"/>
              <a:gd name="connsiteY55" fmla="*/ 1693739 h 2344739"/>
              <a:gd name="connsiteX56" fmla="*/ 10155160 w 12192001"/>
              <a:gd name="connsiteY56" fmla="*/ 1707487 h 2344739"/>
              <a:gd name="connsiteX57" fmla="*/ 10117119 w 12192001"/>
              <a:gd name="connsiteY57" fmla="*/ 1731142 h 2344739"/>
              <a:gd name="connsiteX58" fmla="*/ 10100445 w 12192001"/>
              <a:gd name="connsiteY58" fmla="*/ 1742432 h 2344739"/>
              <a:gd name="connsiteX59" fmla="*/ 10082169 w 12192001"/>
              <a:gd name="connsiteY59" fmla="*/ 1743296 h 2344739"/>
              <a:gd name="connsiteX60" fmla="*/ 10039240 w 12192001"/>
              <a:gd name="connsiteY60" fmla="*/ 1741632 h 2344739"/>
              <a:gd name="connsiteX61" fmla="*/ 9960019 w 12192001"/>
              <a:gd name="connsiteY61" fmla="*/ 1757147 h 2344739"/>
              <a:gd name="connsiteX62" fmla="*/ 9847792 w 12192001"/>
              <a:gd name="connsiteY62" fmla="*/ 1763915 h 2344739"/>
              <a:gd name="connsiteX63" fmla="*/ 9728309 w 12192001"/>
              <a:gd name="connsiteY63" fmla="*/ 1784122 h 2344739"/>
              <a:gd name="connsiteX64" fmla="*/ 9584507 w 12192001"/>
              <a:gd name="connsiteY64" fmla="*/ 1795542 h 2344739"/>
              <a:gd name="connsiteX65" fmla="*/ 9343052 w 12192001"/>
              <a:gd name="connsiteY65" fmla="*/ 1841244 h 2344739"/>
              <a:gd name="connsiteX66" fmla="*/ 9231370 w 12192001"/>
              <a:gd name="connsiteY66" fmla="*/ 1893149 h 2344739"/>
              <a:gd name="connsiteX67" fmla="*/ 9194810 w 12192001"/>
              <a:gd name="connsiteY67" fmla="*/ 1903228 h 2344739"/>
              <a:gd name="connsiteX68" fmla="*/ 9189246 w 12192001"/>
              <a:gd name="connsiteY68" fmla="*/ 1912467 h 2344739"/>
              <a:gd name="connsiteX69" fmla="*/ 9151232 w 12192001"/>
              <a:gd name="connsiteY69" fmla="*/ 1923669 h 2344739"/>
              <a:gd name="connsiteX70" fmla="*/ 9150210 w 12192001"/>
              <a:gd name="connsiteY70" fmla="*/ 1922604 h 2344739"/>
              <a:gd name="connsiteX71" fmla="*/ 9137318 w 12192001"/>
              <a:gd name="connsiteY71" fmla="*/ 1920435 h 2344739"/>
              <a:gd name="connsiteX72" fmla="*/ 9113812 w 12192001"/>
              <a:gd name="connsiteY72" fmla="*/ 1919069 h 2344739"/>
              <a:gd name="connsiteX73" fmla="*/ 9053453 w 12192001"/>
              <a:gd name="connsiteY73" fmla="*/ 1910755 h 2344739"/>
              <a:gd name="connsiteX74" fmla="*/ 9005486 w 12192001"/>
              <a:gd name="connsiteY74" fmla="*/ 1914040 h 2344739"/>
              <a:gd name="connsiteX75" fmla="*/ 9005201 w 12192001"/>
              <a:gd name="connsiteY75" fmla="*/ 1913800 h 2344739"/>
              <a:gd name="connsiteX76" fmla="*/ 8996232 w 12192001"/>
              <a:gd name="connsiteY76" fmla="*/ 1915011 h 2344739"/>
              <a:gd name="connsiteX77" fmla="*/ 8990394 w 12192001"/>
              <a:gd name="connsiteY77" fmla="*/ 1917072 h 2344739"/>
              <a:gd name="connsiteX78" fmla="*/ 8974337 w 12192001"/>
              <a:gd name="connsiteY78" fmla="*/ 1920298 h 2344739"/>
              <a:gd name="connsiteX79" fmla="*/ 8968011 w 12192001"/>
              <a:gd name="connsiteY79" fmla="*/ 1919598 h 2344739"/>
              <a:gd name="connsiteX80" fmla="*/ 8963048 w 12192001"/>
              <a:gd name="connsiteY80" fmla="*/ 1917373 h 2344739"/>
              <a:gd name="connsiteX81" fmla="*/ 8928988 w 12192001"/>
              <a:gd name="connsiteY81" fmla="*/ 1914185 h 2344739"/>
              <a:gd name="connsiteX82" fmla="*/ 8752444 w 12192001"/>
              <a:gd name="connsiteY82" fmla="*/ 1933417 h 2344739"/>
              <a:gd name="connsiteX83" fmla="*/ 8707847 w 12192001"/>
              <a:gd name="connsiteY83" fmla="*/ 1935518 h 2344739"/>
              <a:gd name="connsiteX84" fmla="*/ 8596071 w 12192001"/>
              <a:gd name="connsiteY84" fmla="*/ 1944090 h 2344739"/>
              <a:gd name="connsiteX85" fmla="*/ 8525230 w 12192001"/>
              <a:gd name="connsiteY85" fmla="*/ 1929248 h 2344739"/>
              <a:gd name="connsiteX86" fmla="*/ 8510983 w 12192001"/>
              <a:gd name="connsiteY86" fmla="*/ 1935163 h 2344739"/>
              <a:gd name="connsiteX87" fmla="*/ 8506167 w 12192001"/>
              <a:gd name="connsiteY87" fmla="*/ 1938164 h 2344739"/>
              <a:gd name="connsiteX88" fmla="*/ 8497968 w 12192001"/>
              <a:gd name="connsiteY88" fmla="*/ 1940902 h 2344739"/>
              <a:gd name="connsiteX89" fmla="*/ 8497594 w 12192001"/>
              <a:gd name="connsiteY89" fmla="*/ 1940723 h 2344739"/>
              <a:gd name="connsiteX90" fmla="*/ 8490249 w 12192001"/>
              <a:gd name="connsiteY90" fmla="*/ 1943773 h 2344739"/>
              <a:gd name="connsiteX91" fmla="*/ 8367182 w 12192001"/>
              <a:gd name="connsiteY91" fmla="*/ 1957815 h 2344739"/>
              <a:gd name="connsiteX92" fmla="*/ 8353799 w 12192001"/>
              <a:gd name="connsiteY92" fmla="*/ 1958009 h 2344739"/>
              <a:gd name="connsiteX93" fmla="*/ 8352373 w 12192001"/>
              <a:gd name="connsiteY93" fmla="*/ 1957169 h 2344739"/>
              <a:gd name="connsiteX94" fmla="*/ 8320104 w 12192001"/>
              <a:gd name="connsiteY94" fmla="*/ 1974587 h 2344739"/>
              <a:gd name="connsiteX95" fmla="*/ 8314433 w 12192001"/>
              <a:gd name="connsiteY95" fmla="*/ 1974913 h 2344739"/>
              <a:gd name="connsiteX96" fmla="*/ 8295174 w 12192001"/>
              <a:gd name="connsiteY96" fmla="*/ 1988808 h 2344739"/>
              <a:gd name="connsiteX97" fmla="*/ 8284276 w 12192001"/>
              <a:gd name="connsiteY97" fmla="*/ 1994631 h 2344739"/>
              <a:gd name="connsiteX98" fmla="*/ 8283150 w 12192001"/>
              <a:gd name="connsiteY98" fmla="*/ 1999074 h 2344739"/>
              <a:gd name="connsiteX99" fmla="*/ 8266076 w 12192001"/>
              <a:gd name="connsiteY99" fmla="*/ 2006249 h 2344739"/>
              <a:gd name="connsiteX100" fmla="*/ 8263377 w 12192001"/>
              <a:gd name="connsiteY100" fmla="*/ 2006019 h 2344739"/>
              <a:gd name="connsiteX101" fmla="*/ 8252033 w 12192001"/>
              <a:gd name="connsiteY101" fmla="*/ 2015862 h 2344739"/>
              <a:gd name="connsiteX102" fmla="*/ 8245834 w 12192001"/>
              <a:gd name="connsiteY102" fmla="*/ 2028854 h 2344739"/>
              <a:gd name="connsiteX103" fmla="*/ 8090272 w 12192001"/>
              <a:gd name="connsiteY103" fmla="*/ 2075015 h 2344739"/>
              <a:gd name="connsiteX104" fmla="*/ 7905407 w 12192001"/>
              <a:gd name="connsiteY104" fmla="*/ 2116988 h 2344739"/>
              <a:gd name="connsiteX105" fmla="*/ 7718745 w 12192001"/>
              <a:gd name="connsiteY105" fmla="*/ 2142703 h 2344739"/>
              <a:gd name="connsiteX106" fmla="*/ 7614347 w 12192001"/>
              <a:gd name="connsiteY106" fmla="*/ 2139232 h 2344739"/>
              <a:gd name="connsiteX107" fmla="*/ 7527543 w 12192001"/>
              <a:gd name="connsiteY107" fmla="*/ 2145060 h 2344739"/>
              <a:gd name="connsiteX108" fmla="*/ 7519571 w 12192001"/>
              <a:gd name="connsiteY108" fmla="*/ 2147613 h 2344739"/>
              <a:gd name="connsiteX109" fmla="*/ 7507411 w 12192001"/>
              <a:gd name="connsiteY109" fmla="*/ 2148948 h 2344739"/>
              <a:gd name="connsiteX110" fmla="*/ 7507040 w 12192001"/>
              <a:gd name="connsiteY110" fmla="*/ 2148621 h 2344739"/>
              <a:gd name="connsiteX111" fmla="*/ 7495795 w 12192001"/>
              <a:gd name="connsiteY111" fmla="*/ 2150573 h 2344739"/>
              <a:gd name="connsiteX112" fmla="*/ 7405391 w 12192001"/>
              <a:gd name="connsiteY112" fmla="*/ 2142468 h 2344739"/>
              <a:gd name="connsiteX113" fmla="*/ 7312180 w 12192001"/>
              <a:gd name="connsiteY113" fmla="*/ 2132873 h 2344739"/>
              <a:gd name="connsiteX114" fmla="*/ 7310853 w 12192001"/>
              <a:gd name="connsiteY114" fmla="*/ 2131431 h 2344739"/>
              <a:gd name="connsiteX115" fmla="*/ 7218559 w 12192001"/>
              <a:gd name="connsiteY115" fmla="*/ 2156680 h 2344739"/>
              <a:gd name="connsiteX116" fmla="*/ 7201101 w 12192001"/>
              <a:gd name="connsiteY116" fmla="*/ 2161230 h 2344739"/>
              <a:gd name="connsiteX117" fmla="*/ 7197004 w 12192001"/>
              <a:gd name="connsiteY117" fmla="*/ 2166588 h 2344739"/>
              <a:gd name="connsiteX118" fmla="*/ 7170808 w 12192001"/>
              <a:gd name="connsiteY118" fmla="*/ 2171236 h 2344739"/>
              <a:gd name="connsiteX119" fmla="*/ 7096988 w 12192001"/>
              <a:gd name="connsiteY119" fmla="*/ 2183464 h 2344739"/>
              <a:gd name="connsiteX120" fmla="*/ 7018496 w 12192001"/>
              <a:gd name="connsiteY120" fmla="*/ 2183090 h 2344739"/>
              <a:gd name="connsiteX121" fmla="*/ 6904146 w 12192001"/>
              <a:gd name="connsiteY121" fmla="*/ 2212596 h 2344739"/>
              <a:gd name="connsiteX122" fmla="*/ 6708222 w 12192001"/>
              <a:gd name="connsiteY122" fmla="*/ 2240551 h 2344739"/>
              <a:gd name="connsiteX123" fmla="*/ 6549454 w 12192001"/>
              <a:gd name="connsiteY123" fmla="*/ 2269327 h 2344739"/>
              <a:gd name="connsiteX124" fmla="*/ 6317560 w 12192001"/>
              <a:gd name="connsiteY124" fmla="*/ 2316127 h 2344739"/>
              <a:gd name="connsiteX125" fmla="*/ 6168674 w 12192001"/>
              <a:gd name="connsiteY125" fmla="*/ 2318214 h 2344739"/>
              <a:gd name="connsiteX126" fmla="*/ 6073848 w 12192001"/>
              <a:gd name="connsiteY126" fmla="*/ 2338676 h 2344739"/>
              <a:gd name="connsiteX127" fmla="*/ 6068529 w 12192001"/>
              <a:gd name="connsiteY127" fmla="*/ 2337139 h 2344739"/>
              <a:gd name="connsiteX128" fmla="*/ 6048638 w 12192001"/>
              <a:gd name="connsiteY128" fmla="*/ 2337822 h 2344739"/>
              <a:gd name="connsiteX129" fmla="*/ 6041285 w 12192001"/>
              <a:gd name="connsiteY129" fmla="*/ 2329473 h 2344739"/>
              <a:gd name="connsiteX130" fmla="*/ 6010090 w 12192001"/>
              <a:gd name="connsiteY130" fmla="*/ 2324380 h 2344739"/>
              <a:gd name="connsiteX131" fmla="*/ 5957375 w 12192001"/>
              <a:gd name="connsiteY131" fmla="*/ 2328024 h 2344739"/>
              <a:gd name="connsiteX132" fmla="*/ 5758919 w 12192001"/>
              <a:gd name="connsiteY132" fmla="*/ 2343716 h 2344739"/>
              <a:gd name="connsiteX133" fmla="*/ 5626960 w 12192001"/>
              <a:gd name="connsiteY133" fmla="*/ 2344739 h 2344739"/>
              <a:gd name="connsiteX134" fmla="*/ 5470906 w 12192001"/>
              <a:gd name="connsiteY134" fmla="*/ 2330719 h 2344739"/>
              <a:gd name="connsiteX135" fmla="*/ 5432761 w 12192001"/>
              <a:gd name="connsiteY135" fmla="*/ 2319466 h 2344739"/>
              <a:gd name="connsiteX136" fmla="*/ 5381669 w 12192001"/>
              <a:gd name="connsiteY136" fmla="*/ 2301764 h 2344739"/>
              <a:gd name="connsiteX137" fmla="*/ 5261764 w 12192001"/>
              <a:gd name="connsiteY137" fmla="*/ 2281347 h 2344739"/>
              <a:gd name="connsiteX138" fmla="*/ 5222961 w 12192001"/>
              <a:gd name="connsiteY138" fmla="*/ 2270223 h 2344739"/>
              <a:gd name="connsiteX139" fmla="*/ 5174660 w 12192001"/>
              <a:gd name="connsiteY139" fmla="*/ 2267233 h 2344739"/>
              <a:gd name="connsiteX140" fmla="*/ 5156554 w 12192001"/>
              <a:gd name="connsiteY140" fmla="*/ 2260010 h 2344739"/>
              <a:gd name="connsiteX141" fmla="*/ 5142599 w 12192001"/>
              <a:gd name="connsiteY141" fmla="*/ 2256610 h 2344739"/>
              <a:gd name="connsiteX142" fmla="*/ 5139596 w 12192001"/>
              <a:gd name="connsiteY142" fmla="*/ 2254509 h 2344739"/>
              <a:gd name="connsiteX143" fmla="*/ 5121659 w 12192001"/>
              <a:gd name="connsiteY143" fmla="*/ 2243656 h 2344739"/>
              <a:gd name="connsiteX144" fmla="*/ 5065790 w 12192001"/>
              <a:gd name="connsiteY144" fmla="*/ 2250227 h 2344739"/>
              <a:gd name="connsiteX145" fmla="*/ 5011514 w 12192001"/>
              <a:gd name="connsiteY145" fmla="*/ 2233846 h 2344739"/>
              <a:gd name="connsiteX146" fmla="*/ 4840441 w 12192001"/>
              <a:gd name="connsiteY146" fmla="*/ 2209829 h 2344739"/>
              <a:gd name="connsiteX147" fmla="*/ 4762447 w 12192001"/>
              <a:gd name="connsiteY147" fmla="*/ 2182061 h 2344739"/>
              <a:gd name="connsiteX148" fmla="*/ 4723186 w 12192001"/>
              <a:gd name="connsiteY148" fmla="*/ 2173047 h 2344739"/>
              <a:gd name="connsiteX149" fmla="*/ 4721176 w 12192001"/>
              <a:gd name="connsiteY149" fmla="*/ 2172298 h 2344739"/>
              <a:gd name="connsiteX150" fmla="*/ 4722111 w 12192001"/>
              <a:gd name="connsiteY150" fmla="*/ 2172087 h 2344739"/>
              <a:gd name="connsiteX151" fmla="*/ 4717202 w 12192001"/>
              <a:gd name="connsiteY151" fmla="*/ 2170817 h 2344739"/>
              <a:gd name="connsiteX152" fmla="*/ 4721176 w 12192001"/>
              <a:gd name="connsiteY152" fmla="*/ 2172298 h 2344739"/>
              <a:gd name="connsiteX153" fmla="*/ 4715526 w 12192001"/>
              <a:gd name="connsiteY153" fmla="*/ 2173573 h 2344739"/>
              <a:gd name="connsiteX154" fmla="*/ 4515814 w 12192001"/>
              <a:gd name="connsiteY154" fmla="*/ 2163671 h 2344739"/>
              <a:gd name="connsiteX155" fmla="*/ 4428543 w 12192001"/>
              <a:gd name="connsiteY155" fmla="*/ 2153020 h 2344739"/>
              <a:gd name="connsiteX156" fmla="*/ 4362875 w 12192001"/>
              <a:gd name="connsiteY156" fmla="*/ 2151674 h 2344739"/>
              <a:gd name="connsiteX157" fmla="*/ 4316966 w 12192001"/>
              <a:gd name="connsiteY157" fmla="*/ 2158289 h 2344739"/>
              <a:gd name="connsiteX158" fmla="*/ 4315110 w 12192001"/>
              <a:gd name="connsiteY158" fmla="*/ 2156948 h 2344739"/>
              <a:gd name="connsiteX159" fmla="*/ 4295144 w 12192001"/>
              <a:gd name="connsiteY159" fmla="*/ 2155069 h 2344739"/>
              <a:gd name="connsiteX160" fmla="*/ 4290064 w 12192001"/>
              <a:gd name="connsiteY160" fmla="*/ 2157986 h 2344739"/>
              <a:gd name="connsiteX161" fmla="*/ 4276142 w 12192001"/>
              <a:gd name="connsiteY161" fmla="*/ 2157740 h 2344739"/>
              <a:gd name="connsiteX162" fmla="*/ 4248117 w 12192001"/>
              <a:gd name="connsiteY162" fmla="*/ 2160064 h 2344739"/>
              <a:gd name="connsiteX163" fmla="*/ 4202051 w 12192001"/>
              <a:gd name="connsiteY163" fmla="*/ 2157269 h 2344739"/>
              <a:gd name="connsiteX164" fmla="*/ 4201745 w 12192001"/>
              <a:gd name="connsiteY164" fmla="*/ 2156010 h 2344739"/>
              <a:gd name="connsiteX165" fmla="*/ 4191248 w 12192001"/>
              <a:gd name="connsiteY165" fmla="*/ 2150376 h 2344739"/>
              <a:gd name="connsiteX166" fmla="*/ 4142745 w 12192001"/>
              <a:gd name="connsiteY166" fmla="*/ 2134511 h 2344739"/>
              <a:gd name="connsiteX167" fmla="*/ 4083097 w 12192001"/>
              <a:gd name="connsiteY167" fmla="*/ 2107978 h 2344739"/>
              <a:gd name="connsiteX168" fmla="*/ 4074546 w 12192001"/>
              <a:gd name="connsiteY168" fmla="*/ 2107143 h 2344739"/>
              <a:gd name="connsiteX169" fmla="*/ 4074427 w 12192001"/>
              <a:gd name="connsiteY169" fmla="*/ 2106844 h 2344739"/>
              <a:gd name="connsiteX170" fmla="*/ 4065510 w 12192001"/>
              <a:gd name="connsiteY170" fmla="*/ 2105400 h 2344739"/>
              <a:gd name="connsiteX171" fmla="*/ 4058954 w 12192001"/>
              <a:gd name="connsiteY171" fmla="*/ 2105618 h 2344739"/>
              <a:gd name="connsiteX172" fmla="*/ 4042364 w 12192001"/>
              <a:gd name="connsiteY172" fmla="*/ 2103997 h 2344739"/>
              <a:gd name="connsiteX173" fmla="*/ 4036997 w 12192001"/>
              <a:gd name="connsiteY173" fmla="*/ 2101563 h 2344739"/>
              <a:gd name="connsiteX174" fmla="*/ 4035363 w 12192001"/>
              <a:gd name="connsiteY174" fmla="*/ 2097896 h 2344739"/>
              <a:gd name="connsiteX175" fmla="*/ 4033778 w 12192001"/>
              <a:gd name="connsiteY175" fmla="*/ 2098131 h 2344739"/>
              <a:gd name="connsiteX176" fmla="*/ 4004538 w 12192001"/>
              <a:gd name="connsiteY176" fmla="*/ 2085563 h 2344739"/>
              <a:gd name="connsiteX177" fmla="*/ 3936846 w 12192001"/>
              <a:gd name="connsiteY177" fmla="*/ 2068106 h 2344739"/>
              <a:gd name="connsiteX178" fmla="*/ 3897275 w 12192001"/>
              <a:gd name="connsiteY178" fmla="*/ 2062451 h 2344739"/>
              <a:gd name="connsiteX179" fmla="*/ 3789760 w 12192001"/>
              <a:gd name="connsiteY179" fmla="*/ 2042213 h 2344739"/>
              <a:gd name="connsiteX180" fmla="*/ 3682513 w 12192001"/>
              <a:gd name="connsiteY180" fmla="*/ 2018290 h 2344739"/>
              <a:gd name="connsiteX181" fmla="*/ 3610035 w 12192001"/>
              <a:gd name="connsiteY181" fmla="*/ 1986019 h 2344739"/>
              <a:gd name="connsiteX182" fmla="*/ 3603855 w 12192001"/>
              <a:gd name="connsiteY182" fmla="*/ 1987381 h 2344739"/>
              <a:gd name="connsiteX183" fmla="*/ 3594736 w 12192001"/>
              <a:gd name="connsiteY183" fmla="*/ 1987545 h 2344739"/>
              <a:gd name="connsiteX184" fmla="*/ 3594501 w 12192001"/>
              <a:gd name="connsiteY184" fmla="*/ 1987276 h 2344739"/>
              <a:gd name="connsiteX185" fmla="*/ 3585978 w 12192001"/>
              <a:gd name="connsiteY185" fmla="*/ 1987966 h 2344739"/>
              <a:gd name="connsiteX186" fmla="*/ 3536135 w 12192001"/>
              <a:gd name="connsiteY186" fmla="*/ 1978267 h 2344739"/>
              <a:gd name="connsiteX187" fmla="*/ 3473223 w 12192001"/>
              <a:gd name="connsiteY187" fmla="*/ 1974606 h 2344739"/>
              <a:gd name="connsiteX188" fmla="*/ 3400728 w 12192001"/>
              <a:gd name="connsiteY188" fmla="*/ 1962558 h 2344739"/>
              <a:gd name="connsiteX189" fmla="*/ 3363888 w 12192001"/>
              <a:gd name="connsiteY189" fmla="*/ 1979510 h 2344739"/>
              <a:gd name="connsiteX190" fmla="*/ 3344026 w 12192001"/>
              <a:gd name="connsiteY190" fmla="*/ 1981192 h 2344739"/>
              <a:gd name="connsiteX191" fmla="*/ 3341698 w 12192001"/>
              <a:gd name="connsiteY191" fmla="*/ 1980217 h 2344739"/>
              <a:gd name="connsiteX192" fmla="*/ 3262356 w 12192001"/>
              <a:gd name="connsiteY192" fmla="*/ 1986094 h 2344739"/>
              <a:gd name="connsiteX193" fmla="*/ 3142556 w 12192001"/>
              <a:gd name="connsiteY193" fmla="*/ 1993869 h 2344739"/>
              <a:gd name="connsiteX194" fmla="*/ 3030291 w 12192001"/>
              <a:gd name="connsiteY194" fmla="*/ 1996512 h 2344739"/>
              <a:gd name="connsiteX195" fmla="*/ 2781569 w 12192001"/>
              <a:gd name="connsiteY195" fmla="*/ 2018333 h 2344739"/>
              <a:gd name="connsiteX196" fmla="*/ 2646527 w 12192001"/>
              <a:gd name="connsiteY196" fmla="*/ 2028869 h 2344739"/>
              <a:gd name="connsiteX197" fmla="*/ 2568028 w 12192001"/>
              <a:gd name="connsiteY197" fmla="*/ 2002628 h 2344739"/>
              <a:gd name="connsiteX198" fmla="*/ 2443255 w 12192001"/>
              <a:gd name="connsiteY198" fmla="*/ 2016529 h 2344739"/>
              <a:gd name="connsiteX199" fmla="*/ 2315112 w 12192001"/>
              <a:gd name="connsiteY199" fmla="*/ 2024996 h 2344739"/>
              <a:gd name="connsiteX200" fmla="*/ 2208578 w 12192001"/>
              <a:gd name="connsiteY200" fmla="*/ 2019763 h 2344739"/>
              <a:gd name="connsiteX201" fmla="*/ 2094665 w 12192001"/>
              <a:gd name="connsiteY201" fmla="*/ 2003052 h 2344739"/>
              <a:gd name="connsiteX202" fmla="*/ 1997356 w 12192001"/>
              <a:gd name="connsiteY202" fmla="*/ 1995032 h 2344739"/>
              <a:gd name="connsiteX203" fmla="*/ 1928172 w 12192001"/>
              <a:gd name="connsiteY203" fmla="*/ 2016977 h 2344739"/>
              <a:gd name="connsiteX204" fmla="*/ 1921650 w 12192001"/>
              <a:gd name="connsiteY204" fmla="*/ 2012146 h 2344739"/>
              <a:gd name="connsiteX205" fmla="*/ 1873080 w 12192001"/>
              <a:gd name="connsiteY205" fmla="*/ 2013741 h 2344739"/>
              <a:gd name="connsiteX206" fmla="*/ 1786655 w 12192001"/>
              <a:gd name="connsiteY206" fmla="*/ 2041363 h 2344739"/>
              <a:gd name="connsiteX207" fmla="*/ 1738204 w 12192001"/>
              <a:gd name="connsiteY207" fmla="*/ 2036312 h 2344739"/>
              <a:gd name="connsiteX208" fmla="*/ 1675071 w 12192001"/>
              <a:gd name="connsiteY208" fmla="*/ 2019963 h 2344739"/>
              <a:gd name="connsiteX209" fmla="*/ 1608669 w 12192001"/>
              <a:gd name="connsiteY209" fmla="*/ 2013066 h 2344739"/>
              <a:gd name="connsiteX210" fmla="*/ 1496110 w 12192001"/>
              <a:gd name="connsiteY210" fmla="*/ 1987476 h 2344739"/>
              <a:gd name="connsiteX211" fmla="*/ 1149979 w 12192001"/>
              <a:gd name="connsiteY211" fmla="*/ 1938041 h 2344739"/>
              <a:gd name="connsiteX212" fmla="*/ 858269 w 12192001"/>
              <a:gd name="connsiteY212" fmla="*/ 1928608 h 2344739"/>
              <a:gd name="connsiteX213" fmla="*/ 837540 w 12192001"/>
              <a:gd name="connsiteY213" fmla="*/ 1929821 h 2344739"/>
              <a:gd name="connsiteX214" fmla="*/ 816809 w 12192001"/>
              <a:gd name="connsiteY214" fmla="*/ 1927857 h 2344739"/>
              <a:gd name="connsiteX215" fmla="*/ 811506 w 12192001"/>
              <a:gd name="connsiteY215" fmla="*/ 1930751 h 2344739"/>
              <a:gd name="connsiteX216" fmla="*/ 797041 w 12192001"/>
              <a:gd name="connsiteY216" fmla="*/ 1930446 h 2344739"/>
              <a:gd name="connsiteX217" fmla="*/ 767901 w 12192001"/>
              <a:gd name="connsiteY217" fmla="*/ 1932653 h 2344739"/>
              <a:gd name="connsiteX218" fmla="*/ 763053 w 12192001"/>
              <a:gd name="connsiteY218" fmla="*/ 1930432 h 2344739"/>
              <a:gd name="connsiteX219" fmla="*/ 720047 w 12192001"/>
              <a:gd name="connsiteY219" fmla="*/ 1929661 h 2344739"/>
              <a:gd name="connsiteX220" fmla="*/ 719742 w 12192001"/>
              <a:gd name="connsiteY220" fmla="*/ 1928399 h 2344739"/>
              <a:gd name="connsiteX221" fmla="*/ 708875 w 12192001"/>
              <a:gd name="connsiteY221" fmla="*/ 1922722 h 2344739"/>
              <a:gd name="connsiteX222" fmla="*/ 596792 w 12192001"/>
              <a:gd name="connsiteY222" fmla="*/ 1879864 h 2344739"/>
              <a:gd name="connsiteX223" fmla="*/ 578535 w 12192001"/>
              <a:gd name="connsiteY223" fmla="*/ 1877212 h 2344739"/>
              <a:gd name="connsiteX224" fmla="*/ 571717 w 12192001"/>
              <a:gd name="connsiteY224" fmla="*/ 1877401 h 2344739"/>
              <a:gd name="connsiteX225" fmla="*/ 445099 w 12192001"/>
              <a:gd name="connsiteY225" fmla="*/ 1839371 h 2344739"/>
              <a:gd name="connsiteX226" fmla="*/ 404015 w 12192001"/>
              <a:gd name="connsiteY226" fmla="*/ 1833548 h 2344739"/>
              <a:gd name="connsiteX227" fmla="*/ 292435 w 12192001"/>
              <a:gd name="connsiteY227" fmla="*/ 1812852 h 2344739"/>
              <a:gd name="connsiteX228" fmla="*/ 118381 w 12192001"/>
              <a:gd name="connsiteY228" fmla="*/ 1761047 h 2344739"/>
              <a:gd name="connsiteX229" fmla="*/ 15526 w 12192001"/>
              <a:gd name="connsiteY229" fmla="*/ 1758191 h 2344739"/>
              <a:gd name="connsiteX230" fmla="*/ 2 w 12192001"/>
              <a:gd name="connsiteY230" fmla="*/ 1752722 h 2344739"/>
              <a:gd name="connsiteX231" fmla="*/ 1 w 12192001"/>
              <a:gd name="connsiteY231" fmla="*/ 762497 h 2344739"/>
              <a:gd name="connsiteX232" fmla="*/ 0 w 12192001"/>
              <a:gd name="connsiteY232" fmla="*/ 762497 h 2344739"/>
              <a:gd name="connsiteX233" fmla="*/ 0 w 12192001"/>
              <a:gd name="connsiteY233" fmla="*/ 222213 h 2344739"/>
              <a:gd name="connsiteX234" fmla="*/ 0 w 12192001"/>
              <a:gd name="connsiteY234" fmla="*/ 0 h 2344739"/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12228 w 12192001"/>
              <a:gd name="connsiteY22" fmla="*/ 797659 h 2344739"/>
              <a:gd name="connsiteX23" fmla="*/ 11748619 w 12192001"/>
              <a:gd name="connsiteY23" fmla="*/ 872002 h 2344739"/>
              <a:gd name="connsiteX24" fmla="*/ 11589545 w 12192001"/>
              <a:gd name="connsiteY24" fmla="*/ 963777 h 2344739"/>
              <a:gd name="connsiteX25" fmla="*/ 11522499 w 12192001"/>
              <a:gd name="connsiteY25" fmla="*/ 999965 h 2344739"/>
              <a:gd name="connsiteX26" fmla="*/ 11245526 w 12192001"/>
              <a:gd name="connsiteY26" fmla="*/ 1274060 h 2344739"/>
              <a:gd name="connsiteX27" fmla="*/ 11227161 w 12192001"/>
              <a:gd name="connsiteY27" fmla="*/ 1276236 h 2344739"/>
              <a:gd name="connsiteX28" fmla="*/ 11216939 w 12192001"/>
              <a:gd name="connsiteY28" fmla="*/ 1275961 h 2344739"/>
              <a:gd name="connsiteX29" fmla="*/ 11216036 w 12192001"/>
              <a:gd name="connsiteY29" fmla="*/ 1275018 h 2344739"/>
              <a:gd name="connsiteX30" fmla="*/ 11187737 w 12192001"/>
              <a:gd name="connsiteY30" fmla="*/ 1292383 h 2344739"/>
              <a:gd name="connsiteX31" fmla="*/ 11183353 w 12192001"/>
              <a:gd name="connsiteY31" fmla="*/ 1292525 h 2344739"/>
              <a:gd name="connsiteX32" fmla="*/ 11165706 w 12192001"/>
              <a:gd name="connsiteY32" fmla="*/ 1306612 h 2344739"/>
              <a:gd name="connsiteX33" fmla="*/ 11156163 w 12192001"/>
              <a:gd name="connsiteY33" fmla="*/ 1312414 h 2344739"/>
              <a:gd name="connsiteX34" fmla="*/ 11154348 w 12192001"/>
              <a:gd name="connsiteY34" fmla="*/ 1317097 h 2344739"/>
              <a:gd name="connsiteX35" fmla="*/ 11139813 w 12192001"/>
              <a:gd name="connsiteY35" fmla="*/ 1324115 h 2344739"/>
              <a:gd name="connsiteX36" fmla="*/ 11137813 w 12192001"/>
              <a:gd name="connsiteY36" fmla="*/ 1323772 h 2344739"/>
              <a:gd name="connsiteX37" fmla="*/ 11127060 w 12192001"/>
              <a:gd name="connsiteY37" fmla="*/ 1333832 h 2344739"/>
              <a:gd name="connsiteX38" fmla="*/ 11119543 w 12192001"/>
              <a:gd name="connsiteY38" fmla="*/ 1347424 h 2344739"/>
              <a:gd name="connsiteX39" fmla="*/ 10893535 w 12192001"/>
              <a:gd name="connsiteY39" fmla="*/ 1473399 h 2344739"/>
              <a:gd name="connsiteX40" fmla="*/ 10772152 w 12192001"/>
              <a:gd name="connsiteY40" fmla="*/ 1523191 h 2344739"/>
              <a:gd name="connsiteX41" fmla="*/ 10626520 w 12192001"/>
              <a:gd name="connsiteY41" fmla="*/ 1559229 h 2344739"/>
              <a:gd name="connsiteX42" fmla="*/ 10580747 w 12192001"/>
              <a:gd name="connsiteY42" fmla="*/ 1568689 h 2344739"/>
              <a:gd name="connsiteX43" fmla="*/ 10546642 w 12192001"/>
              <a:gd name="connsiteY43" fmla="*/ 1598423 h 2344739"/>
              <a:gd name="connsiteX44" fmla="*/ 10528495 w 12192001"/>
              <a:gd name="connsiteY44" fmla="*/ 1596907 h 2344739"/>
              <a:gd name="connsiteX45" fmla="*/ 10525298 w 12192001"/>
              <a:gd name="connsiteY45" fmla="*/ 1596411 h 2344739"/>
              <a:gd name="connsiteX46" fmla="*/ 10513981 w 12192001"/>
              <a:gd name="connsiteY46" fmla="*/ 1599537 h 2344739"/>
              <a:gd name="connsiteX47" fmla="*/ 10490587 w 12192001"/>
              <a:gd name="connsiteY47" fmla="*/ 1594156 h 2344739"/>
              <a:gd name="connsiteX48" fmla="*/ 10470270 w 12192001"/>
              <a:gd name="connsiteY48" fmla="*/ 1601693 h 2344739"/>
              <a:gd name="connsiteX49" fmla="*/ 10375894 w 12192001"/>
              <a:gd name="connsiteY49" fmla="*/ 1644598 h 2344739"/>
              <a:gd name="connsiteX50" fmla="*/ 10318190 w 12192001"/>
              <a:gd name="connsiteY50" fmla="*/ 1666221 h 2344739"/>
              <a:gd name="connsiteX51" fmla="*/ 10294319 w 12192001"/>
              <a:gd name="connsiteY51" fmla="*/ 1668079 h 2344739"/>
              <a:gd name="connsiteX52" fmla="*/ 10262295 w 12192001"/>
              <a:gd name="connsiteY52" fmla="*/ 1674948 h 2344739"/>
              <a:gd name="connsiteX53" fmla="*/ 10204270 w 12192001"/>
              <a:gd name="connsiteY53" fmla="*/ 1682149 h 2344739"/>
              <a:gd name="connsiteX54" fmla="*/ 10176611 w 12192001"/>
              <a:gd name="connsiteY54" fmla="*/ 1692943 h 2344739"/>
              <a:gd name="connsiteX55" fmla="*/ 10163922 w 12192001"/>
              <a:gd name="connsiteY55" fmla="*/ 1693739 h 2344739"/>
              <a:gd name="connsiteX56" fmla="*/ 10155160 w 12192001"/>
              <a:gd name="connsiteY56" fmla="*/ 1707487 h 2344739"/>
              <a:gd name="connsiteX57" fmla="*/ 10117119 w 12192001"/>
              <a:gd name="connsiteY57" fmla="*/ 1731142 h 2344739"/>
              <a:gd name="connsiteX58" fmla="*/ 10100445 w 12192001"/>
              <a:gd name="connsiteY58" fmla="*/ 1742432 h 2344739"/>
              <a:gd name="connsiteX59" fmla="*/ 10082169 w 12192001"/>
              <a:gd name="connsiteY59" fmla="*/ 1743296 h 2344739"/>
              <a:gd name="connsiteX60" fmla="*/ 10039240 w 12192001"/>
              <a:gd name="connsiteY60" fmla="*/ 1741632 h 2344739"/>
              <a:gd name="connsiteX61" fmla="*/ 9960019 w 12192001"/>
              <a:gd name="connsiteY61" fmla="*/ 1757147 h 2344739"/>
              <a:gd name="connsiteX62" fmla="*/ 9847792 w 12192001"/>
              <a:gd name="connsiteY62" fmla="*/ 1763915 h 2344739"/>
              <a:gd name="connsiteX63" fmla="*/ 9728309 w 12192001"/>
              <a:gd name="connsiteY63" fmla="*/ 1784122 h 2344739"/>
              <a:gd name="connsiteX64" fmla="*/ 9584507 w 12192001"/>
              <a:gd name="connsiteY64" fmla="*/ 1795542 h 2344739"/>
              <a:gd name="connsiteX65" fmla="*/ 9343052 w 12192001"/>
              <a:gd name="connsiteY65" fmla="*/ 1841244 h 2344739"/>
              <a:gd name="connsiteX66" fmla="*/ 9231370 w 12192001"/>
              <a:gd name="connsiteY66" fmla="*/ 1893149 h 2344739"/>
              <a:gd name="connsiteX67" fmla="*/ 9194810 w 12192001"/>
              <a:gd name="connsiteY67" fmla="*/ 1903228 h 2344739"/>
              <a:gd name="connsiteX68" fmla="*/ 9189246 w 12192001"/>
              <a:gd name="connsiteY68" fmla="*/ 1912467 h 2344739"/>
              <a:gd name="connsiteX69" fmla="*/ 9151232 w 12192001"/>
              <a:gd name="connsiteY69" fmla="*/ 1923669 h 2344739"/>
              <a:gd name="connsiteX70" fmla="*/ 9150210 w 12192001"/>
              <a:gd name="connsiteY70" fmla="*/ 1922604 h 2344739"/>
              <a:gd name="connsiteX71" fmla="*/ 9137318 w 12192001"/>
              <a:gd name="connsiteY71" fmla="*/ 1920435 h 2344739"/>
              <a:gd name="connsiteX72" fmla="*/ 9113812 w 12192001"/>
              <a:gd name="connsiteY72" fmla="*/ 1919069 h 2344739"/>
              <a:gd name="connsiteX73" fmla="*/ 9053453 w 12192001"/>
              <a:gd name="connsiteY73" fmla="*/ 1910755 h 2344739"/>
              <a:gd name="connsiteX74" fmla="*/ 9005486 w 12192001"/>
              <a:gd name="connsiteY74" fmla="*/ 1914040 h 2344739"/>
              <a:gd name="connsiteX75" fmla="*/ 9005201 w 12192001"/>
              <a:gd name="connsiteY75" fmla="*/ 1913800 h 2344739"/>
              <a:gd name="connsiteX76" fmla="*/ 8996232 w 12192001"/>
              <a:gd name="connsiteY76" fmla="*/ 1915011 h 2344739"/>
              <a:gd name="connsiteX77" fmla="*/ 8990394 w 12192001"/>
              <a:gd name="connsiteY77" fmla="*/ 1917072 h 2344739"/>
              <a:gd name="connsiteX78" fmla="*/ 8974337 w 12192001"/>
              <a:gd name="connsiteY78" fmla="*/ 1920298 h 2344739"/>
              <a:gd name="connsiteX79" fmla="*/ 8968011 w 12192001"/>
              <a:gd name="connsiteY79" fmla="*/ 1919598 h 2344739"/>
              <a:gd name="connsiteX80" fmla="*/ 8963048 w 12192001"/>
              <a:gd name="connsiteY80" fmla="*/ 1917373 h 2344739"/>
              <a:gd name="connsiteX81" fmla="*/ 8928988 w 12192001"/>
              <a:gd name="connsiteY81" fmla="*/ 1914185 h 2344739"/>
              <a:gd name="connsiteX82" fmla="*/ 8752444 w 12192001"/>
              <a:gd name="connsiteY82" fmla="*/ 1933417 h 2344739"/>
              <a:gd name="connsiteX83" fmla="*/ 8707847 w 12192001"/>
              <a:gd name="connsiteY83" fmla="*/ 1935518 h 2344739"/>
              <a:gd name="connsiteX84" fmla="*/ 8596071 w 12192001"/>
              <a:gd name="connsiteY84" fmla="*/ 1944090 h 2344739"/>
              <a:gd name="connsiteX85" fmla="*/ 8525230 w 12192001"/>
              <a:gd name="connsiteY85" fmla="*/ 1929248 h 2344739"/>
              <a:gd name="connsiteX86" fmla="*/ 8510983 w 12192001"/>
              <a:gd name="connsiteY86" fmla="*/ 1935163 h 2344739"/>
              <a:gd name="connsiteX87" fmla="*/ 8506167 w 12192001"/>
              <a:gd name="connsiteY87" fmla="*/ 1938164 h 2344739"/>
              <a:gd name="connsiteX88" fmla="*/ 8497968 w 12192001"/>
              <a:gd name="connsiteY88" fmla="*/ 1940902 h 2344739"/>
              <a:gd name="connsiteX89" fmla="*/ 8497594 w 12192001"/>
              <a:gd name="connsiteY89" fmla="*/ 1940723 h 2344739"/>
              <a:gd name="connsiteX90" fmla="*/ 8490249 w 12192001"/>
              <a:gd name="connsiteY90" fmla="*/ 1943773 h 2344739"/>
              <a:gd name="connsiteX91" fmla="*/ 8367182 w 12192001"/>
              <a:gd name="connsiteY91" fmla="*/ 1957815 h 2344739"/>
              <a:gd name="connsiteX92" fmla="*/ 8353799 w 12192001"/>
              <a:gd name="connsiteY92" fmla="*/ 1958009 h 2344739"/>
              <a:gd name="connsiteX93" fmla="*/ 8352373 w 12192001"/>
              <a:gd name="connsiteY93" fmla="*/ 1957169 h 2344739"/>
              <a:gd name="connsiteX94" fmla="*/ 8320104 w 12192001"/>
              <a:gd name="connsiteY94" fmla="*/ 1974587 h 2344739"/>
              <a:gd name="connsiteX95" fmla="*/ 8314433 w 12192001"/>
              <a:gd name="connsiteY95" fmla="*/ 1974913 h 2344739"/>
              <a:gd name="connsiteX96" fmla="*/ 8295174 w 12192001"/>
              <a:gd name="connsiteY96" fmla="*/ 1988808 h 2344739"/>
              <a:gd name="connsiteX97" fmla="*/ 8284276 w 12192001"/>
              <a:gd name="connsiteY97" fmla="*/ 1994631 h 2344739"/>
              <a:gd name="connsiteX98" fmla="*/ 8283150 w 12192001"/>
              <a:gd name="connsiteY98" fmla="*/ 1999074 h 2344739"/>
              <a:gd name="connsiteX99" fmla="*/ 8266076 w 12192001"/>
              <a:gd name="connsiteY99" fmla="*/ 2006249 h 2344739"/>
              <a:gd name="connsiteX100" fmla="*/ 8263377 w 12192001"/>
              <a:gd name="connsiteY100" fmla="*/ 2006019 h 2344739"/>
              <a:gd name="connsiteX101" fmla="*/ 8252033 w 12192001"/>
              <a:gd name="connsiteY101" fmla="*/ 2015862 h 2344739"/>
              <a:gd name="connsiteX102" fmla="*/ 8245834 w 12192001"/>
              <a:gd name="connsiteY102" fmla="*/ 2028854 h 2344739"/>
              <a:gd name="connsiteX103" fmla="*/ 8090272 w 12192001"/>
              <a:gd name="connsiteY103" fmla="*/ 2075015 h 2344739"/>
              <a:gd name="connsiteX104" fmla="*/ 7905407 w 12192001"/>
              <a:gd name="connsiteY104" fmla="*/ 2116988 h 2344739"/>
              <a:gd name="connsiteX105" fmla="*/ 7718745 w 12192001"/>
              <a:gd name="connsiteY105" fmla="*/ 2142703 h 2344739"/>
              <a:gd name="connsiteX106" fmla="*/ 7614347 w 12192001"/>
              <a:gd name="connsiteY106" fmla="*/ 2139232 h 2344739"/>
              <a:gd name="connsiteX107" fmla="*/ 7527543 w 12192001"/>
              <a:gd name="connsiteY107" fmla="*/ 2145060 h 2344739"/>
              <a:gd name="connsiteX108" fmla="*/ 7519571 w 12192001"/>
              <a:gd name="connsiteY108" fmla="*/ 2147613 h 2344739"/>
              <a:gd name="connsiteX109" fmla="*/ 7507411 w 12192001"/>
              <a:gd name="connsiteY109" fmla="*/ 2148948 h 2344739"/>
              <a:gd name="connsiteX110" fmla="*/ 7507040 w 12192001"/>
              <a:gd name="connsiteY110" fmla="*/ 2148621 h 2344739"/>
              <a:gd name="connsiteX111" fmla="*/ 7495795 w 12192001"/>
              <a:gd name="connsiteY111" fmla="*/ 2150573 h 2344739"/>
              <a:gd name="connsiteX112" fmla="*/ 7405391 w 12192001"/>
              <a:gd name="connsiteY112" fmla="*/ 2142468 h 2344739"/>
              <a:gd name="connsiteX113" fmla="*/ 7312180 w 12192001"/>
              <a:gd name="connsiteY113" fmla="*/ 2132873 h 2344739"/>
              <a:gd name="connsiteX114" fmla="*/ 7310853 w 12192001"/>
              <a:gd name="connsiteY114" fmla="*/ 2131431 h 2344739"/>
              <a:gd name="connsiteX115" fmla="*/ 7218559 w 12192001"/>
              <a:gd name="connsiteY115" fmla="*/ 2156680 h 2344739"/>
              <a:gd name="connsiteX116" fmla="*/ 7201101 w 12192001"/>
              <a:gd name="connsiteY116" fmla="*/ 2161230 h 2344739"/>
              <a:gd name="connsiteX117" fmla="*/ 7197004 w 12192001"/>
              <a:gd name="connsiteY117" fmla="*/ 2166588 h 2344739"/>
              <a:gd name="connsiteX118" fmla="*/ 7170808 w 12192001"/>
              <a:gd name="connsiteY118" fmla="*/ 2171236 h 2344739"/>
              <a:gd name="connsiteX119" fmla="*/ 7096988 w 12192001"/>
              <a:gd name="connsiteY119" fmla="*/ 2183464 h 2344739"/>
              <a:gd name="connsiteX120" fmla="*/ 7018496 w 12192001"/>
              <a:gd name="connsiteY120" fmla="*/ 2183090 h 2344739"/>
              <a:gd name="connsiteX121" fmla="*/ 6904146 w 12192001"/>
              <a:gd name="connsiteY121" fmla="*/ 2212596 h 2344739"/>
              <a:gd name="connsiteX122" fmla="*/ 6708222 w 12192001"/>
              <a:gd name="connsiteY122" fmla="*/ 2240551 h 2344739"/>
              <a:gd name="connsiteX123" fmla="*/ 6549454 w 12192001"/>
              <a:gd name="connsiteY123" fmla="*/ 2269327 h 2344739"/>
              <a:gd name="connsiteX124" fmla="*/ 6317560 w 12192001"/>
              <a:gd name="connsiteY124" fmla="*/ 2316127 h 2344739"/>
              <a:gd name="connsiteX125" fmla="*/ 6168674 w 12192001"/>
              <a:gd name="connsiteY125" fmla="*/ 2318214 h 2344739"/>
              <a:gd name="connsiteX126" fmla="*/ 6073848 w 12192001"/>
              <a:gd name="connsiteY126" fmla="*/ 2338676 h 2344739"/>
              <a:gd name="connsiteX127" fmla="*/ 6068529 w 12192001"/>
              <a:gd name="connsiteY127" fmla="*/ 2337139 h 2344739"/>
              <a:gd name="connsiteX128" fmla="*/ 6048638 w 12192001"/>
              <a:gd name="connsiteY128" fmla="*/ 2337822 h 2344739"/>
              <a:gd name="connsiteX129" fmla="*/ 6041285 w 12192001"/>
              <a:gd name="connsiteY129" fmla="*/ 2329473 h 2344739"/>
              <a:gd name="connsiteX130" fmla="*/ 6010090 w 12192001"/>
              <a:gd name="connsiteY130" fmla="*/ 2324380 h 2344739"/>
              <a:gd name="connsiteX131" fmla="*/ 5957375 w 12192001"/>
              <a:gd name="connsiteY131" fmla="*/ 2328024 h 2344739"/>
              <a:gd name="connsiteX132" fmla="*/ 5758919 w 12192001"/>
              <a:gd name="connsiteY132" fmla="*/ 2343716 h 2344739"/>
              <a:gd name="connsiteX133" fmla="*/ 5626960 w 12192001"/>
              <a:gd name="connsiteY133" fmla="*/ 2344739 h 2344739"/>
              <a:gd name="connsiteX134" fmla="*/ 5470906 w 12192001"/>
              <a:gd name="connsiteY134" fmla="*/ 2330719 h 2344739"/>
              <a:gd name="connsiteX135" fmla="*/ 5432761 w 12192001"/>
              <a:gd name="connsiteY135" fmla="*/ 2319466 h 2344739"/>
              <a:gd name="connsiteX136" fmla="*/ 5381669 w 12192001"/>
              <a:gd name="connsiteY136" fmla="*/ 2301764 h 2344739"/>
              <a:gd name="connsiteX137" fmla="*/ 5261764 w 12192001"/>
              <a:gd name="connsiteY137" fmla="*/ 2281347 h 2344739"/>
              <a:gd name="connsiteX138" fmla="*/ 5222961 w 12192001"/>
              <a:gd name="connsiteY138" fmla="*/ 2270223 h 2344739"/>
              <a:gd name="connsiteX139" fmla="*/ 5174660 w 12192001"/>
              <a:gd name="connsiteY139" fmla="*/ 2267233 h 2344739"/>
              <a:gd name="connsiteX140" fmla="*/ 5156554 w 12192001"/>
              <a:gd name="connsiteY140" fmla="*/ 2260010 h 2344739"/>
              <a:gd name="connsiteX141" fmla="*/ 5142599 w 12192001"/>
              <a:gd name="connsiteY141" fmla="*/ 2256610 h 2344739"/>
              <a:gd name="connsiteX142" fmla="*/ 5139596 w 12192001"/>
              <a:gd name="connsiteY142" fmla="*/ 2254509 h 2344739"/>
              <a:gd name="connsiteX143" fmla="*/ 5121659 w 12192001"/>
              <a:gd name="connsiteY143" fmla="*/ 2243656 h 2344739"/>
              <a:gd name="connsiteX144" fmla="*/ 5065790 w 12192001"/>
              <a:gd name="connsiteY144" fmla="*/ 2250227 h 2344739"/>
              <a:gd name="connsiteX145" fmla="*/ 5011514 w 12192001"/>
              <a:gd name="connsiteY145" fmla="*/ 2233846 h 2344739"/>
              <a:gd name="connsiteX146" fmla="*/ 4840441 w 12192001"/>
              <a:gd name="connsiteY146" fmla="*/ 2209829 h 2344739"/>
              <a:gd name="connsiteX147" fmla="*/ 4762447 w 12192001"/>
              <a:gd name="connsiteY147" fmla="*/ 2182061 h 2344739"/>
              <a:gd name="connsiteX148" fmla="*/ 4723186 w 12192001"/>
              <a:gd name="connsiteY148" fmla="*/ 2173047 h 2344739"/>
              <a:gd name="connsiteX149" fmla="*/ 4721176 w 12192001"/>
              <a:gd name="connsiteY149" fmla="*/ 2172298 h 2344739"/>
              <a:gd name="connsiteX150" fmla="*/ 4722111 w 12192001"/>
              <a:gd name="connsiteY150" fmla="*/ 2172087 h 2344739"/>
              <a:gd name="connsiteX151" fmla="*/ 4717202 w 12192001"/>
              <a:gd name="connsiteY151" fmla="*/ 2170817 h 2344739"/>
              <a:gd name="connsiteX152" fmla="*/ 4721176 w 12192001"/>
              <a:gd name="connsiteY152" fmla="*/ 2172298 h 2344739"/>
              <a:gd name="connsiteX153" fmla="*/ 4715526 w 12192001"/>
              <a:gd name="connsiteY153" fmla="*/ 2173573 h 2344739"/>
              <a:gd name="connsiteX154" fmla="*/ 4515814 w 12192001"/>
              <a:gd name="connsiteY154" fmla="*/ 2163671 h 2344739"/>
              <a:gd name="connsiteX155" fmla="*/ 4428543 w 12192001"/>
              <a:gd name="connsiteY155" fmla="*/ 2153020 h 2344739"/>
              <a:gd name="connsiteX156" fmla="*/ 4362875 w 12192001"/>
              <a:gd name="connsiteY156" fmla="*/ 2151674 h 2344739"/>
              <a:gd name="connsiteX157" fmla="*/ 4316966 w 12192001"/>
              <a:gd name="connsiteY157" fmla="*/ 2158289 h 2344739"/>
              <a:gd name="connsiteX158" fmla="*/ 4315110 w 12192001"/>
              <a:gd name="connsiteY158" fmla="*/ 2156948 h 2344739"/>
              <a:gd name="connsiteX159" fmla="*/ 4295144 w 12192001"/>
              <a:gd name="connsiteY159" fmla="*/ 2155069 h 2344739"/>
              <a:gd name="connsiteX160" fmla="*/ 4290064 w 12192001"/>
              <a:gd name="connsiteY160" fmla="*/ 2157986 h 2344739"/>
              <a:gd name="connsiteX161" fmla="*/ 4276142 w 12192001"/>
              <a:gd name="connsiteY161" fmla="*/ 2157740 h 2344739"/>
              <a:gd name="connsiteX162" fmla="*/ 4248117 w 12192001"/>
              <a:gd name="connsiteY162" fmla="*/ 2160064 h 2344739"/>
              <a:gd name="connsiteX163" fmla="*/ 4202051 w 12192001"/>
              <a:gd name="connsiteY163" fmla="*/ 2157269 h 2344739"/>
              <a:gd name="connsiteX164" fmla="*/ 4201745 w 12192001"/>
              <a:gd name="connsiteY164" fmla="*/ 2156010 h 2344739"/>
              <a:gd name="connsiteX165" fmla="*/ 4191248 w 12192001"/>
              <a:gd name="connsiteY165" fmla="*/ 2150376 h 2344739"/>
              <a:gd name="connsiteX166" fmla="*/ 4142745 w 12192001"/>
              <a:gd name="connsiteY166" fmla="*/ 2134511 h 2344739"/>
              <a:gd name="connsiteX167" fmla="*/ 4083097 w 12192001"/>
              <a:gd name="connsiteY167" fmla="*/ 2107978 h 2344739"/>
              <a:gd name="connsiteX168" fmla="*/ 4074546 w 12192001"/>
              <a:gd name="connsiteY168" fmla="*/ 2107143 h 2344739"/>
              <a:gd name="connsiteX169" fmla="*/ 4074427 w 12192001"/>
              <a:gd name="connsiteY169" fmla="*/ 2106844 h 2344739"/>
              <a:gd name="connsiteX170" fmla="*/ 4065510 w 12192001"/>
              <a:gd name="connsiteY170" fmla="*/ 2105400 h 2344739"/>
              <a:gd name="connsiteX171" fmla="*/ 4058954 w 12192001"/>
              <a:gd name="connsiteY171" fmla="*/ 2105618 h 2344739"/>
              <a:gd name="connsiteX172" fmla="*/ 4042364 w 12192001"/>
              <a:gd name="connsiteY172" fmla="*/ 2103997 h 2344739"/>
              <a:gd name="connsiteX173" fmla="*/ 4036997 w 12192001"/>
              <a:gd name="connsiteY173" fmla="*/ 2101563 h 2344739"/>
              <a:gd name="connsiteX174" fmla="*/ 4035363 w 12192001"/>
              <a:gd name="connsiteY174" fmla="*/ 2097896 h 2344739"/>
              <a:gd name="connsiteX175" fmla="*/ 4033778 w 12192001"/>
              <a:gd name="connsiteY175" fmla="*/ 2098131 h 2344739"/>
              <a:gd name="connsiteX176" fmla="*/ 4004538 w 12192001"/>
              <a:gd name="connsiteY176" fmla="*/ 2085563 h 2344739"/>
              <a:gd name="connsiteX177" fmla="*/ 3936846 w 12192001"/>
              <a:gd name="connsiteY177" fmla="*/ 2068106 h 2344739"/>
              <a:gd name="connsiteX178" fmla="*/ 3897275 w 12192001"/>
              <a:gd name="connsiteY178" fmla="*/ 2062451 h 2344739"/>
              <a:gd name="connsiteX179" fmla="*/ 3789760 w 12192001"/>
              <a:gd name="connsiteY179" fmla="*/ 2042213 h 2344739"/>
              <a:gd name="connsiteX180" fmla="*/ 3682513 w 12192001"/>
              <a:gd name="connsiteY180" fmla="*/ 2018290 h 2344739"/>
              <a:gd name="connsiteX181" fmla="*/ 3610035 w 12192001"/>
              <a:gd name="connsiteY181" fmla="*/ 1986019 h 2344739"/>
              <a:gd name="connsiteX182" fmla="*/ 3603855 w 12192001"/>
              <a:gd name="connsiteY182" fmla="*/ 1987381 h 2344739"/>
              <a:gd name="connsiteX183" fmla="*/ 3594736 w 12192001"/>
              <a:gd name="connsiteY183" fmla="*/ 1987545 h 2344739"/>
              <a:gd name="connsiteX184" fmla="*/ 3594501 w 12192001"/>
              <a:gd name="connsiteY184" fmla="*/ 1987276 h 2344739"/>
              <a:gd name="connsiteX185" fmla="*/ 3585978 w 12192001"/>
              <a:gd name="connsiteY185" fmla="*/ 1987966 h 2344739"/>
              <a:gd name="connsiteX186" fmla="*/ 3536135 w 12192001"/>
              <a:gd name="connsiteY186" fmla="*/ 1978267 h 2344739"/>
              <a:gd name="connsiteX187" fmla="*/ 3473223 w 12192001"/>
              <a:gd name="connsiteY187" fmla="*/ 1974606 h 2344739"/>
              <a:gd name="connsiteX188" fmla="*/ 3400728 w 12192001"/>
              <a:gd name="connsiteY188" fmla="*/ 1962558 h 2344739"/>
              <a:gd name="connsiteX189" fmla="*/ 3363888 w 12192001"/>
              <a:gd name="connsiteY189" fmla="*/ 1979510 h 2344739"/>
              <a:gd name="connsiteX190" fmla="*/ 3344026 w 12192001"/>
              <a:gd name="connsiteY190" fmla="*/ 1981192 h 2344739"/>
              <a:gd name="connsiteX191" fmla="*/ 3341698 w 12192001"/>
              <a:gd name="connsiteY191" fmla="*/ 1980217 h 2344739"/>
              <a:gd name="connsiteX192" fmla="*/ 3262356 w 12192001"/>
              <a:gd name="connsiteY192" fmla="*/ 1986094 h 2344739"/>
              <a:gd name="connsiteX193" fmla="*/ 3142556 w 12192001"/>
              <a:gd name="connsiteY193" fmla="*/ 1993869 h 2344739"/>
              <a:gd name="connsiteX194" fmla="*/ 3030291 w 12192001"/>
              <a:gd name="connsiteY194" fmla="*/ 1996512 h 2344739"/>
              <a:gd name="connsiteX195" fmla="*/ 2781569 w 12192001"/>
              <a:gd name="connsiteY195" fmla="*/ 2018333 h 2344739"/>
              <a:gd name="connsiteX196" fmla="*/ 2646527 w 12192001"/>
              <a:gd name="connsiteY196" fmla="*/ 2028869 h 2344739"/>
              <a:gd name="connsiteX197" fmla="*/ 2568028 w 12192001"/>
              <a:gd name="connsiteY197" fmla="*/ 2002628 h 2344739"/>
              <a:gd name="connsiteX198" fmla="*/ 2443255 w 12192001"/>
              <a:gd name="connsiteY198" fmla="*/ 2016529 h 2344739"/>
              <a:gd name="connsiteX199" fmla="*/ 2315112 w 12192001"/>
              <a:gd name="connsiteY199" fmla="*/ 2024996 h 2344739"/>
              <a:gd name="connsiteX200" fmla="*/ 2208578 w 12192001"/>
              <a:gd name="connsiteY200" fmla="*/ 2019763 h 2344739"/>
              <a:gd name="connsiteX201" fmla="*/ 2094665 w 12192001"/>
              <a:gd name="connsiteY201" fmla="*/ 2003052 h 2344739"/>
              <a:gd name="connsiteX202" fmla="*/ 1997356 w 12192001"/>
              <a:gd name="connsiteY202" fmla="*/ 1995032 h 2344739"/>
              <a:gd name="connsiteX203" fmla="*/ 1928172 w 12192001"/>
              <a:gd name="connsiteY203" fmla="*/ 2016977 h 2344739"/>
              <a:gd name="connsiteX204" fmla="*/ 1921650 w 12192001"/>
              <a:gd name="connsiteY204" fmla="*/ 2012146 h 2344739"/>
              <a:gd name="connsiteX205" fmla="*/ 1873080 w 12192001"/>
              <a:gd name="connsiteY205" fmla="*/ 2013741 h 2344739"/>
              <a:gd name="connsiteX206" fmla="*/ 1786655 w 12192001"/>
              <a:gd name="connsiteY206" fmla="*/ 2041363 h 2344739"/>
              <a:gd name="connsiteX207" fmla="*/ 1738204 w 12192001"/>
              <a:gd name="connsiteY207" fmla="*/ 2036312 h 2344739"/>
              <a:gd name="connsiteX208" fmla="*/ 1675071 w 12192001"/>
              <a:gd name="connsiteY208" fmla="*/ 2019963 h 2344739"/>
              <a:gd name="connsiteX209" fmla="*/ 1608669 w 12192001"/>
              <a:gd name="connsiteY209" fmla="*/ 2013066 h 2344739"/>
              <a:gd name="connsiteX210" fmla="*/ 1496110 w 12192001"/>
              <a:gd name="connsiteY210" fmla="*/ 1987476 h 2344739"/>
              <a:gd name="connsiteX211" fmla="*/ 1149979 w 12192001"/>
              <a:gd name="connsiteY211" fmla="*/ 1938041 h 2344739"/>
              <a:gd name="connsiteX212" fmla="*/ 858269 w 12192001"/>
              <a:gd name="connsiteY212" fmla="*/ 1928608 h 2344739"/>
              <a:gd name="connsiteX213" fmla="*/ 837540 w 12192001"/>
              <a:gd name="connsiteY213" fmla="*/ 1929821 h 2344739"/>
              <a:gd name="connsiteX214" fmla="*/ 816809 w 12192001"/>
              <a:gd name="connsiteY214" fmla="*/ 1927857 h 2344739"/>
              <a:gd name="connsiteX215" fmla="*/ 811506 w 12192001"/>
              <a:gd name="connsiteY215" fmla="*/ 1930751 h 2344739"/>
              <a:gd name="connsiteX216" fmla="*/ 797041 w 12192001"/>
              <a:gd name="connsiteY216" fmla="*/ 1930446 h 2344739"/>
              <a:gd name="connsiteX217" fmla="*/ 767901 w 12192001"/>
              <a:gd name="connsiteY217" fmla="*/ 1932653 h 2344739"/>
              <a:gd name="connsiteX218" fmla="*/ 763053 w 12192001"/>
              <a:gd name="connsiteY218" fmla="*/ 1930432 h 2344739"/>
              <a:gd name="connsiteX219" fmla="*/ 720047 w 12192001"/>
              <a:gd name="connsiteY219" fmla="*/ 1929661 h 2344739"/>
              <a:gd name="connsiteX220" fmla="*/ 719742 w 12192001"/>
              <a:gd name="connsiteY220" fmla="*/ 1928399 h 2344739"/>
              <a:gd name="connsiteX221" fmla="*/ 708875 w 12192001"/>
              <a:gd name="connsiteY221" fmla="*/ 1922722 h 2344739"/>
              <a:gd name="connsiteX222" fmla="*/ 596792 w 12192001"/>
              <a:gd name="connsiteY222" fmla="*/ 1879864 h 2344739"/>
              <a:gd name="connsiteX223" fmla="*/ 578535 w 12192001"/>
              <a:gd name="connsiteY223" fmla="*/ 1877212 h 2344739"/>
              <a:gd name="connsiteX224" fmla="*/ 571717 w 12192001"/>
              <a:gd name="connsiteY224" fmla="*/ 1877401 h 2344739"/>
              <a:gd name="connsiteX225" fmla="*/ 445099 w 12192001"/>
              <a:gd name="connsiteY225" fmla="*/ 1839371 h 2344739"/>
              <a:gd name="connsiteX226" fmla="*/ 404015 w 12192001"/>
              <a:gd name="connsiteY226" fmla="*/ 1833548 h 2344739"/>
              <a:gd name="connsiteX227" fmla="*/ 292435 w 12192001"/>
              <a:gd name="connsiteY227" fmla="*/ 1812852 h 2344739"/>
              <a:gd name="connsiteX228" fmla="*/ 118381 w 12192001"/>
              <a:gd name="connsiteY228" fmla="*/ 1761047 h 2344739"/>
              <a:gd name="connsiteX229" fmla="*/ 15526 w 12192001"/>
              <a:gd name="connsiteY229" fmla="*/ 1758191 h 2344739"/>
              <a:gd name="connsiteX230" fmla="*/ 2 w 12192001"/>
              <a:gd name="connsiteY230" fmla="*/ 1752722 h 2344739"/>
              <a:gd name="connsiteX231" fmla="*/ 1 w 12192001"/>
              <a:gd name="connsiteY231" fmla="*/ 762497 h 2344739"/>
              <a:gd name="connsiteX232" fmla="*/ 0 w 12192001"/>
              <a:gd name="connsiteY232" fmla="*/ 762497 h 2344739"/>
              <a:gd name="connsiteX233" fmla="*/ 0 w 12192001"/>
              <a:gd name="connsiteY233" fmla="*/ 222213 h 2344739"/>
              <a:gd name="connsiteX234" fmla="*/ 0 w 12192001"/>
              <a:gd name="connsiteY234" fmla="*/ 0 h 2344739"/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12228 w 12192001"/>
              <a:gd name="connsiteY22" fmla="*/ 797659 h 2344739"/>
              <a:gd name="connsiteX23" fmla="*/ 11748619 w 12192001"/>
              <a:gd name="connsiteY23" fmla="*/ 872002 h 2344739"/>
              <a:gd name="connsiteX24" fmla="*/ 11589545 w 12192001"/>
              <a:gd name="connsiteY24" fmla="*/ 963777 h 2344739"/>
              <a:gd name="connsiteX25" fmla="*/ 11522499 w 12192001"/>
              <a:gd name="connsiteY25" fmla="*/ 999965 h 2344739"/>
              <a:gd name="connsiteX26" fmla="*/ 11279184 w 12192001"/>
              <a:gd name="connsiteY26" fmla="*/ 1223571 h 2344739"/>
              <a:gd name="connsiteX27" fmla="*/ 11227161 w 12192001"/>
              <a:gd name="connsiteY27" fmla="*/ 1276236 h 2344739"/>
              <a:gd name="connsiteX28" fmla="*/ 11216939 w 12192001"/>
              <a:gd name="connsiteY28" fmla="*/ 1275961 h 2344739"/>
              <a:gd name="connsiteX29" fmla="*/ 11216036 w 12192001"/>
              <a:gd name="connsiteY29" fmla="*/ 1275018 h 2344739"/>
              <a:gd name="connsiteX30" fmla="*/ 11187737 w 12192001"/>
              <a:gd name="connsiteY30" fmla="*/ 1292383 h 2344739"/>
              <a:gd name="connsiteX31" fmla="*/ 11183353 w 12192001"/>
              <a:gd name="connsiteY31" fmla="*/ 1292525 h 2344739"/>
              <a:gd name="connsiteX32" fmla="*/ 11165706 w 12192001"/>
              <a:gd name="connsiteY32" fmla="*/ 1306612 h 2344739"/>
              <a:gd name="connsiteX33" fmla="*/ 11156163 w 12192001"/>
              <a:gd name="connsiteY33" fmla="*/ 1312414 h 2344739"/>
              <a:gd name="connsiteX34" fmla="*/ 11154348 w 12192001"/>
              <a:gd name="connsiteY34" fmla="*/ 1317097 h 2344739"/>
              <a:gd name="connsiteX35" fmla="*/ 11139813 w 12192001"/>
              <a:gd name="connsiteY35" fmla="*/ 1324115 h 2344739"/>
              <a:gd name="connsiteX36" fmla="*/ 11137813 w 12192001"/>
              <a:gd name="connsiteY36" fmla="*/ 1323772 h 2344739"/>
              <a:gd name="connsiteX37" fmla="*/ 11127060 w 12192001"/>
              <a:gd name="connsiteY37" fmla="*/ 1333832 h 2344739"/>
              <a:gd name="connsiteX38" fmla="*/ 11119543 w 12192001"/>
              <a:gd name="connsiteY38" fmla="*/ 1347424 h 2344739"/>
              <a:gd name="connsiteX39" fmla="*/ 10893535 w 12192001"/>
              <a:gd name="connsiteY39" fmla="*/ 1473399 h 2344739"/>
              <a:gd name="connsiteX40" fmla="*/ 10772152 w 12192001"/>
              <a:gd name="connsiteY40" fmla="*/ 1523191 h 2344739"/>
              <a:gd name="connsiteX41" fmla="*/ 10626520 w 12192001"/>
              <a:gd name="connsiteY41" fmla="*/ 1559229 h 2344739"/>
              <a:gd name="connsiteX42" fmla="*/ 10580747 w 12192001"/>
              <a:gd name="connsiteY42" fmla="*/ 1568689 h 2344739"/>
              <a:gd name="connsiteX43" fmla="*/ 10546642 w 12192001"/>
              <a:gd name="connsiteY43" fmla="*/ 1598423 h 2344739"/>
              <a:gd name="connsiteX44" fmla="*/ 10528495 w 12192001"/>
              <a:gd name="connsiteY44" fmla="*/ 1596907 h 2344739"/>
              <a:gd name="connsiteX45" fmla="*/ 10525298 w 12192001"/>
              <a:gd name="connsiteY45" fmla="*/ 1596411 h 2344739"/>
              <a:gd name="connsiteX46" fmla="*/ 10513981 w 12192001"/>
              <a:gd name="connsiteY46" fmla="*/ 1599537 h 2344739"/>
              <a:gd name="connsiteX47" fmla="*/ 10490587 w 12192001"/>
              <a:gd name="connsiteY47" fmla="*/ 1594156 h 2344739"/>
              <a:gd name="connsiteX48" fmla="*/ 10470270 w 12192001"/>
              <a:gd name="connsiteY48" fmla="*/ 1601693 h 2344739"/>
              <a:gd name="connsiteX49" fmla="*/ 10375894 w 12192001"/>
              <a:gd name="connsiteY49" fmla="*/ 1644598 h 2344739"/>
              <a:gd name="connsiteX50" fmla="*/ 10318190 w 12192001"/>
              <a:gd name="connsiteY50" fmla="*/ 1666221 h 2344739"/>
              <a:gd name="connsiteX51" fmla="*/ 10294319 w 12192001"/>
              <a:gd name="connsiteY51" fmla="*/ 1668079 h 2344739"/>
              <a:gd name="connsiteX52" fmla="*/ 10262295 w 12192001"/>
              <a:gd name="connsiteY52" fmla="*/ 1674948 h 2344739"/>
              <a:gd name="connsiteX53" fmla="*/ 10204270 w 12192001"/>
              <a:gd name="connsiteY53" fmla="*/ 1682149 h 2344739"/>
              <a:gd name="connsiteX54" fmla="*/ 10176611 w 12192001"/>
              <a:gd name="connsiteY54" fmla="*/ 1692943 h 2344739"/>
              <a:gd name="connsiteX55" fmla="*/ 10163922 w 12192001"/>
              <a:gd name="connsiteY55" fmla="*/ 1693739 h 2344739"/>
              <a:gd name="connsiteX56" fmla="*/ 10155160 w 12192001"/>
              <a:gd name="connsiteY56" fmla="*/ 1707487 h 2344739"/>
              <a:gd name="connsiteX57" fmla="*/ 10117119 w 12192001"/>
              <a:gd name="connsiteY57" fmla="*/ 1731142 h 2344739"/>
              <a:gd name="connsiteX58" fmla="*/ 10100445 w 12192001"/>
              <a:gd name="connsiteY58" fmla="*/ 1742432 h 2344739"/>
              <a:gd name="connsiteX59" fmla="*/ 10082169 w 12192001"/>
              <a:gd name="connsiteY59" fmla="*/ 1743296 h 2344739"/>
              <a:gd name="connsiteX60" fmla="*/ 10039240 w 12192001"/>
              <a:gd name="connsiteY60" fmla="*/ 1741632 h 2344739"/>
              <a:gd name="connsiteX61" fmla="*/ 9960019 w 12192001"/>
              <a:gd name="connsiteY61" fmla="*/ 1757147 h 2344739"/>
              <a:gd name="connsiteX62" fmla="*/ 9847792 w 12192001"/>
              <a:gd name="connsiteY62" fmla="*/ 1763915 h 2344739"/>
              <a:gd name="connsiteX63" fmla="*/ 9728309 w 12192001"/>
              <a:gd name="connsiteY63" fmla="*/ 1784122 h 2344739"/>
              <a:gd name="connsiteX64" fmla="*/ 9584507 w 12192001"/>
              <a:gd name="connsiteY64" fmla="*/ 1795542 h 2344739"/>
              <a:gd name="connsiteX65" fmla="*/ 9343052 w 12192001"/>
              <a:gd name="connsiteY65" fmla="*/ 1841244 h 2344739"/>
              <a:gd name="connsiteX66" fmla="*/ 9231370 w 12192001"/>
              <a:gd name="connsiteY66" fmla="*/ 1893149 h 2344739"/>
              <a:gd name="connsiteX67" fmla="*/ 9194810 w 12192001"/>
              <a:gd name="connsiteY67" fmla="*/ 1903228 h 2344739"/>
              <a:gd name="connsiteX68" fmla="*/ 9189246 w 12192001"/>
              <a:gd name="connsiteY68" fmla="*/ 1912467 h 2344739"/>
              <a:gd name="connsiteX69" fmla="*/ 9151232 w 12192001"/>
              <a:gd name="connsiteY69" fmla="*/ 1923669 h 2344739"/>
              <a:gd name="connsiteX70" fmla="*/ 9150210 w 12192001"/>
              <a:gd name="connsiteY70" fmla="*/ 1922604 h 2344739"/>
              <a:gd name="connsiteX71" fmla="*/ 9137318 w 12192001"/>
              <a:gd name="connsiteY71" fmla="*/ 1920435 h 2344739"/>
              <a:gd name="connsiteX72" fmla="*/ 9113812 w 12192001"/>
              <a:gd name="connsiteY72" fmla="*/ 1919069 h 2344739"/>
              <a:gd name="connsiteX73" fmla="*/ 9053453 w 12192001"/>
              <a:gd name="connsiteY73" fmla="*/ 1910755 h 2344739"/>
              <a:gd name="connsiteX74" fmla="*/ 9005486 w 12192001"/>
              <a:gd name="connsiteY74" fmla="*/ 1914040 h 2344739"/>
              <a:gd name="connsiteX75" fmla="*/ 9005201 w 12192001"/>
              <a:gd name="connsiteY75" fmla="*/ 1913800 h 2344739"/>
              <a:gd name="connsiteX76" fmla="*/ 8996232 w 12192001"/>
              <a:gd name="connsiteY76" fmla="*/ 1915011 h 2344739"/>
              <a:gd name="connsiteX77" fmla="*/ 8990394 w 12192001"/>
              <a:gd name="connsiteY77" fmla="*/ 1917072 h 2344739"/>
              <a:gd name="connsiteX78" fmla="*/ 8974337 w 12192001"/>
              <a:gd name="connsiteY78" fmla="*/ 1920298 h 2344739"/>
              <a:gd name="connsiteX79" fmla="*/ 8968011 w 12192001"/>
              <a:gd name="connsiteY79" fmla="*/ 1919598 h 2344739"/>
              <a:gd name="connsiteX80" fmla="*/ 8963048 w 12192001"/>
              <a:gd name="connsiteY80" fmla="*/ 1917373 h 2344739"/>
              <a:gd name="connsiteX81" fmla="*/ 8928988 w 12192001"/>
              <a:gd name="connsiteY81" fmla="*/ 1914185 h 2344739"/>
              <a:gd name="connsiteX82" fmla="*/ 8752444 w 12192001"/>
              <a:gd name="connsiteY82" fmla="*/ 1933417 h 2344739"/>
              <a:gd name="connsiteX83" fmla="*/ 8707847 w 12192001"/>
              <a:gd name="connsiteY83" fmla="*/ 1935518 h 2344739"/>
              <a:gd name="connsiteX84" fmla="*/ 8596071 w 12192001"/>
              <a:gd name="connsiteY84" fmla="*/ 1944090 h 2344739"/>
              <a:gd name="connsiteX85" fmla="*/ 8525230 w 12192001"/>
              <a:gd name="connsiteY85" fmla="*/ 1929248 h 2344739"/>
              <a:gd name="connsiteX86" fmla="*/ 8510983 w 12192001"/>
              <a:gd name="connsiteY86" fmla="*/ 1935163 h 2344739"/>
              <a:gd name="connsiteX87" fmla="*/ 8506167 w 12192001"/>
              <a:gd name="connsiteY87" fmla="*/ 1938164 h 2344739"/>
              <a:gd name="connsiteX88" fmla="*/ 8497968 w 12192001"/>
              <a:gd name="connsiteY88" fmla="*/ 1940902 h 2344739"/>
              <a:gd name="connsiteX89" fmla="*/ 8497594 w 12192001"/>
              <a:gd name="connsiteY89" fmla="*/ 1940723 h 2344739"/>
              <a:gd name="connsiteX90" fmla="*/ 8490249 w 12192001"/>
              <a:gd name="connsiteY90" fmla="*/ 1943773 h 2344739"/>
              <a:gd name="connsiteX91" fmla="*/ 8367182 w 12192001"/>
              <a:gd name="connsiteY91" fmla="*/ 1957815 h 2344739"/>
              <a:gd name="connsiteX92" fmla="*/ 8353799 w 12192001"/>
              <a:gd name="connsiteY92" fmla="*/ 1958009 h 2344739"/>
              <a:gd name="connsiteX93" fmla="*/ 8352373 w 12192001"/>
              <a:gd name="connsiteY93" fmla="*/ 1957169 h 2344739"/>
              <a:gd name="connsiteX94" fmla="*/ 8320104 w 12192001"/>
              <a:gd name="connsiteY94" fmla="*/ 1974587 h 2344739"/>
              <a:gd name="connsiteX95" fmla="*/ 8314433 w 12192001"/>
              <a:gd name="connsiteY95" fmla="*/ 1974913 h 2344739"/>
              <a:gd name="connsiteX96" fmla="*/ 8295174 w 12192001"/>
              <a:gd name="connsiteY96" fmla="*/ 1988808 h 2344739"/>
              <a:gd name="connsiteX97" fmla="*/ 8284276 w 12192001"/>
              <a:gd name="connsiteY97" fmla="*/ 1994631 h 2344739"/>
              <a:gd name="connsiteX98" fmla="*/ 8283150 w 12192001"/>
              <a:gd name="connsiteY98" fmla="*/ 1999074 h 2344739"/>
              <a:gd name="connsiteX99" fmla="*/ 8266076 w 12192001"/>
              <a:gd name="connsiteY99" fmla="*/ 2006249 h 2344739"/>
              <a:gd name="connsiteX100" fmla="*/ 8263377 w 12192001"/>
              <a:gd name="connsiteY100" fmla="*/ 2006019 h 2344739"/>
              <a:gd name="connsiteX101" fmla="*/ 8252033 w 12192001"/>
              <a:gd name="connsiteY101" fmla="*/ 2015862 h 2344739"/>
              <a:gd name="connsiteX102" fmla="*/ 8245834 w 12192001"/>
              <a:gd name="connsiteY102" fmla="*/ 2028854 h 2344739"/>
              <a:gd name="connsiteX103" fmla="*/ 8090272 w 12192001"/>
              <a:gd name="connsiteY103" fmla="*/ 2075015 h 2344739"/>
              <a:gd name="connsiteX104" fmla="*/ 7905407 w 12192001"/>
              <a:gd name="connsiteY104" fmla="*/ 2116988 h 2344739"/>
              <a:gd name="connsiteX105" fmla="*/ 7718745 w 12192001"/>
              <a:gd name="connsiteY105" fmla="*/ 2142703 h 2344739"/>
              <a:gd name="connsiteX106" fmla="*/ 7614347 w 12192001"/>
              <a:gd name="connsiteY106" fmla="*/ 2139232 h 2344739"/>
              <a:gd name="connsiteX107" fmla="*/ 7527543 w 12192001"/>
              <a:gd name="connsiteY107" fmla="*/ 2145060 h 2344739"/>
              <a:gd name="connsiteX108" fmla="*/ 7519571 w 12192001"/>
              <a:gd name="connsiteY108" fmla="*/ 2147613 h 2344739"/>
              <a:gd name="connsiteX109" fmla="*/ 7507411 w 12192001"/>
              <a:gd name="connsiteY109" fmla="*/ 2148948 h 2344739"/>
              <a:gd name="connsiteX110" fmla="*/ 7507040 w 12192001"/>
              <a:gd name="connsiteY110" fmla="*/ 2148621 h 2344739"/>
              <a:gd name="connsiteX111" fmla="*/ 7495795 w 12192001"/>
              <a:gd name="connsiteY111" fmla="*/ 2150573 h 2344739"/>
              <a:gd name="connsiteX112" fmla="*/ 7405391 w 12192001"/>
              <a:gd name="connsiteY112" fmla="*/ 2142468 h 2344739"/>
              <a:gd name="connsiteX113" fmla="*/ 7312180 w 12192001"/>
              <a:gd name="connsiteY113" fmla="*/ 2132873 h 2344739"/>
              <a:gd name="connsiteX114" fmla="*/ 7310853 w 12192001"/>
              <a:gd name="connsiteY114" fmla="*/ 2131431 h 2344739"/>
              <a:gd name="connsiteX115" fmla="*/ 7218559 w 12192001"/>
              <a:gd name="connsiteY115" fmla="*/ 2156680 h 2344739"/>
              <a:gd name="connsiteX116" fmla="*/ 7201101 w 12192001"/>
              <a:gd name="connsiteY116" fmla="*/ 2161230 h 2344739"/>
              <a:gd name="connsiteX117" fmla="*/ 7197004 w 12192001"/>
              <a:gd name="connsiteY117" fmla="*/ 2166588 h 2344739"/>
              <a:gd name="connsiteX118" fmla="*/ 7170808 w 12192001"/>
              <a:gd name="connsiteY118" fmla="*/ 2171236 h 2344739"/>
              <a:gd name="connsiteX119" fmla="*/ 7096988 w 12192001"/>
              <a:gd name="connsiteY119" fmla="*/ 2183464 h 2344739"/>
              <a:gd name="connsiteX120" fmla="*/ 7018496 w 12192001"/>
              <a:gd name="connsiteY120" fmla="*/ 2183090 h 2344739"/>
              <a:gd name="connsiteX121" fmla="*/ 6904146 w 12192001"/>
              <a:gd name="connsiteY121" fmla="*/ 2212596 h 2344739"/>
              <a:gd name="connsiteX122" fmla="*/ 6708222 w 12192001"/>
              <a:gd name="connsiteY122" fmla="*/ 2240551 h 2344739"/>
              <a:gd name="connsiteX123" fmla="*/ 6549454 w 12192001"/>
              <a:gd name="connsiteY123" fmla="*/ 2269327 h 2344739"/>
              <a:gd name="connsiteX124" fmla="*/ 6317560 w 12192001"/>
              <a:gd name="connsiteY124" fmla="*/ 2316127 h 2344739"/>
              <a:gd name="connsiteX125" fmla="*/ 6168674 w 12192001"/>
              <a:gd name="connsiteY125" fmla="*/ 2318214 h 2344739"/>
              <a:gd name="connsiteX126" fmla="*/ 6073848 w 12192001"/>
              <a:gd name="connsiteY126" fmla="*/ 2338676 h 2344739"/>
              <a:gd name="connsiteX127" fmla="*/ 6068529 w 12192001"/>
              <a:gd name="connsiteY127" fmla="*/ 2337139 h 2344739"/>
              <a:gd name="connsiteX128" fmla="*/ 6048638 w 12192001"/>
              <a:gd name="connsiteY128" fmla="*/ 2337822 h 2344739"/>
              <a:gd name="connsiteX129" fmla="*/ 6041285 w 12192001"/>
              <a:gd name="connsiteY129" fmla="*/ 2329473 h 2344739"/>
              <a:gd name="connsiteX130" fmla="*/ 6010090 w 12192001"/>
              <a:gd name="connsiteY130" fmla="*/ 2324380 h 2344739"/>
              <a:gd name="connsiteX131" fmla="*/ 5957375 w 12192001"/>
              <a:gd name="connsiteY131" fmla="*/ 2328024 h 2344739"/>
              <a:gd name="connsiteX132" fmla="*/ 5758919 w 12192001"/>
              <a:gd name="connsiteY132" fmla="*/ 2343716 h 2344739"/>
              <a:gd name="connsiteX133" fmla="*/ 5626960 w 12192001"/>
              <a:gd name="connsiteY133" fmla="*/ 2344739 h 2344739"/>
              <a:gd name="connsiteX134" fmla="*/ 5470906 w 12192001"/>
              <a:gd name="connsiteY134" fmla="*/ 2330719 h 2344739"/>
              <a:gd name="connsiteX135" fmla="*/ 5432761 w 12192001"/>
              <a:gd name="connsiteY135" fmla="*/ 2319466 h 2344739"/>
              <a:gd name="connsiteX136" fmla="*/ 5381669 w 12192001"/>
              <a:gd name="connsiteY136" fmla="*/ 2301764 h 2344739"/>
              <a:gd name="connsiteX137" fmla="*/ 5261764 w 12192001"/>
              <a:gd name="connsiteY137" fmla="*/ 2281347 h 2344739"/>
              <a:gd name="connsiteX138" fmla="*/ 5222961 w 12192001"/>
              <a:gd name="connsiteY138" fmla="*/ 2270223 h 2344739"/>
              <a:gd name="connsiteX139" fmla="*/ 5174660 w 12192001"/>
              <a:gd name="connsiteY139" fmla="*/ 2267233 h 2344739"/>
              <a:gd name="connsiteX140" fmla="*/ 5156554 w 12192001"/>
              <a:gd name="connsiteY140" fmla="*/ 2260010 h 2344739"/>
              <a:gd name="connsiteX141" fmla="*/ 5142599 w 12192001"/>
              <a:gd name="connsiteY141" fmla="*/ 2256610 h 2344739"/>
              <a:gd name="connsiteX142" fmla="*/ 5139596 w 12192001"/>
              <a:gd name="connsiteY142" fmla="*/ 2254509 h 2344739"/>
              <a:gd name="connsiteX143" fmla="*/ 5121659 w 12192001"/>
              <a:gd name="connsiteY143" fmla="*/ 2243656 h 2344739"/>
              <a:gd name="connsiteX144" fmla="*/ 5065790 w 12192001"/>
              <a:gd name="connsiteY144" fmla="*/ 2250227 h 2344739"/>
              <a:gd name="connsiteX145" fmla="*/ 5011514 w 12192001"/>
              <a:gd name="connsiteY145" fmla="*/ 2233846 h 2344739"/>
              <a:gd name="connsiteX146" fmla="*/ 4840441 w 12192001"/>
              <a:gd name="connsiteY146" fmla="*/ 2209829 h 2344739"/>
              <a:gd name="connsiteX147" fmla="*/ 4762447 w 12192001"/>
              <a:gd name="connsiteY147" fmla="*/ 2182061 h 2344739"/>
              <a:gd name="connsiteX148" fmla="*/ 4723186 w 12192001"/>
              <a:gd name="connsiteY148" fmla="*/ 2173047 h 2344739"/>
              <a:gd name="connsiteX149" fmla="*/ 4721176 w 12192001"/>
              <a:gd name="connsiteY149" fmla="*/ 2172298 h 2344739"/>
              <a:gd name="connsiteX150" fmla="*/ 4722111 w 12192001"/>
              <a:gd name="connsiteY150" fmla="*/ 2172087 h 2344739"/>
              <a:gd name="connsiteX151" fmla="*/ 4717202 w 12192001"/>
              <a:gd name="connsiteY151" fmla="*/ 2170817 h 2344739"/>
              <a:gd name="connsiteX152" fmla="*/ 4721176 w 12192001"/>
              <a:gd name="connsiteY152" fmla="*/ 2172298 h 2344739"/>
              <a:gd name="connsiteX153" fmla="*/ 4715526 w 12192001"/>
              <a:gd name="connsiteY153" fmla="*/ 2173573 h 2344739"/>
              <a:gd name="connsiteX154" fmla="*/ 4515814 w 12192001"/>
              <a:gd name="connsiteY154" fmla="*/ 2163671 h 2344739"/>
              <a:gd name="connsiteX155" fmla="*/ 4428543 w 12192001"/>
              <a:gd name="connsiteY155" fmla="*/ 2153020 h 2344739"/>
              <a:gd name="connsiteX156" fmla="*/ 4362875 w 12192001"/>
              <a:gd name="connsiteY156" fmla="*/ 2151674 h 2344739"/>
              <a:gd name="connsiteX157" fmla="*/ 4316966 w 12192001"/>
              <a:gd name="connsiteY157" fmla="*/ 2158289 h 2344739"/>
              <a:gd name="connsiteX158" fmla="*/ 4315110 w 12192001"/>
              <a:gd name="connsiteY158" fmla="*/ 2156948 h 2344739"/>
              <a:gd name="connsiteX159" fmla="*/ 4295144 w 12192001"/>
              <a:gd name="connsiteY159" fmla="*/ 2155069 h 2344739"/>
              <a:gd name="connsiteX160" fmla="*/ 4290064 w 12192001"/>
              <a:gd name="connsiteY160" fmla="*/ 2157986 h 2344739"/>
              <a:gd name="connsiteX161" fmla="*/ 4276142 w 12192001"/>
              <a:gd name="connsiteY161" fmla="*/ 2157740 h 2344739"/>
              <a:gd name="connsiteX162" fmla="*/ 4248117 w 12192001"/>
              <a:gd name="connsiteY162" fmla="*/ 2160064 h 2344739"/>
              <a:gd name="connsiteX163" fmla="*/ 4202051 w 12192001"/>
              <a:gd name="connsiteY163" fmla="*/ 2157269 h 2344739"/>
              <a:gd name="connsiteX164" fmla="*/ 4201745 w 12192001"/>
              <a:gd name="connsiteY164" fmla="*/ 2156010 h 2344739"/>
              <a:gd name="connsiteX165" fmla="*/ 4191248 w 12192001"/>
              <a:gd name="connsiteY165" fmla="*/ 2150376 h 2344739"/>
              <a:gd name="connsiteX166" fmla="*/ 4142745 w 12192001"/>
              <a:gd name="connsiteY166" fmla="*/ 2134511 h 2344739"/>
              <a:gd name="connsiteX167" fmla="*/ 4083097 w 12192001"/>
              <a:gd name="connsiteY167" fmla="*/ 2107978 h 2344739"/>
              <a:gd name="connsiteX168" fmla="*/ 4074546 w 12192001"/>
              <a:gd name="connsiteY168" fmla="*/ 2107143 h 2344739"/>
              <a:gd name="connsiteX169" fmla="*/ 4074427 w 12192001"/>
              <a:gd name="connsiteY169" fmla="*/ 2106844 h 2344739"/>
              <a:gd name="connsiteX170" fmla="*/ 4065510 w 12192001"/>
              <a:gd name="connsiteY170" fmla="*/ 2105400 h 2344739"/>
              <a:gd name="connsiteX171" fmla="*/ 4058954 w 12192001"/>
              <a:gd name="connsiteY171" fmla="*/ 2105618 h 2344739"/>
              <a:gd name="connsiteX172" fmla="*/ 4042364 w 12192001"/>
              <a:gd name="connsiteY172" fmla="*/ 2103997 h 2344739"/>
              <a:gd name="connsiteX173" fmla="*/ 4036997 w 12192001"/>
              <a:gd name="connsiteY173" fmla="*/ 2101563 h 2344739"/>
              <a:gd name="connsiteX174" fmla="*/ 4035363 w 12192001"/>
              <a:gd name="connsiteY174" fmla="*/ 2097896 h 2344739"/>
              <a:gd name="connsiteX175" fmla="*/ 4033778 w 12192001"/>
              <a:gd name="connsiteY175" fmla="*/ 2098131 h 2344739"/>
              <a:gd name="connsiteX176" fmla="*/ 4004538 w 12192001"/>
              <a:gd name="connsiteY176" fmla="*/ 2085563 h 2344739"/>
              <a:gd name="connsiteX177" fmla="*/ 3936846 w 12192001"/>
              <a:gd name="connsiteY177" fmla="*/ 2068106 h 2344739"/>
              <a:gd name="connsiteX178" fmla="*/ 3897275 w 12192001"/>
              <a:gd name="connsiteY178" fmla="*/ 2062451 h 2344739"/>
              <a:gd name="connsiteX179" fmla="*/ 3789760 w 12192001"/>
              <a:gd name="connsiteY179" fmla="*/ 2042213 h 2344739"/>
              <a:gd name="connsiteX180" fmla="*/ 3682513 w 12192001"/>
              <a:gd name="connsiteY180" fmla="*/ 2018290 h 2344739"/>
              <a:gd name="connsiteX181" fmla="*/ 3610035 w 12192001"/>
              <a:gd name="connsiteY181" fmla="*/ 1986019 h 2344739"/>
              <a:gd name="connsiteX182" fmla="*/ 3603855 w 12192001"/>
              <a:gd name="connsiteY182" fmla="*/ 1987381 h 2344739"/>
              <a:gd name="connsiteX183" fmla="*/ 3594736 w 12192001"/>
              <a:gd name="connsiteY183" fmla="*/ 1987545 h 2344739"/>
              <a:gd name="connsiteX184" fmla="*/ 3594501 w 12192001"/>
              <a:gd name="connsiteY184" fmla="*/ 1987276 h 2344739"/>
              <a:gd name="connsiteX185" fmla="*/ 3585978 w 12192001"/>
              <a:gd name="connsiteY185" fmla="*/ 1987966 h 2344739"/>
              <a:gd name="connsiteX186" fmla="*/ 3536135 w 12192001"/>
              <a:gd name="connsiteY186" fmla="*/ 1978267 h 2344739"/>
              <a:gd name="connsiteX187" fmla="*/ 3473223 w 12192001"/>
              <a:gd name="connsiteY187" fmla="*/ 1974606 h 2344739"/>
              <a:gd name="connsiteX188" fmla="*/ 3400728 w 12192001"/>
              <a:gd name="connsiteY188" fmla="*/ 1962558 h 2344739"/>
              <a:gd name="connsiteX189" fmla="*/ 3363888 w 12192001"/>
              <a:gd name="connsiteY189" fmla="*/ 1979510 h 2344739"/>
              <a:gd name="connsiteX190" fmla="*/ 3344026 w 12192001"/>
              <a:gd name="connsiteY190" fmla="*/ 1981192 h 2344739"/>
              <a:gd name="connsiteX191" fmla="*/ 3341698 w 12192001"/>
              <a:gd name="connsiteY191" fmla="*/ 1980217 h 2344739"/>
              <a:gd name="connsiteX192" fmla="*/ 3262356 w 12192001"/>
              <a:gd name="connsiteY192" fmla="*/ 1986094 h 2344739"/>
              <a:gd name="connsiteX193" fmla="*/ 3142556 w 12192001"/>
              <a:gd name="connsiteY193" fmla="*/ 1993869 h 2344739"/>
              <a:gd name="connsiteX194" fmla="*/ 3030291 w 12192001"/>
              <a:gd name="connsiteY194" fmla="*/ 1996512 h 2344739"/>
              <a:gd name="connsiteX195" fmla="*/ 2781569 w 12192001"/>
              <a:gd name="connsiteY195" fmla="*/ 2018333 h 2344739"/>
              <a:gd name="connsiteX196" fmla="*/ 2646527 w 12192001"/>
              <a:gd name="connsiteY196" fmla="*/ 2028869 h 2344739"/>
              <a:gd name="connsiteX197" fmla="*/ 2568028 w 12192001"/>
              <a:gd name="connsiteY197" fmla="*/ 2002628 h 2344739"/>
              <a:gd name="connsiteX198" fmla="*/ 2443255 w 12192001"/>
              <a:gd name="connsiteY198" fmla="*/ 2016529 h 2344739"/>
              <a:gd name="connsiteX199" fmla="*/ 2315112 w 12192001"/>
              <a:gd name="connsiteY199" fmla="*/ 2024996 h 2344739"/>
              <a:gd name="connsiteX200" fmla="*/ 2208578 w 12192001"/>
              <a:gd name="connsiteY200" fmla="*/ 2019763 h 2344739"/>
              <a:gd name="connsiteX201" fmla="*/ 2094665 w 12192001"/>
              <a:gd name="connsiteY201" fmla="*/ 2003052 h 2344739"/>
              <a:gd name="connsiteX202" fmla="*/ 1997356 w 12192001"/>
              <a:gd name="connsiteY202" fmla="*/ 1995032 h 2344739"/>
              <a:gd name="connsiteX203" fmla="*/ 1928172 w 12192001"/>
              <a:gd name="connsiteY203" fmla="*/ 2016977 h 2344739"/>
              <a:gd name="connsiteX204" fmla="*/ 1921650 w 12192001"/>
              <a:gd name="connsiteY204" fmla="*/ 2012146 h 2344739"/>
              <a:gd name="connsiteX205" fmla="*/ 1873080 w 12192001"/>
              <a:gd name="connsiteY205" fmla="*/ 2013741 h 2344739"/>
              <a:gd name="connsiteX206" fmla="*/ 1786655 w 12192001"/>
              <a:gd name="connsiteY206" fmla="*/ 2041363 h 2344739"/>
              <a:gd name="connsiteX207" fmla="*/ 1738204 w 12192001"/>
              <a:gd name="connsiteY207" fmla="*/ 2036312 h 2344739"/>
              <a:gd name="connsiteX208" fmla="*/ 1675071 w 12192001"/>
              <a:gd name="connsiteY208" fmla="*/ 2019963 h 2344739"/>
              <a:gd name="connsiteX209" fmla="*/ 1608669 w 12192001"/>
              <a:gd name="connsiteY209" fmla="*/ 2013066 h 2344739"/>
              <a:gd name="connsiteX210" fmla="*/ 1496110 w 12192001"/>
              <a:gd name="connsiteY210" fmla="*/ 1987476 h 2344739"/>
              <a:gd name="connsiteX211" fmla="*/ 1149979 w 12192001"/>
              <a:gd name="connsiteY211" fmla="*/ 1938041 h 2344739"/>
              <a:gd name="connsiteX212" fmla="*/ 858269 w 12192001"/>
              <a:gd name="connsiteY212" fmla="*/ 1928608 h 2344739"/>
              <a:gd name="connsiteX213" fmla="*/ 837540 w 12192001"/>
              <a:gd name="connsiteY213" fmla="*/ 1929821 h 2344739"/>
              <a:gd name="connsiteX214" fmla="*/ 816809 w 12192001"/>
              <a:gd name="connsiteY214" fmla="*/ 1927857 h 2344739"/>
              <a:gd name="connsiteX215" fmla="*/ 811506 w 12192001"/>
              <a:gd name="connsiteY215" fmla="*/ 1930751 h 2344739"/>
              <a:gd name="connsiteX216" fmla="*/ 797041 w 12192001"/>
              <a:gd name="connsiteY216" fmla="*/ 1930446 h 2344739"/>
              <a:gd name="connsiteX217" fmla="*/ 767901 w 12192001"/>
              <a:gd name="connsiteY217" fmla="*/ 1932653 h 2344739"/>
              <a:gd name="connsiteX218" fmla="*/ 763053 w 12192001"/>
              <a:gd name="connsiteY218" fmla="*/ 1930432 h 2344739"/>
              <a:gd name="connsiteX219" fmla="*/ 720047 w 12192001"/>
              <a:gd name="connsiteY219" fmla="*/ 1929661 h 2344739"/>
              <a:gd name="connsiteX220" fmla="*/ 719742 w 12192001"/>
              <a:gd name="connsiteY220" fmla="*/ 1928399 h 2344739"/>
              <a:gd name="connsiteX221" fmla="*/ 708875 w 12192001"/>
              <a:gd name="connsiteY221" fmla="*/ 1922722 h 2344739"/>
              <a:gd name="connsiteX222" fmla="*/ 596792 w 12192001"/>
              <a:gd name="connsiteY222" fmla="*/ 1879864 h 2344739"/>
              <a:gd name="connsiteX223" fmla="*/ 578535 w 12192001"/>
              <a:gd name="connsiteY223" fmla="*/ 1877212 h 2344739"/>
              <a:gd name="connsiteX224" fmla="*/ 571717 w 12192001"/>
              <a:gd name="connsiteY224" fmla="*/ 1877401 h 2344739"/>
              <a:gd name="connsiteX225" fmla="*/ 445099 w 12192001"/>
              <a:gd name="connsiteY225" fmla="*/ 1839371 h 2344739"/>
              <a:gd name="connsiteX226" fmla="*/ 404015 w 12192001"/>
              <a:gd name="connsiteY226" fmla="*/ 1833548 h 2344739"/>
              <a:gd name="connsiteX227" fmla="*/ 292435 w 12192001"/>
              <a:gd name="connsiteY227" fmla="*/ 1812852 h 2344739"/>
              <a:gd name="connsiteX228" fmla="*/ 118381 w 12192001"/>
              <a:gd name="connsiteY228" fmla="*/ 1761047 h 2344739"/>
              <a:gd name="connsiteX229" fmla="*/ 15526 w 12192001"/>
              <a:gd name="connsiteY229" fmla="*/ 1758191 h 2344739"/>
              <a:gd name="connsiteX230" fmla="*/ 2 w 12192001"/>
              <a:gd name="connsiteY230" fmla="*/ 1752722 h 2344739"/>
              <a:gd name="connsiteX231" fmla="*/ 1 w 12192001"/>
              <a:gd name="connsiteY231" fmla="*/ 762497 h 2344739"/>
              <a:gd name="connsiteX232" fmla="*/ 0 w 12192001"/>
              <a:gd name="connsiteY232" fmla="*/ 762497 h 2344739"/>
              <a:gd name="connsiteX233" fmla="*/ 0 w 12192001"/>
              <a:gd name="connsiteY233" fmla="*/ 222213 h 2344739"/>
              <a:gd name="connsiteX234" fmla="*/ 0 w 12192001"/>
              <a:gd name="connsiteY234" fmla="*/ 0 h 2344739"/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12228 w 12192001"/>
              <a:gd name="connsiteY22" fmla="*/ 797659 h 2344739"/>
              <a:gd name="connsiteX23" fmla="*/ 11748619 w 12192001"/>
              <a:gd name="connsiteY23" fmla="*/ 872002 h 2344739"/>
              <a:gd name="connsiteX24" fmla="*/ 11589545 w 12192001"/>
              <a:gd name="connsiteY24" fmla="*/ 963777 h 2344739"/>
              <a:gd name="connsiteX25" fmla="*/ 11522499 w 12192001"/>
              <a:gd name="connsiteY25" fmla="*/ 999965 h 2344739"/>
              <a:gd name="connsiteX26" fmla="*/ 11279184 w 12192001"/>
              <a:gd name="connsiteY26" fmla="*/ 1223571 h 2344739"/>
              <a:gd name="connsiteX27" fmla="*/ 11227161 w 12192001"/>
              <a:gd name="connsiteY27" fmla="*/ 1276236 h 2344739"/>
              <a:gd name="connsiteX28" fmla="*/ 11216939 w 12192001"/>
              <a:gd name="connsiteY28" fmla="*/ 1275961 h 2344739"/>
              <a:gd name="connsiteX29" fmla="*/ 11216036 w 12192001"/>
              <a:gd name="connsiteY29" fmla="*/ 1275018 h 2344739"/>
              <a:gd name="connsiteX30" fmla="*/ 11187737 w 12192001"/>
              <a:gd name="connsiteY30" fmla="*/ 1292383 h 2344739"/>
              <a:gd name="connsiteX31" fmla="*/ 11183353 w 12192001"/>
              <a:gd name="connsiteY31" fmla="*/ 1292525 h 2344739"/>
              <a:gd name="connsiteX32" fmla="*/ 11165706 w 12192001"/>
              <a:gd name="connsiteY32" fmla="*/ 1306612 h 2344739"/>
              <a:gd name="connsiteX33" fmla="*/ 11156163 w 12192001"/>
              <a:gd name="connsiteY33" fmla="*/ 1312414 h 2344739"/>
              <a:gd name="connsiteX34" fmla="*/ 11154348 w 12192001"/>
              <a:gd name="connsiteY34" fmla="*/ 1317097 h 2344739"/>
              <a:gd name="connsiteX35" fmla="*/ 11139813 w 12192001"/>
              <a:gd name="connsiteY35" fmla="*/ 1324115 h 2344739"/>
              <a:gd name="connsiteX36" fmla="*/ 11137813 w 12192001"/>
              <a:gd name="connsiteY36" fmla="*/ 1323772 h 2344739"/>
              <a:gd name="connsiteX37" fmla="*/ 11127060 w 12192001"/>
              <a:gd name="connsiteY37" fmla="*/ 1333832 h 2344739"/>
              <a:gd name="connsiteX38" fmla="*/ 11119543 w 12192001"/>
              <a:gd name="connsiteY38" fmla="*/ 1347424 h 2344739"/>
              <a:gd name="connsiteX39" fmla="*/ 10893535 w 12192001"/>
              <a:gd name="connsiteY39" fmla="*/ 1473399 h 2344739"/>
              <a:gd name="connsiteX40" fmla="*/ 10772152 w 12192001"/>
              <a:gd name="connsiteY40" fmla="*/ 1523191 h 2344739"/>
              <a:gd name="connsiteX41" fmla="*/ 10626520 w 12192001"/>
              <a:gd name="connsiteY41" fmla="*/ 1559229 h 2344739"/>
              <a:gd name="connsiteX42" fmla="*/ 10580747 w 12192001"/>
              <a:gd name="connsiteY42" fmla="*/ 1568689 h 2344739"/>
              <a:gd name="connsiteX43" fmla="*/ 10546642 w 12192001"/>
              <a:gd name="connsiteY43" fmla="*/ 1598423 h 2344739"/>
              <a:gd name="connsiteX44" fmla="*/ 10528495 w 12192001"/>
              <a:gd name="connsiteY44" fmla="*/ 1596907 h 2344739"/>
              <a:gd name="connsiteX45" fmla="*/ 10525298 w 12192001"/>
              <a:gd name="connsiteY45" fmla="*/ 1596411 h 2344739"/>
              <a:gd name="connsiteX46" fmla="*/ 10513981 w 12192001"/>
              <a:gd name="connsiteY46" fmla="*/ 1599537 h 2344739"/>
              <a:gd name="connsiteX47" fmla="*/ 10490587 w 12192001"/>
              <a:gd name="connsiteY47" fmla="*/ 1594156 h 2344739"/>
              <a:gd name="connsiteX48" fmla="*/ 10470270 w 12192001"/>
              <a:gd name="connsiteY48" fmla="*/ 1601693 h 2344739"/>
              <a:gd name="connsiteX49" fmla="*/ 10375894 w 12192001"/>
              <a:gd name="connsiteY49" fmla="*/ 1644598 h 2344739"/>
              <a:gd name="connsiteX50" fmla="*/ 10318190 w 12192001"/>
              <a:gd name="connsiteY50" fmla="*/ 1666221 h 2344739"/>
              <a:gd name="connsiteX51" fmla="*/ 10294319 w 12192001"/>
              <a:gd name="connsiteY51" fmla="*/ 1668079 h 2344739"/>
              <a:gd name="connsiteX52" fmla="*/ 10262295 w 12192001"/>
              <a:gd name="connsiteY52" fmla="*/ 1674948 h 2344739"/>
              <a:gd name="connsiteX53" fmla="*/ 10204270 w 12192001"/>
              <a:gd name="connsiteY53" fmla="*/ 1682149 h 2344739"/>
              <a:gd name="connsiteX54" fmla="*/ 10176611 w 12192001"/>
              <a:gd name="connsiteY54" fmla="*/ 1692943 h 2344739"/>
              <a:gd name="connsiteX55" fmla="*/ 10163922 w 12192001"/>
              <a:gd name="connsiteY55" fmla="*/ 1693739 h 2344739"/>
              <a:gd name="connsiteX56" fmla="*/ 10155160 w 12192001"/>
              <a:gd name="connsiteY56" fmla="*/ 1707487 h 2344739"/>
              <a:gd name="connsiteX57" fmla="*/ 10117119 w 12192001"/>
              <a:gd name="connsiteY57" fmla="*/ 1731142 h 2344739"/>
              <a:gd name="connsiteX58" fmla="*/ 10100445 w 12192001"/>
              <a:gd name="connsiteY58" fmla="*/ 1742432 h 2344739"/>
              <a:gd name="connsiteX59" fmla="*/ 10082169 w 12192001"/>
              <a:gd name="connsiteY59" fmla="*/ 1743296 h 2344739"/>
              <a:gd name="connsiteX60" fmla="*/ 10039240 w 12192001"/>
              <a:gd name="connsiteY60" fmla="*/ 1741632 h 2344739"/>
              <a:gd name="connsiteX61" fmla="*/ 9960019 w 12192001"/>
              <a:gd name="connsiteY61" fmla="*/ 1757147 h 2344739"/>
              <a:gd name="connsiteX62" fmla="*/ 9847792 w 12192001"/>
              <a:gd name="connsiteY62" fmla="*/ 1763915 h 2344739"/>
              <a:gd name="connsiteX63" fmla="*/ 9728309 w 12192001"/>
              <a:gd name="connsiteY63" fmla="*/ 1784122 h 2344739"/>
              <a:gd name="connsiteX64" fmla="*/ 9584507 w 12192001"/>
              <a:gd name="connsiteY64" fmla="*/ 1795542 h 2344739"/>
              <a:gd name="connsiteX65" fmla="*/ 9343052 w 12192001"/>
              <a:gd name="connsiteY65" fmla="*/ 1841244 h 2344739"/>
              <a:gd name="connsiteX66" fmla="*/ 9231370 w 12192001"/>
              <a:gd name="connsiteY66" fmla="*/ 1893149 h 2344739"/>
              <a:gd name="connsiteX67" fmla="*/ 9194810 w 12192001"/>
              <a:gd name="connsiteY67" fmla="*/ 1903228 h 2344739"/>
              <a:gd name="connsiteX68" fmla="*/ 9189246 w 12192001"/>
              <a:gd name="connsiteY68" fmla="*/ 1912467 h 2344739"/>
              <a:gd name="connsiteX69" fmla="*/ 9151232 w 12192001"/>
              <a:gd name="connsiteY69" fmla="*/ 1923669 h 2344739"/>
              <a:gd name="connsiteX70" fmla="*/ 9137318 w 12192001"/>
              <a:gd name="connsiteY70" fmla="*/ 1920435 h 2344739"/>
              <a:gd name="connsiteX71" fmla="*/ 9113812 w 12192001"/>
              <a:gd name="connsiteY71" fmla="*/ 1919069 h 2344739"/>
              <a:gd name="connsiteX72" fmla="*/ 9053453 w 12192001"/>
              <a:gd name="connsiteY72" fmla="*/ 1910755 h 2344739"/>
              <a:gd name="connsiteX73" fmla="*/ 9005486 w 12192001"/>
              <a:gd name="connsiteY73" fmla="*/ 1914040 h 2344739"/>
              <a:gd name="connsiteX74" fmla="*/ 9005201 w 12192001"/>
              <a:gd name="connsiteY74" fmla="*/ 1913800 h 2344739"/>
              <a:gd name="connsiteX75" fmla="*/ 8996232 w 12192001"/>
              <a:gd name="connsiteY75" fmla="*/ 1915011 h 2344739"/>
              <a:gd name="connsiteX76" fmla="*/ 8990394 w 12192001"/>
              <a:gd name="connsiteY76" fmla="*/ 1917072 h 2344739"/>
              <a:gd name="connsiteX77" fmla="*/ 8974337 w 12192001"/>
              <a:gd name="connsiteY77" fmla="*/ 1920298 h 2344739"/>
              <a:gd name="connsiteX78" fmla="*/ 8968011 w 12192001"/>
              <a:gd name="connsiteY78" fmla="*/ 1919598 h 2344739"/>
              <a:gd name="connsiteX79" fmla="*/ 8963048 w 12192001"/>
              <a:gd name="connsiteY79" fmla="*/ 1917373 h 2344739"/>
              <a:gd name="connsiteX80" fmla="*/ 8928988 w 12192001"/>
              <a:gd name="connsiteY80" fmla="*/ 1914185 h 2344739"/>
              <a:gd name="connsiteX81" fmla="*/ 8752444 w 12192001"/>
              <a:gd name="connsiteY81" fmla="*/ 1933417 h 2344739"/>
              <a:gd name="connsiteX82" fmla="*/ 8707847 w 12192001"/>
              <a:gd name="connsiteY82" fmla="*/ 1935518 h 2344739"/>
              <a:gd name="connsiteX83" fmla="*/ 8596071 w 12192001"/>
              <a:gd name="connsiteY83" fmla="*/ 1944090 h 2344739"/>
              <a:gd name="connsiteX84" fmla="*/ 8525230 w 12192001"/>
              <a:gd name="connsiteY84" fmla="*/ 1929248 h 2344739"/>
              <a:gd name="connsiteX85" fmla="*/ 8510983 w 12192001"/>
              <a:gd name="connsiteY85" fmla="*/ 1935163 h 2344739"/>
              <a:gd name="connsiteX86" fmla="*/ 8506167 w 12192001"/>
              <a:gd name="connsiteY86" fmla="*/ 1938164 h 2344739"/>
              <a:gd name="connsiteX87" fmla="*/ 8497968 w 12192001"/>
              <a:gd name="connsiteY87" fmla="*/ 1940902 h 2344739"/>
              <a:gd name="connsiteX88" fmla="*/ 8497594 w 12192001"/>
              <a:gd name="connsiteY88" fmla="*/ 1940723 h 2344739"/>
              <a:gd name="connsiteX89" fmla="*/ 8490249 w 12192001"/>
              <a:gd name="connsiteY89" fmla="*/ 1943773 h 2344739"/>
              <a:gd name="connsiteX90" fmla="*/ 8367182 w 12192001"/>
              <a:gd name="connsiteY90" fmla="*/ 1957815 h 2344739"/>
              <a:gd name="connsiteX91" fmla="*/ 8353799 w 12192001"/>
              <a:gd name="connsiteY91" fmla="*/ 1958009 h 2344739"/>
              <a:gd name="connsiteX92" fmla="*/ 8352373 w 12192001"/>
              <a:gd name="connsiteY92" fmla="*/ 1957169 h 2344739"/>
              <a:gd name="connsiteX93" fmla="*/ 8320104 w 12192001"/>
              <a:gd name="connsiteY93" fmla="*/ 1974587 h 2344739"/>
              <a:gd name="connsiteX94" fmla="*/ 8314433 w 12192001"/>
              <a:gd name="connsiteY94" fmla="*/ 1974913 h 2344739"/>
              <a:gd name="connsiteX95" fmla="*/ 8295174 w 12192001"/>
              <a:gd name="connsiteY95" fmla="*/ 1988808 h 2344739"/>
              <a:gd name="connsiteX96" fmla="*/ 8284276 w 12192001"/>
              <a:gd name="connsiteY96" fmla="*/ 1994631 h 2344739"/>
              <a:gd name="connsiteX97" fmla="*/ 8283150 w 12192001"/>
              <a:gd name="connsiteY97" fmla="*/ 1999074 h 2344739"/>
              <a:gd name="connsiteX98" fmla="*/ 8266076 w 12192001"/>
              <a:gd name="connsiteY98" fmla="*/ 2006249 h 2344739"/>
              <a:gd name="connsiteX99" fmla="*/ 8263377 w 12192001"/>
              <a:gd name="connsiteY99" fmla="*/ 2006019 h 2344739"/>
              <a:gd name="connsiteX100" fmla="*/ 8252033 w 12192001"/>
              <a:gd name="connsiteY100" fmla="*/ 2015862 h 2344739"/>
              <a:gd name="connsiteX101" fmla="*/ 8245834 w 12192001"/>
              <a:gd name="connsiteY101" fmla="*/ 2028854 h 2344739"/>
              <a:gd name="connsiteX102" fmla="*/ 8090272 w 12192001"/>
              <a:gd name="connsiteY102" fmla="*/ 2075015 h 2344739"/>
              <a:gd name="connsiteX103" fmla="*/ 7905407 w 12192001"/>
              <a:gd name="connsiteY103" fmla="*/ 2116988 h 2344739"/>
              <a:gd name="connsiteX104" fmla="*/ 7718745 w 12192001"/>
              <a:gd name="connsiteY104" fmla="*/ 2142703 h 2344739"/>
              <a:gd name="connsiteX105" fmla="*/ 7614347 w 12192001"/>
              <a:gd name="connsiteY105" fmla="*/ 2139232 h 2344739"/>
              <a:gd name="connsiteX106" fmla="*/ 7527543 w 12192001"/>
              <a:gd name="connsiteY106" fmla="*/ 2145060 h 2344739"/>
              <a:gd name="connsiteX107" fmla="*/ 7519571 w 12192001"/>
              <a:gd name="connsiteY107" fmla="*/ 2147613 h 2344739"/>
              <a:gd name="connsiteX108" fmla="*/ 7507411 w 12192001"/>
              <a:gd name="connsiteY108" fmla="*/ 2148948 h 2344739"/>
              <a:gd name="connsiteX109" fmla="*/ 7507040 w 12192001"/>
              <a:gd name="connsiteY109" fmla="*/ 2148621 h 2344739"/>
              <a:gd name="connsiteX110" fmla="*/ 7495795 w 12192001"/>
              <a:gd name="connsiteY110" fmla="*/ 2150573 h 2344739"/>
              <a:gd name="connsiteX111" fmla="*/ 7405391 w 12192001"/>
              <a:gd name="connsiteY111" fmla="*/ 2142468 h 2344739"/>
              <a:gd name="connsiteX112" fmla="*/ 7312180 w 12192001"/>
              <a:gd name="connsiteY112" fmla="*/ 2132873 h 2344739"/>
              <a:gd name="connsiteX113" fmla="*/ 7310853 w 12192001"/>
              <a:gd name="connsiteY113" fmla="*/ 2131431 h 2344739"/>
              <a:gd name="connsiteX114" fmla="*/ 7218559 w 12192001"/>
              <a:gd name="connsiteY114" fmla="*/ 2156680 h 2344739"/>
              <a:gd name="connsiteX115" fmla="*/ 7201101 w 12192001"/>
              <a:gd name="connsiteY115" fmla="*/ 2161230 h 2344739"/>
              <a:gd name="connsiteX116" fmla="*/ 7197004 w 12192001"/>
              <a:gd name="connsiteY116" fmla="*/ 2166588 h 2344739"/>
              <a:gd name="connsiteX117" fmla="*/ 7170808 w 12192001"/>
              <a:gd name="connsiteY117" fmla="*/ 2171236 h 2344739"/>
              <a:gd name="connsiteX118" fmla="*/ 7096988 w 12192001"/>
              <a:gd name="connsiteY118" fmla="*/ 2183464 h 2344739"/>
              <a:gd name="connsiteX119" fmla="*/ 7018496 w 12192001"/>
              <a:gd name="connsiteY119" fmla="*/ 2183090 h 2344739"/>
              <a:gd name="connsiteX120" fmla="*/ 6904146 w 12192001"/>
              <a:gd name="connsiteY120" fmla="*/ 2212596 h 2344739"/>
              <a:gd name="connsiteX121" fmla="*/ 6708222 w 12192001"/>
              <a:gd name="connsiteY121" fmla="*/ 2240551 h 2344739"/>
              <a:gd name="connsiteX122" fmla="*/ 6549454 w 12192001"/>
              <a:gd name="connsiteY122" fmla="*/ 2269327 h 2344739"/>
              <a:gd name="connsiteX123" fmla="*/ 6317560 w 12192001"/>
              <a:gd name="connsiteY123" fmla="*/ 2316127 h 2344739"/>
              <a:gd name="connsiteX124" fmla="*/ 6168674 w 12192001"/>
              <a:gd name="connsiteY124" fmla="*/ 2318214 h 2344739"/>
              <a:gd name="connsiteX125" fmla="*/ 6073848 w 12192001"/>
              <a:gd name="connsiteY125" fmla="*/ 2338676 h 2344739"/>
              <a:gd name="connsiteX126" fmla="*/ 6068529 w 12192001"/>
              <a:gd name="connsiteY126" fmla="*/ 2337139 h 2344739"/>
              <a:gd name="connsiteX127" fmla="*/ 6048638 w 12192001"/>
              <a:gd name="connsiteY127" fmla="*/ 2337822 h 2344739"/>
              <a:gd name="connsiteX128" fmla="*/ 6041285 w 12192001"/>
              <a:gd name="connsiteY128" fmla="*/ 2329473 h 2344739"/>
              <a:gd name="connsiteX129" fmla="*/ 6010090 w 12192001"/>
              <a:gd name="connsiteY129" fmla="*/ 2324380 h 2344739"/>
              <a:gd name="connsiteX130" fmla="*/ 5957375 w 12192001"/>
              <a:gd name="connsiteY130" fmla="*/ 2328024 h 2344739"/>
              <a:gd name="connsiteX131" fmla="*/ 5758919 w 12192001"/>
              <a:gd name="connsiteY131" fmla="*/ 2343716 h 2344739"/>
              <a:gd name="connsiteX132" fmla="*/ 5626960 w 12192001"/>
              <a:gd name="connsiteY132" fmla="*/ 2344739 h 2344739"/>
              <a:gd name="connsiteX133" fmla="*/ 5470906 w 12192001"/>
              <a:gd name="connsiteY133" fmla="*/ 2330719 h 2344739"/>
              <a:gd name="connsiteX134" fmla="*/ 5432761 w 12192001"/>
              <a:gd name="connsiteY134" fmla="*/ 2319466 h 2344739"/>
              <a:gd name="connsiteX135" fmla="*/ 5381669 w 12192001"/>
              <a:gd name="connsiteY135" fmla="*/ 2301764 h 2344739"/>
              <a:gd name="connsiteX136" fmla="*/ 5261764 w 12192001"/>
              <a:gd name="connsiteY136" fmla="*/ 2281347 h 2344739"/>
              <a:gd name="connsiteX137" fmla="*/ 5222961 w 12192001"/>
              <a:gd name="connsiteY137" fmla="*/ 2270223 h 2344739"/>
              <a:gd name="connsiteX138" fmla="*/ 5174660 w 12192001"/>
              <a:gd name="connsiteY138" fmla="*/ 2267233 h 2344739"/>
              <a:gd name="connsiteX139" fmla="*/ 5156554 w 12192001"/>
              <a:gd name="connsiteY139" fmla="*/ 2260010 h 2344739"/>
              <a:gd name="connsiteX140" fmla="*/ 5142599 w 12192001"/>
              <a:gd name="connsiteY140" fmla="*/ 2256610 h 2344739"/>
              <a:gd name="connsiteX141" fmla="*/ 5139596 w 12192001"/>
              <a:gd name="connsiteY141" fmla="*/ 2254509 h 2344739"/>
              <a:gd name="connsiteX142" fmla="*/ 5121659 w 12192001"/>
              <a:gd name="connsiteY142" fmla="*/ 2243656 h 2344739"/>
              <a:gd name="connsiteX143" fmla="*/ 5065790 w 12192001"/>
              <a:gd name="connsiteY143" fmla="*/ 2250227 h 2344739"/>
              <a:gd name="connsiteX144" fmla="*/ 5011514 w 12192001"/>
              <a:gd name="connsiteY144" fmla="*/ 2233846 h 2344739"/>
              <a:gd name="connsiteX145" fmla="*/ 4840441 w 12192001"/>
              <a:gd name="connsiteY145" fmla="*/ 2209829 h 2344739"/>
              <a:gd name="connsiteX146" fmla="*/ 4762447 w 12192001"/>
              <a:gd name="connsiteY146" fmla="*/ 2182061 h 2344739"/>
              <a:gd name="connsiteX147" fmla="*/ 4723186 w 12192001"/>
              <a:gd name="connsiteY147" fmla="*/ 2173047 h 2344739"/>
              <a:gd name="connsiteX148" fmla="*/ 4721176 w 12192001"/>
              <a:gd name="connsiteY148" fmla="*/ 2172298 h 2344739"/>
              <a:gd name="connsiteX149" fmla="*/ 4722111 w 12192001"/>
              <a:gd name="connsiteY149" fmla="*/ 2172087 h 2344739"/>
              <a:gd name="connsiteX150" fmla="*/ 4717202 w 12192001"/>
              <a:gd name="connsiteY150" fmla="*/ 2170817 h 2344739"/>
              <a:gd name="connsiteX151" fmla="*/ 4721176 w 12192001"/>
              <a:gd name="connsiteY151" fmla="*/ 2172298 h 2344739"/>
              <a:gd name="connsiteX152" fmla="*/ 4715526 w 12192001"/>
              <a:gd name="connsiteY152" fmla="*/ 2173573 h 2344739"/>
              <a:gd name="connsiteX153" fmla="*/ 4515814 w 12192001"/>
              <a:gd name="connsiteY153" fmla="*/ 2163671 h 2344739"/>
              <a:gd name="connsiteX154" fmla="*/ 4428543 w 12192001"/>
              <a:gd name="connsiteY154" fmla="*/ 2153020 h 2344739"/>
              <a:gd name="connsiteX155" fmla="*/ 4362875 w 12192001"/>
              <a:gd name="connsiteY155" fmla="*/ 2151674 h 2344739"/>
              <a:gd name="connsiteX156" fmla="*/ 4316966 w 12192001"/>
              <a:gd name="connsiteY156" fmla="*/ 2158289 h 2344739"/>
              <a:gd name="connsiteX157" fmla="*/ 4315110 w 12192001"/>
              <a:gd name="connsiteY157" fmla="*/ 2156948 h 2344739"/>
              <a:gd name="connsiteX158" fmla="*/ 4295144 w 12192001"/>
              <a:gd name="connsiteY158" fmla="*/ 2155069 h 2344739"/>
              <a:gd name="connsiteX159" fmla="*/ 4290064 w 12192001"/>
              <a:gd name="connsiteY159" fmla="*/ 2157986 h 2344739"/>
              <a:gd name="connsiteX160" fmla="*/ 4276142 w 12192001"/>
              <a:gd name="connsiteY160" fmla="*/ 2157740 h 2344739"/>
              <a:gd name="connsiteX161" fmla="*/ 4248117 w 12192001"/>
              <a:gd name="connsiteY161" fmla="*/ 2160064 h 2344739"/>
              <a:gd name="connsiteX162" fmla="*/ 4202051 w 12192001"/>
              <a:gd name="connsiteY162" fmla="*/ 2157269 h 2344739"/>
              <a:gd name="connsiteX163" fmla="*/ 4201745 w 12192001"/>
              <a:gd name="connsiteY163" fmla="*/ 2156010 h 2344739"/>
              <a:gd name="connsiteX164" fmla="*/ 4191248 w 12192001"/>
              <a:gd name="connsiteY164" fmla="*/ 2150376 h 2344739"/>
              <a:gd name="connsiteX165" fmla="*/ 4142745 w 12192001"/>
              <a:gd name="connsiteY165" fmla="*/ 2134511 h 2344739"/>
              <a:gd name="connsiteX166" fmla="*/ 4083097 w 12192001"/>
              <a:gd name="connsiteY166" fmla="*/ 2107978 h 2344739"/>
              <a:gd name="connsiteX167" fmla="*/ 4074546 w 12192001"/>
              <a:gd name="connsiteY167" fmla="*/ 2107143 h 2344739"/>
              <a:gd name="connsiteX168" fmla="*/ 4074427 w 12192001"/>
              <a:gd name="connsiteY168" fmla="*/ 2106844 h 2344739"/>
              <a:gd name="connsiteX169" fmla="*/ 4065510 w 12192001"/>
              <a:gd name="connsiteY169" fmla="*/ 2105400 h 2344739"/>
              <a:gd name="connsiteX170" fmla="*/ 4058954 w 12192001"/>
              <a:gd name="connsiteY170" fmla="*/ 2105618 h 2344739"/>
              <a:gd name="connsiteX171" fmla="*/ 4042364 w 12192001"/>
              <a:gd name="connsiteY171" fmla="*/ 2103997 h 2344739"/>
              <a:gd name="connsiteX172" fmla="*/ 4036997 w 12192001"/>
              <a:gd name="connsiteY172" fmla="*/ 2101563 h 2344739"/>
              <a:gd name="connsiteX173" fmla="*/ 4035363 w 12192001"/>
              <a:gd name="connsiteY173" fmla="*/ 2097896 h 2344739"/>
              <a:gd name="connsiteX174" fmla="*/ 4033778 w 12192001"/>
              <a:gd name="connsiteY174" fmla="*/ 2098131 h 2344739"/>
              <a:gd name="connsiteX175" fmla="*/ 4004538 w 12192001"/>
              <a:gd name="connsiteY175" fmla="*/ 2085563 h 2344739"/>
              <a:gd name="connsiteX176" fmla="*/ 3936846 w 12192001"/>
              <a:gd name="connsiteY176" fmla="*/ 2068106 h 2344739"/>
              <a:gd name="connsiteX177" fmla="*/ 3897275 w 12192001"/>
              <a:gd name="connsiteY177" fmla="*/ 2062451 h 2344739"/>
              <a:gd name="connsiteX178" fmla="*/ 3789760 w 12192001"/>
              <a:gd name="connsiteY178" fmla="*/ 2042213 h 2344739"/>
              <a:gd name="connsiteX179" fmla="*/ 3682513 w 12192001"/>
              <a:gd name="connsiteY179" fmla="*/ 2018290 h 2344739"/>
              <a:gd name="connsiteX180" fmla="*/ 3610035 w 12192001"/>
              <a:gd name="connsiteY180" fmla="*/ 1986019 h 2344739"/>
              <a:gd name="connsiteX181" fmla="*/ 3603855 w 12192001"/>
              <a:gd name="connsiteY181" fmla="*/ 1987381 h 2344739"/>
              <a:gd name="connsiteX182" fmla="*/ 3594736 w 12192001"/>
              <a:gd name="connsiteY182" fmla="*/ 1987545 h 2344739"/>
              <a:gd name="connsiteX183" fmla="*/ 3594501 w 12192001"/>
              <a:gd name="connsiteY183" fmla="*/ 1987276 h 2344739"/>
              <a:gd name="connsiteX184" fmla="*/ 3585978 w 12192001"/>
              <a:gd name="connsiteY184" fmla="*/ 1987966 h 2344739"/>
              <a:gd name="connsiteX185" fmla="*/ 3536135 w 12192001"/>
              <a:gd name="connsiteY185" fmla="*/ 1978267 h 2344739"/>
              <a:gd name="connsiteX186" fmla="*/ 3473223 w 12192001"/>
              <a:gd name="connsiteY186" fmla="*/ 1974606 h 2344739"/>
              <a:gd name="connsiteX187" fmla="*/ 3400728 w 12192001"/>
              <a:gd name="connsiteY187" fmla="*/ 1962558 h 2344739"/>
              <a:gd name="connsiteX188" fmla="*/ 3363888 w 12192001"/>
              <a:gd name="connsiteY188" fmla="*/ 1979510 h 2344739"/>
              <a:gd name="connsiteX189" fmla="*/ 3344026 w 12192001"/>
              <a:gd name="connsiteY189" fmla="*/ 1981192 h 2344739"/>
              <a:gd name="connsiteX190" fmla="*/ 3341698 w 12192001"/>
              <a:gd name="connsiteY190" fmla="*/ 1980217 h 2344739"/>
              <a:gd name="connsiteX191" fmla="*/ 3262356 w 12192001"/>
              <a:gd name="connsiteY191" fmla="*/ 1986094 h 2344739"/>
              <a:gd name="connsiteX192" fmla="*/ 3142556 w 12192001"/>
              <a:gd name="connsiteY192" fmla="*/ 1993869 h 2344739"/>
              <a:gd name="connsiteX193" fmla="*/ 3030291 w 12192001"/>
              <a:gd name="connsiteY193" fmla="*/ 1996512 h 2344739"/>
              <a:gd name="connsiteX194" fmla="*/ 2781569 w 12192001"/>
              <a:gd name="connsiteY194" fmla="*/ 2018333 h 2344739"/>
              <a:gd name="connsiteX195" fmla="*/ 2646527 w 12192001"/>
              <a:gd name="connsiteY195" fmla="*/ 2028869 h 2344739"/>
              <a:gd name="connsiteX196" fmla="*/ 2568028 w 12192001"/>
              <a:gd name="connsiteY196" fmla="*/ 2002628 h 2344739"/>
              <a:gd name="connsiteX197" fmla="*/ 2443255 w 12192001"/>
              <a:gd name="connsiteY197" fmla="*/ 2016529 h 2344739"/>
              <a:gd name="connsiteX198" fmla="*/ 2315112 w 12192001"/>
              <a:gd name="connsiteY198" fmla="*/ 2024996 h 2344739"/>
              <a:gd name="connsiteX199" fmla="*/ 2208578 w 12192001"/>
              <a:gd name="connsiteY199" fmla="*/ 2019763 h 2344739"/>
              <a:gd name="connsiteX200" fmla="*/ 2094665 w 12192001"/>
              <a:gd name="connsiteY200" fmla="*/ 2003052 h 2344739"/>
              <a:gd name="connsiteX201" fmla="*/ 1997356 w 12192001"/>
              <a:gd name="connsiteY201" fmla="*/ 1995032 h 2344739"/>
              <a:gd name="connsiteX202" fmla="*/ 1928172 w 12192001"/>
              <a:gd name="connsiteY202" fmla="*/ 2016977 h 2344739"/>
              <a:gd name="connsiteX203" fmla="*/ 1921650 w 12192001"/>
              <a:gd name="connsiteY203" fmla="*/ 2012146 h 2344739"/>
              <a:gd name="connsiteX204" fmla="*/ 1873080 w 12192001"/>
              <a:gd name="connsiteY204" fmla="*/ 2013741 h 2344739"/>
              <a:gd name="connsiteX205" fmla="*/ 1786655 w 12192001"/>
              <a:gd name="connsiteY205" fmla="*/ 2041363 h 2344739"/>
              <a:gd name="connsiteX206" fmla="*/ 1738204 w 12192001"/>
              <a:gd name="connsiteY206" fmla="*/ 2036312 h 2344739"/>
              <a:gd name="connsiteX207" fmla="*/ 1675071 w 12192001"/>
              <a:gd name="connsiteY207" fmla="*/ 2019963 h 2344739"/>
              <a:gd name="connsiteX208" fmla="*/ 1608669 w 12192001"/>
              <a:gd name="connsiteY208" fmla="*/ 2013066 h 2344739"/>
              <a:gd name="connsiteX209" fmla="*/ 1496110 w 12192001"/>
              <a:gd name="connsiteY209" fmla="*/ 1987476 h 2344739"/>
              <a:gd name="connsiteX210" fmla="*/ 1149979 w 12192001"/>
              <a:gd name="connsiteY210" fmla="*/ 1938041 h 2344739"/>
              <a:gd name="connsiteX211" fmla="*/ 858269 w 12192001"/>
              <a:gd name="connsiteY211" fmla="*/ 1928608 h 2344739"/>
              <a:gd name="connsiteX212" fmla="*/ 837540 w 12192001"/>
              <a:gd name="connsiteY212" fmla="*/ 1929821 h 2344739"/>
              <a:gd name="connsiteX213" fmla="*/ 816809 w 12192001"/>
              <a:gd name="connsiteY213" fmla="*/ 1927857 h 2344739"/>
              <a:gd name="connsiteX214" fmla="*/ 811506 w 12192001"/>
              <a:gd name="connsiteY214" fmla="*/ 1930751 h 2344739"/>
              <a:gd name="connsiteX215" fmla="*/ 797041 w 12192001"/>
              <a:gd name="connsiteY215" fmla="*/ 1930446 h 2344739"/>
              <a:gd name="connsiteX216" fmla="*/ 767901 w 12192001"/>
              <a:gd name="connsiteY216" fmla="*/ 1932653 h 2344739"/>
              <a:gd name="connsiteX217" fmla="*/ 763053 w 12192001"/>
              <a:gd name="connsiteY217" fmla="*/ 1930432 h 2344739"/>
              <a:gd name="connsiteX218" fmla="*/ 720047 w 12192001"/>
              <a:gd name="connsiteY218" fmla="*/ 1929661 h 2344739"/>
              <a:gd name="connsiteX219" fmla="*/ 719742 w 12192001"/>
              <a:gd name="connsiteY219" fmla="*/ 1928399 h 2344739"/>
              <a:gd name="connsiteX220" fmla="*/ 708875 w 12192001"/>
              <a:gd name="connsiteY220" fmla="*/ 1922722 h 2344739"/>
              <a:gd name="connsiteX221" fmla="*/ 596792 w 12192001"/>
              <a:gd name="connsiteY221" fmla="*/ 1879864 h 2344739"/>
              <a:gd name="connsiteX222" fmla="*/ 578535 w 12192001"/>
              <a:gd name="connsiteY222" fmla="*/ 1877212 h 2344739"/>
              <a:gd name="connsiteX223" fmla="*/ 571717 w 12192001"/>
              <a:gd name="connsiteY223" fmla="*/ 1877401 h 2344739"/>
              <a:gd name="connsiteX224" fmla="*/ 445099 w 12192001"/>
              <a:gd name="connsiteY224" fmla="*/ 1839371 h 2344739"/>
              <a:gd name="connsiteX225" fmla="*/ 404015 w 12192001"/>
              <a:gd name="connsiteY225" fmla="*/ 1833548 h 2344739"/>
              <a:gd name="connsiteX226" fmla="*/ 292435 w 12192001"/>
              <a:gd name="connsiteY226" fmla="*/ 1812852 h 2344739"/>
              <a:gd name="connsiteX227" fmla="*/ 118381 w 12192001"/>
              <a:gd name="connsiteY227" fmla="*/ 1761047 h 2344739"/>
              <a:gd name="connsiteX228" fmla="*/ 15526 w 12192001"/>
              <a:gd name="connsiteY228" fmla="*/ 1758191 h 2344739"/>
              <a:gd name="connsiteX229" fmla="*/ 2 w 12192001"/>
              <a:gd name="connsiteY229" fmla="*/ 1752722 h 2344739"/>
              <a:gd name="connsiteX230" fmla="*/ 1 w 12192001"/>
              <a:gd name="connsiteY230" fmla="*/ 762497 h 2344739"/>
              <a:gd name="connsiteX231" fmla="*/ 0 w 12192001"/>
              <a:gd name="connsiteY231" fmla="*/ 762497 h 2344739"/>
              <a:gd name="connsiteX232" fmla="*/ 0 w 12192001"/>
              <a:gd name="connsiteY232" fmla="*/ 222213 h 2344739"/>
              <a:gd name="connsiteX233" fmla="*/ 0 w 12192001"/>
              <a:gd name="connsiteY233" fmla="*/ 0 h 2344739"/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12228 w 12192001"/>
              <a:gd name="connsiteY22" fmla="*/ 797659 h 2344739"/>
              <a:gd name="connsiteX23" fmla="*/ 11748619 w 12192001"/>
              <a:gd name="connsiteY23" fmla="*/ 872002 h 2344739"/>
              <a:gd name="connsiteX24" fmla="*/ 11589545 w 12192001"/>
              <a:gd name="connsiteY24" fmla="*/ 963777 h 2344739"/>
              <a:gd name="connsiteX25" fmla="*/ 11522499 w 12192001"/>
              <a:gd name="connsiteY25" fmla="*/ 999965 h 2344739"/>
              <a:gd name="connsiteX26" fmla="*/ 11279184 w 12192001"/>
              <a:gd name="connsiteY26" fmla="*/ 1223571 h 2344739"/>
              <a:gd name="connsiteX27" fmla="*/ 11227161 w 12192001"/>
              <a:gd name="connsiteY27" fmla="*/ 1276236 h 2344739"/>
              <a:gd name="connsiteX28" fmla="*/ 11216939 w 12192001"/>
              <a:gd name="connsiteY28" fmla="*/ 1275961 h 2344739"/>
              <a:gd name="connsiteX29" fmla="*/ 11216036 w 12192001"/>
              <a:gd name="connsiteY29" fmla="*/ 1275018 h 2344739"/>
              <a:gd name="connsiteX30" fmla="*/ 11187737 w 12192001"/>
              <a:gd name="connsiteY30" fmla="*/ 1292383 h 2344739"/>
              <a:gd name="connsiteX31" fmla="*/ 11183353 w 12192001"/>
              <a:gd name="connsiteY31" fmla="*/ 1292525 h 2344739"/>
              <a:gd name="connsiteX32" fmla="*/ 11165706 w 12192001"/>
              <a:gd name="connsiteY32" fmla="*/ 1306612 h 2344739"/>
              <a:gd name="connsiteX33" fmla="*/ 11156163 w 12192001"/>
              <a:gd name="connsiteY33" fmla="*/ 1312414 h 2344739"/>
              <a:gd name="connsiteX34" fmla="*/ 11154348 w 12192001"/>
              <a:gd name="connsiteY34" fmla="*/ 1317097 h 2344739"/>
              <a:gd name="connsiteX35" fmla="*/ 11139813 w 12192001"/>
              <a:gd name="connsiteY35" fmla="*/ 1324115 h 2344739"/>
              <a:gd name="connsiteX36" fmla="*/ 11137813 w 12192001"/>
              <a:gd name="connsiteY36" fmla="*/ 1323772 h 2344739"/>
              <a:gd name="connsiteX37" fmla="*/ 11127060 w 12192001"/>
              <a:gd name="connsiteY37" fmla="*/ 1333832 h 2344739"/>
              <a:gd name="connsiteX38" fmla="*/ 11119543 w 12192001"/>
              <a:gd name="connsiteY38" fmla="*/ 1347424 h 2344739"/>
              <a:gd name="connsiteX39" fmla="*/ 10893535 w 12192001"/>
              <a:gd name="connsiteY39" fmla="*/ 1473399 h 2344739"/>
              <a:gd name="connsiteX40" fmla="*/ 10772152 w 12192001"/>
              <a:gd name="connsiteY40" fmla="*/ 1523191 h 2344739"/>
              <a:gd name="connsiteX41" fmla="*/ 10626520 w 12192001"/>
              <a:gd name="connsiteY41" fmla="*/ 1559229 h 2344739"/>
              <a:gd name="connsiteX42" fmla="*/ 10580747 w 12192001"/>
              <a:gd name="connsiteY42" fmla="*/ 1568689 h 2344739"/>
              <a:gd name="connsiteX43" fmla="*/ 10546642 w 12192001"/>
              <a:gd name="connsiteY43" fmla="*/ 1598423 h 2344739"/>
              <a:gd name="connsiteX44" fmla="*/ 10528495 w 12192001"/>
              <a:gd name="connsiteY44" fmla="*/ 1596907 h 2344739"/>
              <a:gd name="connsiteX45" fmla="*/ 10525298 w 12192001"/>
              <a:gd name="connsiteY45" fmla="*/ 1596411 h 2344739"/>
              <a:gd name="connsiteX46" fmla="*/ 10513981 w 12192001"/>
              <a:gd name="connsiteY46" fmla="*/ 1599537 h 2344739"/>
              <a:gd name="connsiteX47" fmla="*/ 10490587 w 12192001"/>
              <a:gd name="connsiteY47" fmla="*/ 1594156 h 2344739"/>
              <a:gd name="connsiteX48" fmla="*/ 10470270 w 12192001"/>
              <a:gd name="connsiteY48" fmla="*/ 1601693 h 2344739"/>
              <a:gd name="connsiteX49" fmla="*/ 10375894 w 12192001"/>
              <a:gd name="connsiteY49" fmla="*/ 1644598 h 2344739"/>
              <a:gd name="connsiteX50" fmla="*/ 10318190 w 12192001"/>
              <a:gd name="connsiteY50" fmla="*/ 1666221 h 2344739"/>
              <a:gd name="connsiteX51" fmla="*/ 10294319 w 12192001"/>
              <a:gd name="connsiteY51" fmla="*/ 1668079 h 2344739"/>
              <a:gd name="connsiteX52" fmla="*/ 10262295 w 12192001"/>
              <a:gd name="connsiteY52" fmla="*/ 1674948 h 2344739"/>
              <a:gd name="connsiteX53" fmla="*/ 10204270 w 12192001"/>
              <a:gd name="connsiteY53" fmla="*/ 1682149 h 2344739"/>
              <a:gd name="connsiteX54" fmla="*/ 10176611 w 12192001"/>
              <a:gd name="connsiteY54" fmla="*/ 1692943 h 2344739"/>
              <a:gd name="connsiteX55" fmla="*/ 10163922 w 12192001"/>
              <a:gd name="connsiteY55" fmla="*/ 1693739 h 2344739"/>
              <a:gd name="connsiteX56" fmla="*/ 10155160 w 12192001"/>
              <a:gd name="connsiteY56" fmla="*/ 1707487 h 2344739"/>
              <a:gd name="connsiteX57" fmla="*/ 10117119 w 12192001"/>
              <a:gd name="connsiteY57" fmla="*/ 1731142 h 2344739"/>
              <a:gd name="connsiteX58" fmla="*/ 10100445 w 12192001"/>
              <a:gd name="connsiteY58" fmla="*/ 1742432 h 2344739"/>
              <a:gd name="connsiteX59" fmla="*/ 10082169 w 12192001"/>
              <a:gd name="connsiteY59" fmla="*/ 1743296 h 2344739"/>
              <a:gd name="connsiteX60" fmla="*/ 10039240 w 12192001"/>
              <a:gd name="connsiteY60" fmla="*/ 1741632 h 2344739"/>
              <a:gd name="connsiteX61" fmla="*/ 9960019 w 12192001"/>
              <a:gd name="connsiteY61" fmla="*/ 1757147 h 2344739"/>
              <a:gd name="connsiteX62" fmla="*/ 9847792 w 12192001"/>
              <a:gd name="connsiteY62" fmla="*/ 1763915 h 2344739"/>
              <a:gd name="connsiteX63" fmla="*/ 9728309 w 12192001"/>
              <a:gd name="connsiteY63" fmla="*/ 1784122 h 2344739"/>
              <a:gd name="connsiteX64" fmla="*/ 9584507 w 12192001"/>
              <a:gd name="connsiteY64" fmla="*/ 1795542 h 2344739"/>
              <a:gd name="connsiteX65" fmla="*/ 9343052 w 12192001"/>
              <a:gd name="connsiteY65" fmla="*/ 1841244 h 2344739"/>
              <a:gd name="connsiteX66" fmla="*/ 9231370 w 12192001"/>
              <a:gd name="connsiteY66" fmla="*/ 1893149 h 2344739"/>
              <a:gd name="connsiteX67" fmla="*/ 9194810 w 12192001"/>
              <a:gd name="connsiteY67" fmla="*/ 1903228 h 2344739"/>
              <a:gd name="connsiteX68" fmla="*/ 9189246 w 12192001"/>
              <a:gd name="connsiteY68" fmla="*/ 1912467 h 2344739"/>
              <a:gd name="connsiteX69" fmla="*/ 9151232 w 12192001"/>
              <a:gd name="connsiteY69" fmla="*/ 1923669 h 2344739"/>
              <a:gd name="connsiteX70" fmla="*/ 9113812 w 12192001"/>
              <a:gd name="connsiteY70" fmla="*/ 1919069 h 2344739"/>
              <a:gd name="connsiteX71" fmla="*/ 9053453 w 12192001"/>
              <a:gd name="connsiteY71" fmla="*/ 1910755 h 2344739"/>
              <a:gd name="connsiteX72" fmla="*/ 9005486 w 12192001"/>
              <a:gd name="connsiteY72" fmla="*/ 1914040 h 2344739"/>
              <a:gd name="connsiteX73" fmla="*/ 9005201 w 12192001"/>
              <a:gd name="connsiteY73" fmla="*/ 1913800 h 2344739"/>
              <a:gd name="connsiteX74" fmla="*/ 8996232 w 12192001"/>
              <a:gd name="connsiteY74" fmla="*/ 1915011 h 2344739"/>
              <a:gd name="connsiteX75" fmla="*/ 8990394 w 12192001"/>
              <a:gd name="connsiteY75" fmla="*/ 1917072 h 2344739"/>
              <a:gd name="connsiteX76" fmla="*/ 8974337 w 12192001"/>
              <a:gd name="connsiteY76" fmla="*/ 1920298 h 2344739"/>
              <a:gd name="connsiteX77" fmla="*/ 8968011 w 12192001"/>
              <a:gd name="connsiteY77" fmla="*/ 1919598 h 2344739"/>
              <a:gd name="connsiteX78" fmla="*/ 8963048 w 12192001"/>
              <a:gd name="connsiteY78" fmla="*/ 1917373 h 2344739"/>
              <a:gd name="connsiteX79" fmla="*/ 8928988 w 12192001"/>
              <a:gd name="connsiteY79" fmla="*/ 1914185 h 2344739"/>
              <a:gd name="connsiteX80" fmla="*/ 8752444 w 12192001"/>
              <a:gd name="connsiteY80" fmla="*/ 1933417 h 2344739"/>
              <a:gd name="connsiteX81" fmla="*/ 8707847 w 12192001"/>
              <a:gd name="connsiteY81" fmla="*/ 1935518 h 2344739"/>
              <a:gd name="connsiteX82" fmla="*/ 8596071 w 12192001"/>
              <a:gd name="connsiteY82" fmla="*/ 1944090 h 2344739"/>
              <a:gd name="connsiteX83" fmla="*/ 8525230 w 12192001"/>
              <a:gd name="connsiteY83" fmla="*/ 1929248 h 2344739"/>
              <a:gd name="connsiteX84" fmla="*/ 8510983 w 12192001"/>
              <a:gd name="connsiteY84" fmla="*/ 1935163 h 2344739"/>
              <a:gd name="connsiteX85" fmla="*/ 8506167 w 12192001"/>
              <a:gd name="connsiteY85" fmla="*/ 1938164 h 2344739"/>
              <a:gd name="connsiteX86" fmla="*/ 8497968 w 12192001"/>
              <a:gd name="connsiteY86" fmla="*/ 1940902 h 2344739"/>
              <a:gd name="connsiteX87" fmla="*/ 8497594 w 12192001"/>
              <a:gd name="connsiteY87" fmla="*/ 1940723 h 2344739"/>
              <a:gd name="connsiteX88" fmla="*/ 8490249 w 12192001"/>
              <a:gd name="connsiteY88" fmla="*/ 1943773 h 2344739"/>
              <a:gd name="connsiteX89" fmla="*/ 8367182 w 12192001"/>
              <a:gd name="connsiteY89" fmla="*/ 1957815 h 2344739"/>
              <a:gd name="connsiteX90" fmla="*/ 8353799 w 12192001"/>
              <a:gd name="connsiteY90" fmla="*/ 1958009 h 2344739"/>
              <a:gd name="connsiteX91" fmla="*/ 8352373 w 12192001"/>
              <a:gd name="connsiteY91" fmla="*/ 1957169 h 2344739"/>
              <a:gd name="connsiteX92" fmla="*/ 8320104 w 12192001"/>
              <a:gd name="connsiteY92" fmla="*/ 1974587 h 2344739"/>
              <a:gd name="connsiteX93" fmla="*/ 8314433 w 12192001"/>
              <a:gd name="connsiteY93" fmla="*/ 1974913 h 2344739"/>
              <a:gd name="connsiteX94" fmla="*/ 8295174 w 12192001"/>
              <a:gd name="connsiteY94" fmla="*/ 1988808 h 2344739"/>
              <a:gd name="connsiteX95" fmla="*/ 8284276 w 12192001"/>
              <a:gd name="connsiteY95" fmla="*/ 1994631 h 2344739"/>
              <a:gd name="connsiteX96" fmla="*/ 8283150 w 12192001"/>
              <a:gd name="connsiteY96" fmla="*/ 1999074 h 2344739"/>
              <a:gd name="connsiteX97" fmla="*/ 8266076 w 12192001"/>
              <a:gd name="connsiteY97" fmla="*/ 2006249 h 2344739"/>
              <a:gd name="connsiteX98" fmla="*/ 8263377 w 12192001"/>
              <a:gd name="connsiteY98" fmla="*/ 2006019 h 2344739"/>
              <a:gd name="connsiteX99" fmla="*/ 8252033 w 12192001"/>
              <a:gd name="connsiteY99" fmla="*/ 2015862 h 2344739"/>
              <a:gd name="connsiteX100" fmla="*/ 8245834 w 12192001"/>
              <a:gd name="connsiteY100" fmla="*/ 2028854 h 2344739"/>
              <a:gd name="connsiteX101" fmla="*/ 8090272 w 12192001"/>
              <a:gd name="connsiteY101" fmla="*/ 2075015 h 2344739"/>
              <a:gd name="connsiteX102" fmla="*/ 7905407 w 12192001"/>
              <a:gd name="connsiteY102" fmla="*/ 2116988 h 2344739"/>
              <a:gd name="connsiteX103" fmla="*/ 7718745 w 12192001"/>
              <a:gd name="connsiteY103" fmla="*/ 2142703 h 2344739"/>
              <a:gd name="connsiteX104" fmla="*/ 7614347 w 12192001"/>
              <a:gd name="connsiteY104" fmla="*/ 2139232 h 2344739"/>
              <a:gd name="connsiteX105" fmla="*/ 7527543 w 12192001"/>
              <a:gd name="connsiteY105" fmla="*/ 2145060 h 2344739"/>
              <a:gd name="connsiteX106" fmla="*/ 7519571 w 12192001"/>
              <a:gd name="connsiteY106" fmla="*/ 2147613 h 2344739"/>
              <a:gd name="connsiteX107" fmla="*/ 7507411 w 12192001"/>
              <a:gd name="connsiteY107" fmla="*/ 2148948 h 2344739"/>
              <a:gd name="connsiteX108" fmla="*/ 7507040 w 12192001"/>
              <a:gd name="connsiteY108" fmla="*/ 2148621 h 2344739"/>
              <a:gd name="connsiteX109" fmla="*/ 7495795 w 12192001"/>
              <a:gd name="connsiteY109" fmla="*/ 2150573 h 2344739"/>
              <a:gd name="connsiteX110" fmla="*/ 7405391 w 12192001"/>
              <a:gd name="connsiteY110" fmla="*/ 2142468 h 2344739"/>
              <a:gd name="connsiteX111" fmla="*/ 7312180 w 12192001"/>
              <a:gd name="connsiteY111" fmla="*/ 2132873 h 2344739"/>
              <a:gd name="connsiteX112" fmla="*/ 7310853 w 12192001"/>
              <a:gd name="connsiteY112" fmla="*/ 2131431 h 2344739"/>
              <a:gd name="connsiteX113" fmla="*/ 7218559 w 12192001"/>
              <a:gd name="connsiteY113" fmla="*/ 2156680 h 2344739"/>
              <a:gd name="connsiteX114" fmla="*/ 7201101 w 12192001"/>
              <a:gd name="connsiteY114" fmla="*/ 2161230 h 2344739"/>
              <a:gd name="connsiteX115" fmla="*/ 7197004 w 12192001"/>
              <a:gd name="connsiteY115" fmla="*/ 2166588 h 2344739"/>
              <a:gd name="connsiteX116" fmla="*/ 7170808 w 12192001"/>
              <a:gd name="connsiteY116" fmla="*/ 2171236 h 2344739"/>
              <a:gd name="connsiteX117" fmla="*/ 7096988 w 12192001"/>
              <a:gd name="connsiteY117" fmla="*/ 2183464 h 2344739"/>
              <a:gd name="connsiteX118" fmla="*/ 7018496 w 12192001"/>
              <a:gd name="connsiteY118" fmla="*/ 2183090 h 2344739"/>
              <a:gd name="connsiteX119" fmla="*/ 6904146 w 12192001"/>
              <a:gd name="connsiteY119" fmla="*/ 2212596 h 2344739"/>
              <a:gd name="connsiteX120" fmla="*/ 6708222 w 12192001"/>
              <a:gd name="connsiteY120" fmla="*/ 2240551 h 2344739"/>
              <a:gd name="connsiteX121" fmla="*/ 6549454 w 12192001"/>
              <a:gd name="connsiteY121" fmla="*/ 2269327 h 2344739"/>
              <a:gd name="connsiteX122" fmla="*/ 6317560 w 12192001"/>
              <a:gd name="connsiteY122" fmla="*/ 2316127 h 2344739"/>
              <a:gd name="connsiteX123" fmla="*/ 6168674 w 12192001"/>
              <a:gd name="connsiteY123" fmla="*/ 2318214 h 2344739"/>
              <a:gd name="connsiteX124" fmla="*/ 6073848 w 12192001"/>
              <a:gd name="connsiteY124" fmla="*/ 2338676 h 2344739"/>
              <a:gd name="connsiteX125" fmla="*/ 6068529 w 12192001"/>
              <a:gd name="connsiteY125" fmla="*/ 2337139 h 2344739"/>
              <a:gd name="connsiteX126" fmla="*/ 6048638 w 12192001"/>
              <a:gd name="connsiteY126" fmla="*/ 2337822 h 2344739"/>
              <a:gd name="connsiteX127" fmla="*/ 6041285 w 12192001"/>
              <a:gd name="connsiteY127" fmla="*/ 2329473 h 2344739"/>
              <a:gd name="connsiteX128" fmla="*/ 6010090 w 12192001"/>
              <a:gd name="connsiteY128" fmla="*/ 2324380 h 2344739"/>
              <a:gd name="connsiteX129" fmla="*/ 5957375 w 12192001"/>
              <a:gd name="connsiteY129" fmla="*/ 2328024 h 2344739"/>
              <a:gd name="connsiteX130" fmla="*/ 5758919 w 12192001"/>
              <a:gd name="connsiteY130" fmla="*/ 2343716 h 2344739"/>
              <a:gd name="connsiteX131" fmla="*/ 5626960 w 12192001"/>
              <a:gd name="connsiteY131" fmla="*/ 2344739 h 2344739"/>
              <a:gd name="connsiteX132" fmla="*/ 5470906 w 12192001"/>
              <a:gd name="connsiteY132" fmla="*/ 2330719 h 2344739"/>
              <a:gd name="connsiteX133" fmla="*/ 5432761 w 12192001"/>
              <a:gd name="connsiteY133" fmla="*/ 2319466 h 2344739"/>
              <a:gd name="connsiteX134" fmla="*/ 5381669 w 12192001"/>
              <a:gd name="connsiteY134" fmla="*/ 2301764 h 2344739"/>
              <a:gd name="connsiteX135" fmla="*/ 5261764 w 12192001"/>
              <a:gd name="connsiteY135" fmla="*/ 2281347 h 2344739"/>
              <a:gd name="connsiteX136" fmla="*/ 5222961 w 12192001"/>
              <a:gd name="connsiteY136" fmla="*/ 2270223 h 2344739"/>
              <a:gd name="connsiteX137" fmla="*/ 5174660 w 12192001"/>
              <a:gd name="connsiteY137" fmla="*/ 2267233 h 2344739"/>
              <a:gd name="connsiteX138" fmla="*/ 5156554 w 12192001"/>
              <a:gd name="connsiteY138" fmla="*/ 2260010 h 2344739"/>
              <a:gd name="connsiteX139" fmla="*/ 5142599 w 12192001"/>
              <a:gd name="connsiteY139" fmla="*/ 2256610 h 2344739"/>
              <a:gd name="connsiteX140" fmla="*/ 5139596 w 12192001"/>
              <a:gd name="connsiteY140" fmla="*/ 2254509 h 2344739"/>
              <a:gd name="connsiteX141" fmla="*/ 5121659 w 12192001"/>
              <a:gd name="connsiteY141" fmla="*/ 2243656 h 2344739"/>
              <a:gd name="connsiteX142" fmla="*/ 5065790 w 12192001"/>
              <a:gd name="connsiteY142" fmla="*/ 2250227 h 2344739"/>
              <a:gd name="connsiteX143" fmla="*/ 5011514 w 12192001"/>
              <a:gd name="connsiteY143" fmla="*/ 2233846 h 2344739"/>
              <a:gd name="connsiteX144" fmla="*/ 4840441 w 12192001"/>
              <a:gd name="connsiteY144" fmla="*/ 2209829 h 2344739"/>
              <a:gd name="connsiteX145" fmla="*/ 4762447 w 12192001"/>
              <a:gd name="connsiteY145" fmla="*/ 2182061 h 2344739"/>
              <a:gd name="connsiteX146" fmla="*/ 4723186 w 12192001"/>
              <a:gd name="connsiteY146" fmla="*/ 2173047 h 2344739"/>
              <a:gd name="connsiteX147" fmla="*/ 4721176 w 12192001"/>
              <a:gd name="connsiteY147" fmla="*/ 2172298 h 2344739"/>
              <a:gd name="connsiteX148" fmla="*/ 4722111 w 12192001"/>
              <a:gd name="connsiteY148" fmla="*/ 2172087 h 2344739"/>
              <a:gd name="connsiteX149" fmla="*/ 4717202 w 12192001"/>
              <a:gd name="connsiteY149" fmla="*/ 2170817 h 2344739"/>
              <a:gd name="connsiteX150" fmla="*/ 4721176 w 12192001"/>
              <a:gd name="connsiteY150" fmla="*/ 2172298 h 2344739"/>
              <a:gd name="connsiteX151" fmla="*/ 4715526 w 12192001"/>
              <a:gd name="connsiteY151" fmla="*/ 2173573 h 2344739"/>
              <a:gd name="connsiteX152" fmla="*/ 4515814 w 12192001"/>
              <a:gd name="connsiteY152" fmla="*/ 2163671 h 2344739"/>
              <a:gd name="connsiteX153" fmla="*/ 4428543 w 12192001"/>
              <a:gd name="connsiteY153" fmla="*/ 2153020 h 2344739"/>
              <a:gd name="connsiteX154" fmla="*/ 4362875 w 12192001"/>
              <a:gd name="connsiteY154" fmla="*/ 2151674 h 2344739"/>
              <a:gd name="connsiteX155" fmla="*/ 4316966 w 12192001"/>
              <a:gd name="connsiteY155" fmla="*/ 2158289 h 2344739"/>
              <a:gd name="connsiteX156" fmla="*/ 4315110 w 12192001"/>
              <a:gd name="connsiteY156" fmla="*/ 2156948 h 2344739"/>
              <a:gd name="connsiteX157" fmla="*/ 4295144 w 12192001"/>
              <a:gd name="connsiteY157" fmla="*/ 2155069 h 2344739"/>
              <a:gd name="connsiteX158" fmla="*/ 4290064 w 12192001"/>
              <a:gd name="connsiteY158" fmla="*/ 2157986 h 2344739"/>
              <a:gd name="connsiteX159" fmla="*/ 4276142 w 12192001"/>
              <a:gd name="connsiteY159" fmla="*/ 2157740 h 2344739"/>
              <a:gd name="connsiteX160" fmla="*/ 4248117 w 12192001"/>
              <a:gd name="connsiteY160" fmla="*/ 2160064 h 2344739"/>
              <a:gd name="connsiteX161" fmla="*/ 4202051 w 12192001"/>
              <a:gd name="connsiteY161" fmla="*/ 2157269 h 2344739"/>
              <a:gd name="connsiteX162" fmla="*/ 4201745 w 12192001"/>
              <a:gd name="connsiteY162" fmla="*/ 2156010 h 2344739"/>
              <a:gd name="connsiteX163" fmla="*/ 4191248 w 12192001"/>
              <a:gd name="connsiteY163" fmla="*/ 2150376 h 2344739"/>
              <a:gd name="connsiteX164" fmla="*/ 4142745 w 12192001"/>
              <a:gd name="connsiteY164" fmla="*/ 2134511 h 2344739"/>
              <a:gd name="connsiteX165" fmla="*/ 4083097 w 12192001"/>
              <a:gd name="connsiteY165" fmla="*/ 2107978 h 2344739"/>
              <a:gd name="connsiteX166" fmla="*/ 4074546 w 12192001"/>
              <a:gd name="connsiteY166" fmla="*/ 2107143 h 2344739"/>
              <a:gd name="connsiteX167" fmla="*/ 4074427 w 12192001"/>
              <a:gd name="connsiteY167" fmla="*/ 2106844 h 2344739"/>
              <a:gd name="connsiteX168" fmla="*/ 4065510 w 12192001"/>
              <a:gd name="connsiteY168" fmla="*/ 2105400 h 2344739"/>
              <a:gd name="connsiteX169" fmla="*/ 4058954 w 12192001"/>
              <a:gd name="connsiteY169" fmla="*/ 2105618 h 2344739"/>
              <a:gd name="connsiteX170" fmla="*/ 4042364 w 12192001"/>
              <a:gd name="connsiteY170" fmla="*/ 2103997 h 2344739"/>
              <a:gd name="connsiteX171" fmla="*/ 4036997 w 12192001"/>
              <a:gd name="connsiteY171" fmla="*/ 2101563 h 2344739"/>
              <a:gd name="connsiteX172" fmla="*/ 4035363 w 12192001"/>
              <a:gd name="connsiteY172" fmla="*/ 2097896 h 2344739"/>
              <a:gd name="connsiteX173" fmla="*/ 4033778 w 12192001"/>
              <a:gd name="connsiteY173" fmla="*/ 2098131 h 2344739"/>
              <a:gd name="connsiteX174" fmla="*/ 4004538 w 12192001"/>
              <a:gd name="connsiteY174" fmla="*/ 2085563 h 2344739"/>
              <a:gd name="connsiteX175" fmla="*/ 3936846 w 12192001"/>
              <a:gd name="connsiteY175" fmla="*/ 2068106 h 2344739"/>
              <a:gd name="connsiteX176" fmla="*/ 3897275 w 12192001"/>
              <a:gd name="connsiteY176" fmla="*/ 2062451 h 2344739"/>
              <a:gd name="connsiteX177" fmla="*/ 3789760 w 12192001"/>
              <a:gd name="connsiteY177" fmla="*/ 2042213 h 2344739"/>
              <a:gd name="connsiteX178" fmla="*/ 3682513 w 12192001"/>
              <a:gd name="connsiteY178" fmla="*/ 2018290 h 2344739"/>
              <a:gd name="connsiteX179" fmla="*/ 3610035 w 12192001"/>
              <a:gd name="connsiteY179" fmla="*/ 1986019 h 2344739"/>
              <a:gd name="connsiteX180" fmla="*/ 3603855 w 12192001"/>
              <a:gd name="connsiteY180" fmla="*/ 1987381 h 2344739"/>
              <a:gd name="connsiteX181" fmla="*/ 3594736 w 12192001"/>
              <a:gd name="connsiteY181" fmla="*/ 1987545 h 2344739"/>
              <a:gd name="connsiteX182" fmla="*/ 3594501 w 12192001"/>
              <a:gd name="connsiteY182" fmla="*/ 1987276 h 2344739"/>
              <a:gd name="connsiteX183" fmla="*/ 3585978 w 12192001"/>
              <a:gd name="connsiteY183" fmla="*/ 1987966 h 2344739"/>
              <a:gd name="connsiteX184" fmla="*/ 3536135 w 12192001"/>
              <a:gd name="connsiteY184" fmla="*/ 1978267 h 2344739"/>
              <a:gd name="connsiteX185" fmla="*/ 3473223 w 12192001"/>
              <a:gd name="connsiteY185" fmla="*/ 1974606 h 2344739"/>
              <a:gd name="connsiteX186" fmla="*/ 3400728 w 12192001"/>
              <a:gd name="connsiteY186" fmla="*/ 1962558 h 2344739"/>
              <a:gd name="connsiteX187" fmla="*/ 3363888 w 12192001"/>
              <a:gd name="connsiteY187" fmla="*/ 1979510 h 2344739"/>
              <a:gd name="connsiteX188" fmla="*/ 3344026 w 12192001"/>
              <a:gd name="connsiteY188" fmla="*/ 1981192 h 2344739"/>
              <a:gd name="connsiteX189" fmla="*/ 3341698 w 12192001"/>
              <a:gd name="connsiteY189" fmla="*/ 1980217 h 2344739"/>
              <a:gd name="connsiteX190" fmla="*/ 3262356 w 12192001"/>
              <a:gd name="connsiteY190" fmla="*/ 1986094 h 2344739"/>
              <a:gd name="connsiteX191" fmla="*/ 3142556 w 12192001"/>
              <a:gd name="connsiteY191" fmla="*/ 1993869 h 2344739"/>
              <a:gd name="connsiteX192" fmla="*/ 3030291 w 12192001"/>
              <a:gd name="connsiteY192" fmla="*/ 1996512 h 2344739"/>
              <a:gd name="connsiteX193" fmla="*/ 2781569 w 12192001"/>
              <a:gd name="connsiteY193" fmla="*/ 2018333 h 2344739"/>
              <a:gd name="connsiteX194" fmla="*/ 2646527 w 12192001"/>
              <a:gd name="connsiteY194" fmla="*/ 2028869 h 2344739"/>
              <a:gd name="connsiteX195" fmla="*/ 2568028 w 12192001"/>
              <a:gd name="connsiteY195" fmla="*/ 2002628 h 2344739"/>
              <a:gd name="connsiteX196" fmla="*/ 2443255 w 12192001"/>
              <a:gd name="connsiteY196" fmla="*/ 2016529 h 2344739"/>
              <a:gd name="connsiteX197" fmla="*/ 2315112 w 12192001"/>
              <a:gd name="connsiteY197" fmla="*/ 2024996 h 2344739"/>
              <a:gd name="connsiteX198" fmla="*/ 2208578 w 12192001"/>
              <a:gd name="connsiteY198" fmla="*/ 2019763 h 2344739"/>
              <a:gd name="connsiteX199" fmla="*/ 2094665 w 12192001"/>
              <a:gd name="connsiteY199" fmla="*/ 2003052 h 2344739"/>
              <a:gd name="connsiteX200" fmla="*/ 1997356 w 12192001"/>
              <a:gd name="connsiteY200" fmla="*/ 1995032 h 2344739"/>
              <a:gd name="connsiteX201" fmla="*/ 1928172 w 12192001"/>
              <a:gd name="connsiteY201" fmla="*/ 2016977 h 2344739"/>
              <a:gd name="connsiteX202" fmla="*/ 1921650 w 12192001"/>
              <a:gd name="connsiteY202" fmla="*/ 2012146 h 2344739"/>
              <a:gd name="connsiteX203" fmla="*/ 1873080 w 12192001"/>
              <a:gd name="connsiteY203" fmla="*/ 2013741 h 2344739"/>
              <a:gd name="connsiteX204" fmla="*/ 1786655 w 12192001"/>
              <a:gd name="connsiteY204" fmla="*/ 2041363 h 2344739"/>
              <a:gd name="connsiteX205" fmla="*/ 1738204 w 12192001"/>
              <a:gd name="connsiteY205" fmla="*/ 2036312 h 2344739"/>
              <a:gd name="connsiteX206" fmla="*/ 1675071 w 12192001"/>
              <a:gd name="connsiteY206" fmla="*/ 2019963 h 2344739"/>
              <a:gd name="connsiteX207" fmla="*/ 1608669 w 12192001"/>
              <a:gd name="connsiteY207" fmla="*/ 2013066 h 2344739"/>
              <a:gd name="connsiteX208" fmla="*/ 1496110 w 12192001"/>
              <a:gd name="connsiteY208" fmla="*/ 1987476 h 2344739"/>
              <a:gd name="connsiteX209" fmla="*/ 1149979 w 12192001"/>
              <a:gd name="connsiteY209" fmla="*/ 1938041 h 2344739"/>
              <a:gd name="connsiteX210" fmla="*/ 858269 w 12192001"/>
              <a:gd name="connsiteY210" fmla="*/ 1928608 h 2344739"/>
              <a:gd name="connsiteX211" fmla="*/ 837540 w 12192001"/>
              <a:gd name="connsiteY211" fmla="*/ 1929821 h 2344739"/>
              <a:gd name="connsiteX212" fmla="*/ 816809 w 12192001"/>
              <a:gd name="connsiteY212" fmla="*/ 1927857 h 2344739"/>
              <a:gd name="connsiteX213" fmla="*/ 811506 w 12192001"/>
              <a:gd name="connsiteY213" fmla="*/ 1930751 h 2344739"/>
              <a:gd name="connsiteX214" fmla="*/ 797041 w 12192001"/>
              <a:gd name="connsiteY214" fmla="*/ 1930446 h 2344739"/>
              <a:gd name="connsiteX215" fmla="*/ 767901 w 12192001"/>
              <a:gd name="connsiteY215" fmla="*/ 1932653 h 2344739"/>
              <a:gd name="connsiteX216" fmla="*/ 763053 w 12192001"/>
              <a:gd name="connsiteY216" fmla="*/ 1930432 h 2344739"/>
              <a:gd name="connsiteX217" fmla="*/ 720047 w 12192001"/>
              <a:gd name="connsiteY217" fmla="*/ 1929661 h 2344739"/>
              <a:gd name="connsiteX218" fmla="*/ 719742 w 12192001"/>
              <a:gd name="connsiteY218" fmla="*/ 1928399 h 2344739"/>
              <a:gd name="connsiteX219" fmla="*/ 708875 w 12192001"/>
              <a:gd name="connsiteY219" fmla="*/ 1922722 h 2344739"/>
              <a:gd name="connsiteX220" fmla="*/ 596792 w 12192001"/>
              <a:gd name="connsiteY220" fmla="*/ 1879864 h 2344739"/>
              <a:gd name="connsiteX221" fmla="*/ 578535 w 12192001"/>
              <a:gd name="connsiteY221" fmla="*/ 1877212 h 2344739"/>
              <a:gd name="connsiteX222" fmla="*/ 571717 w 12192001"/>
              <a:gd name="connsiteY222" fmla="*/ 1877401 h 2344739"/>
              <a:gd name="connsiteX223" fmla="*/ 445099 w 12192001"/>
              <a:gd name="connsiteY223" fmla="*/ 1839371 h 2344739"/>
              <a:gd name="connsiteX224" fmla="*/ 404015 w 12192001"/>
              <a:gd name="connsiteY224" fmla="*/ 1833548 h 2344739"/>
              <a:gd name="connsiteX225" fmla="*/ 292435 w 12192001"/>
              <a:gd name="connsiteY225" fmla="*/ 1812852 h 2344739"/>
              <a:gd name="connsiteX226" fmla="*/ 118381 w 12192001"/>
              <a:gd name="connsiteY226" fmla="*/ 1761047 h 2344739"/>
              <a:gd name="connsiteX227" fmla="*/ 15526 w 12192001"/>
              <a:gd name="connsiteY227" fmla="*/ 1758191 h 2344739"/>
              <a:gd name="connsiteX228" fmla="*/ 2 w 12192001"/>
              <a:gd name="connsiteY228" fmla="*/ 1752722 h 2344739"/>
              <a:gd name="connsiteX229" fmla="*/ 1 w 12192001"/>
              <a:gd name="connsiteY229" fmla="*/ 762497 h 2344739"/>
              <a:gd name="connsiteX230" fmla="*/ 0 w 12192001"/>
              <a:gd name="connsiteY230" fmla="*/ 762497 h 2344739"/>
              <a:gd name="connsiteX231" fmla="*/ 0 w 12192001"/>
              <a:gd name="connsiteY231" fmla="*/ 222213 h 2344739"/>
              <a:gd name="connsiteX232" fmla="*/ 0 w 12192001"/>
              <a:gd name="connsiteY232" fmla="*/ 0 h 2344739"/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12228 w 12192001"/>
              <a:gd name="connsiteY22" fmla="*/ 797659 h 2344739"/>
              <a:gd name="connsiteX23" fmla="*/ 11748619 w 12192001"/>
              <a:gd name="connsiteY23" fmla="*/ 872002 h 2344739"/>
              <a:gd name="connsiteX24" fmla="*/ 11589545 w 12192001"/>
              <a:gd name="connsiteY24" fmla="*/ 963777 h 2344739"/>
              <a:gd name="connsiteX25" fmla="*/ 11522499 w 12192001"/>
              <a:gd name="connsiteY25" fmla="*/ 999965 h 2344739"/>
              <a:gd name="connsiteX26" fmla="*/ 11279184 w 12192001"/>
              <a:gd name="connsiteY26" fmla="*/ 1223571 h 2344739"/>
              <a:gd name="connsiteX27" fmla="*/ 11227161 w 12192001"/>
              <a:gd name="connsiteY27" fmla="*/ 1276236 h 2344739"/>
              <a:gd name="connsiteX28" fmla="*/ 11216939 w 12192001"/>
              <a:gd name="connsiteY28" fmla="*/ 1275961 h 2344739"/>
              <a:gd name="connsiteX29" fmla="*/ 11216036 w 12192001"/>
              <a:gd name="connsiteY29" fmla="*/ 1275018 h 2344739"/>
              <a:gd name="connsiteX30" fmla="*/ 11187737 w 12192001"/>
              <a:gd name="connsiteY30" fmla="*/ 1292383 h 2344739"/>
              <a:gd name="connsiteX31" fmla="*/ 11183353 w 12192001"/>
              <a:gd name="connsiteY31" fmla="*/ 1292525 h 2344739"/>
              <a:gd name="connsiteX32" fmla="*/ 11165706 w 12192001"/>
              <a:gd name="connsiteY32" fmla="*/ 1306612 h 2344739"/>
              <a:gd name="connsiteX33" fmla="*/ 11156163 w 12192001"/>
              <a:gd name="connsiteY33" fmla="*/ 1312414 h 2344739"/>
              <a:gd name="connsiteX34" fmla="*/ 11154348 w 12192001"/>
              <a:gd name="connsiteY34" fmla="*/ 1317097 h 2344739"/>
              <a:gd name="connsiteX35" fmla="*/ 11139813 w 12192001"/>
              <a:gd name="connsiteY35" fmla="*/ 1324115 h 2344739"/>
              <a:gd name="connsiteX36" fmla="*/ 11137813 w 12192001"/>
              <a:gd name="connsiteY36" fmla="*/ 1323772 h 2344739"/>
              <a:gd name="connsiteX37" fmla="*/ 11127060 w 12192001"/>
              <a:gd name="connsiteY37" fmla="*/ 1333832 h 2344739"/>
              <a:gd name="connsiteX38" fmla="*/ 11119543 w 12192001"/>
              <a:gd name="connsiteY38" fmla="*/ 1347424 h 2344739"/>
              <a:gd name="connsiteX39" fmla="*/ 10893535 w 12192001"/>
              <a:gd name="connsiteY39" fmla="*/ 1473399 h 2344739"/>
              <a:gd name="connsiteX40" fmla="*/ 10772152 w 12192001"/>
              <a:gd name="connsiteY40" fmla="*/ 1523191 h 2344739"/>
              <a:gd name="connsiteX41" fmla="*/ 10626520 w 12192001"/>
              <a:gd name="connsiteY41" fmla="*/ 1559229 h 2344739"/>
              <a:gd name="connsiteX42" fmla="*/ 10580747 w 12192001"/>
              <a:gd name="connsiteY42" fmla="*/ 1568689 h 2344739"/>
              <a:gd name="connsiteX43" fmla="*/ 10546642 w 12192001"/>
              <a:gd name="connsiteY43" fmla="*/ 1598423 h 2344739"/>
              <a:gd name="connsiteX44" fmla="*/ 10528495 w 12192001"/>
              <a:gd name="connsiteY44" fmla="*/ 1596907 h 2344739"/>
              <a:gd name="connsiteX45" fmla="*/ 10525298 w 12192001"/>
              <a:gd name="connsiteY45" fmla="*/ 1596411 h 2344739"/>
              <a:gd name="connsiteX46" fmla="*/ 10513981 w 12192001"/>
              <a:gd name="connsiteY46" fmla="*/ 1599537 h 2344739"/>
              <a:gd name="connsiteX47" fmla="*/ 10490587 w 12192001"/>
              <a:gd name="connsiteY47" fmla="*/ 1594156 h 2344739"/>
              <a:gd name="connsiteX48" fmla="*/ 10470270 w 12192001"/>
              <a:gd name="connsiteY48" fmla="*/ 1601693 h 2344739"/>
              <a:gd name="connsiteX49" fmla="*/ 10375894 w 12192001"/>
              <a:gd name="connsiteY49" fmla="*/ 1644598 h 2344739"/>
              <a:gd name="connsiteX50" fmla="*/ 10318190 w 12192001"/>
              <a:gd name="connsiteY50" fmla="*/ 1666221 h 2344739"/>
              <a:gd name="connsiteX51" fmla="*/ 10294319 w 12192001"/>
              <a:gd name="connsiteY51" fmla="*/ 1668079 h 2344739"/>
              <a:gd name="connsiteX52" fmla="*/ 10262295 w 12192001"/>
              <a:gd name="connsiteY52" fmla="*/ 1674948 h 2344739"/>
              <a:gd name="connsiteX53" fmla="*/ 10204270 w 12192001"/>
              <a:gd name="connsiteY53" fmla="*/ 1682149 h 2344739"/>
              <a:gd name="connsiteX54" fmla="*/ 10176611 w 12192001"/>
              <a:gd name="connsiteY54" fmla="*/ 1692943 h 2344739"/>
              <a:gd name="connsiteX55" fmla="*/ 10163922 w 12192001"/>
              <a:gd name="connsiteY55" fmla="*/ 1693739 h 2344739"/>
              <a:gd name="connsiteX56" fmla="*/ 10155160 w 12192001"/>
              <a:gd name="connsiteY56" fmla="*/ 1707487 h 2344739"/>
              <a:gd name="connsiteX57" fmla="*/ 10117119 w 12192001"/>
              <a:gd name="connsiteY57" fmla="*/ 1731142 h 2344739"/>
              <a:gd name="connsiteX58" fmla="*/ 10100445 w 12192001"/>
              <a:gd name="connsiteY58" fmla="*/ 1742432 h 2344739"/>
              <a:gd name="connsiteX59" fmla="*/ 10082169 w 12192001"/>
              <a:gd name="connsiteY59" fmla="*/ 1743296 h 2344739"/>
              <a:gd name="connsiteX60" fmla="*/ 10039240 w 12192001"/>
              <a:gd name="connsiteY60" fmla="*/ 1741632 h 2344739"/>
              <a:gd name="connsiteX61" fmla="*/ 9960019 w 12192001"/>
              <a:gd name="connsiteY61" fmla="*/ 1757147 h 2344739"/>
              <a:gd name="connsiteX62" fmla="*/ 9847792 w 12192001"/>
              <a:gd name="connsiteY62" fmla="*/ 1763915 h 2344739"/>
              <a:gd name="connsiteX63" fmla="*/ 9728309 w 12192001"/>
              <a:gd name="connsiteY63" fmla="*/ 1784122 h 2344739"/>
              <a:gd name="connsiteX64" fmla="*/ 9584507 w 12192001"/>
              <a:gd name="connsiteY64" fmla="*/ 1795542 h 2344739"/>
              <a:gd name="connsiteX65" fmla="*/ 9343052 w 12192001"/>
              <a:gd name="connsiteY65" fmla="*/ 1841244 h 2344739"/>
              <a:gd name="connsiteX66" fmla="*/ 9231370 w 12192001"/>
              <a:gd name="connsiteY66" fmla="*/ 1893149 h 2344739"/>
              <a:gd name="connsiteX67" fmla="*/ 9194810 w 12192001"/>
              <a:gd name="connsiteY67" fmla="*/ 1903228 h 2344739"/>
              <a:gd name="connsiteX68" fmla="*/ 9189246 w 12192001"/>
              <a:gd name="connsiteY68" fmla="*/ 1912467 h 2344739"/>
              <a:gd name="connsiteX69" fmla="*/ 9113812 w 12192001"/>
              <a:gd name="connsiteY69" fmla="*/ 1919069 h 2344739"/>
              <a:gd name="connsiteX70" fmla="*/ 9053453 w 12192001"/>
              <a:gd name="connsiteY70" fmla="*/ 1910755 h 2344739"/>
              <a:gd name="connsiteX71" fmla="*/ 9005486 w 12192001"/>
              <a:gd name="connsiteY71" fmla="*/ 1914040 h 2344739"/>
              <a:gd name="connsiteX72" fmla="*/ 9005201 w 12192001"/>
              <a:gd name="connsiteY72" fmla="*/ 1913800 h 2344739"/>
              <a:gd name="connsiteX73" fmla="*/ 8996232 w 12192001"/>
              <a:gd name="connsiteY73" fmla="*/ 1915011 h 2344739"/>
              <a:gd name="connsiteX74" fmla="*/ 8990394 w 12192001"/>
              <a:gd name="connsiteY74" fmla="*/ 1917072 h 2344739"/>
              <a:gd name="connsiteX75" fmla="*/ 8974337 w 12192001"/>
              <a:gd name="connsiteY75" fmla="*/ 1920298 h 2344739"/>
              <a:gd name="connsiteX76" fmla="*/ 8968011 w 12192001"/>
              <a:gd name="connsiteY76" fmla="*/ 1919598 h 2344739"/>
              <a:gd name="connsiteX77" fmla="*/ 8963048 w 12192001"/>
              <a:gd name="connsiteY77" fmla="*/ 1917373 h 2344739"/>
              <a:gd name="connsiteX78" fmla="*/ 8928988 w 12192001"/>
              <a:gd name="connsiteY78" fmla="*/ 1914185 h 2344739"/>
              <a:gd name="connsiteX79" fmla="*/ 8752444 w 12192001"/>
              <a:gd name="connsiteY79" fmla="*/ 1933417 h 2344739"/>
              <a:gd name="connsiteX80" fmla="*/ 8707847 w 12192001"/>
              <a:gd name="connsiteY80" fmla="*/ 1935518 h 2344739"/>
              <a:gd name="connsiteX81" fmla="*/ 8596071 w 12192001"/>
              <a:gd name="connsiteY81" fmla="*/ 1944090 h 2344739"/>
              <a:gd name="connsiteX82" fmla="*/ 8525230 w 12192001"/>
              <a:gd name="connsiteY82" fmla="*/ 1929248 h 2344739"/>
              <a:gd name="connsiteX83" fmla="*/ 8510983 w 12192001"/>
              <a:gd name="connsiteY83" fmla="*/ 1935163 h 2344739"/>
              <a:gd name="connsiteX84" fmla="*/ 8506167 w 12192001"/>
              <a:gd name="connsiteY84" fmla="*/ 1938164 h 2344739"/>
              <a:gd name="connsiteX85" fmla="*/ 8497968 w 12192001"/>
              <a:gd name="connsiteY85" fmla="*/ 1940902 h 2344739"/>
              <a:gd name="connsiteX86" fmla="*/ 8497594 w 12192001"/>
              <a:gd name="connsiteY86" fmla="*/ 1940723 h 2344739"/>
              <a:gd name="connsiteX87" fmla="*/ 8490249 w 12192001"/>
              <a:gd name="connsiteY87" fmla="*/ 1943773 h 2344739"/>
              <a:gd name="connsiteX88" fmla="*/ 8367182 w 12192001"/>
              <a:gd name="connsiteY88" fmla="*/ 1957815 h 2344739"/>
              <a:gd name="connsiteX89" fmla="*/ 8353799 w 12192001"/>
              <a:gd name="connsiteY89" fmla="*/ 1958009 h 2344739"/>
              <a:gd name="connsiteX90" fmla="*/ 8352373 w 12192001"/>
              <a:gd name="connsiteY90" fmla="*/ 1957169 h 2344739"/>
              <a:gd name="connsiteX91" fmla="*/ 8320104 w 12192001"/>
              <a:gd name="connsiteY91" fmla="*/ 1974587 h 2344739"/>
              <a:gd name="connsiteX92" fmla="*/ 8314433 w 12192001"/>
              <a:gd name="connsiteY92" fmla="*/ 1974913 h 2344739"/>
              <a:gd name="connsiteX93" fmla="*/ 8295174 w 12192001"/>
              <a:gd name="connsiteY93" fmla="*/ 1988808 h 2344739"/>
              <a:gd name="connsiteX94" fmla="*/ 8284276 w 12192001"/>
              <a:gd name="connsiteY94" fmla="*/ 1994631 h 2344739"/>
              <a:gd name="connsiteX95" fmla="*/ 8283150 w 12192001"/>
              <a:gd name="connsiteY95" fmla="*/ 1999074 h 2344739"/>
              <a:gd name="connsiteX96" fmla="*/ 8266076 w 12192001"/>
              <a:gd name="connsiteY96" fmla="*/ 2006249 h 2344739"/>
              <a:gd name="connsiteX97" fmla="*/ 8263377 w 12192001"/>
              <a:gd name="connsiteY97" fmla="*/ 2006019 h 2344739"/>
              <a:gd name="connsiteX98" fmla="*/ 8252033 w 12192001"/>
              <a:gd name="connsiteY98" fmla="*/ 2015862 h 2344739"/>
              <a:gd name="connsiteX99" fmla="*/ 8245834 w 12192001"/>
              <a:gd name="connsiteY99" fmla="*/ 2028854 h 2344739"/>
              <a:gd name="connsiteX100" fmla="*/ 8090272 w 12192001"/>
              <a:gd name="connsiteY100" fmla="*/ 2075015 h 2344739"/>
              <a:gd name="connsiteX101" fmla="*/ 7905407 w 12192001"/>
              <a:gd name="connsiteY101" fmla="*/ 2116988 h 2344739"/>
              <a:gd name="connsiteX102" fmla="*/ 7718745 w 12192001"/>
              <a:gd name="connsiteY102" fmla="*/ 2142703 h 2344739"/>
              <a:gd name="connsiteX103" fmla="*/ 7614347 w 12192001"/>
              <a:gd name="connsiteY103" fmla="*/ 2139232 h 2344739"/>
              <a:gd name="connsiteX104" fmla="*/ 7527543 w 12192001"/>
              <a:gd name="connsiteY104" fmla="*/ 2145060 h 2344739"/>
              <a:gd name="connsiteX105" fmla="*/ 7519571 w 12192001"/>
              <a:gd name="connsiteY105" fmla="*/ 2147613 h 2344739"/>
              <a:gd name="connsiteX106" fmla="*/ 7507411 w 12192001"/>
              <a:gd name="connsiteY106" fmla="*/ 2148948 h 2344739"/>
              <a:gd name="connsiteX107" fmla="*/ 7507040 w 12192001"/>
              <a:gd name="connsiteY107" fmla="*/ 2148621 h 2344739"/>
              <a:gd name="connsiteX108" fmla="*/ 7495795 w 12192001"/>
              <a:gd name="connsiteY108" fmla="*/ 2150573 h 2344739"/>
              <a:gd name="connsiteX109" fmla="*/ 7405391 w 12192001"/>
              <a:gd name="connsiteY109" fmla="*/ 2142468 h 2344739"/>
              <a:gd name="connsiteX110" fmla="*/ 7312180 w 12192001"/>
              <a:gd name="connsiteY110" fmla="*/ 2132873 h 2344739"/>
              <a:gd name="connsiteX111" fmla="*/ 7310853 w 12192001"/>
              <a:gd name="connsiteY111" fmla="*/ 2131431 h 2344739"/>
              <a:gd name="connsiteX112" fmla="*/ 7218559 w 12192001"/>
              <a:gd name="connsiteY112" fmla="*/ 2156680 h 2344739"/>
              <a:gd name="connsiteX113" fmla="*/ 7201101 w 12192001"/>
              <a:gd name="connsiteY113" fmla="*/ 2161230 h 2344739"/>
              <a:gd name="connsiteX114" fmla="*/ 7197004 w 12192001"/>
              <a:gd name="connsiteY114" fmla="*/ 2166588 h 2344739"/>
              <a:gd name="connsiteX115" fmla="*/ 7170808 w 12192001"/>
              <a:gd name="connsiteY115" fmla="*/ 2171236 h 2344739"/>
              <a:gd name="connsiteX116" fmla="*/ 7096988 w 12192001"/>
              <a:gd name="connsiteY116" fmla="*/ 2183464 h 2344739"/>
              <a:gd name="connsiteX117" fmla="*/ 7018496 w 12192001"/>
              <a:gd name="connsiteY117" fmla="*/ 2183090 h 2344739"/>
              <a:gd name="connsiteX118" fmla="*/ 6904146 w 12192001"/>
              <a:gd name="connsiteY118" fmla="*/ 2212596 h 2344739"/>
              <a:gd name="connsiteX119" fmla="*/ 6708222 w 12192001"/>
              <a:gd name="connsiteY119" fmla="*/ 2240551 h 2344739"/>
              <a:gd name="connsiteX120" fmla="*/ 6549454 w 12192001"/>
              <a:gd name="connsiteY120" fmla="*/ 2269327 h 2344739"/>
              <a:gd name="connsiteX121" fmla="*/ 6317560 w 12192001"/>
              <a:gd name="connsiteY121" fmla="*/ 2316127 h 2344739"/>
              <a:gd name="connsiteX122" fmla="*/ 6168674 w 12192001"/>
              <a:gd name="connsiteY122" fmla="*/ 2318214 h 2344739"/>
              <a:gd name="connsiteX123" fmla="*/ 6073848 w 12192001"/>
              <a:gd name="connsiteY123" fmla="*/ 2338676 h 2344739"/>
              <a:gd name="connsiteX124" fmla="*/ 6068529 w 12192001"/>
              <a:gd name="connsiteY124" fmla="*/ 2337139 h 2344739"/>
              <a:gd name="connsiteX125" fmla="*/ 6048638 w 12192001"/>
              <a:gd name="connsiteY125" fmla="*/ 2337822 h 2344739"/>
              <a:gd name="connsiteX126" fmla="*/ 6041285 w 12192001"/>
              <a:gd name="connsiteY126" fmla="*/ 2329473 h 2344739"/>
              <a:gd name="connsiteX127" fmla="*/ 6010090 w 12192001"/>
              <a:gd name="connsiteY127" fmla="*/ 2324380 h 2344739"/>
              <a:gd name="connsiteX128" fmla="*/ 5957375 w 12192001"/>
              <a:gd name="connsiteY128" fmla="*/ 2328024 h 2344739"/>
              <a:gd name="connsiteX129" fmla="*/ 5758919 w 12192001"/>
              <a:gd name="connsiteY129" fmla="*/ 2343716 h 2344739"/>
              <a:gd name="connsiteX130" fmla="*/ 5626960 w 12192001"/>
              <a:gd name="connsiteY130" fmla="*/ 2344739 h 2344739"/>
              <a:gd name="connsiteX131" fmla="*/ 5470906 w 12192001"/>
              <a:gd name="connsiteY131" fmla="*/ 2330719 h 2344739"/>
              <a:gd name="connsiteX132" fmla="*/ 5432761 w 12192001"/>
              <a:gd name="connsiteY132" fmla="*/ 2319466 h 2344739"/>
              <a:gd name="connsiteX133" fmla="*/ 5381669 w 12192001"/>
              <a:gd name="connsiteY133" fmla="*/ 2301764 h 2344739"/>
              <a:gd name="connsiteX134" fmla="*/ 5261764 w 12192001"/>
              <a:gd name="connsiteY134" fmla="*/ 2281347 h 2344739"/>
              <a:gd name="connsiteX135" fmla="*/ 5222961 w 12192001"/>
              <a:gd name="connsiteY135" fmla="*/ 2270223 h 2344739"/>
              <a:gd name="connsiteX136" fmla="*/ 5174660 w 12192001"/>
              <a:gd name="connsiteY136" fmla="*/ 2267233 h 2344739"/>
              <a:gd name="connsiteX137" fmla="*/ 5156554 w 12192001"/>
              <a:gd name="connsiteY137" fmla="*/ 2260010 h 2344739"/>
              <a:gd name="connsiteX138" fmla="*/ 5142599 w 12192001"/>
              <a:gd name="connsiteY138" fmla="*/ 2256610 h 2344739"/>
              <a:gd name="connsiteX139" fmla="*/ 5139596 w 12192001"/>
              <a:gd name="connsiteY139" fmla="*/ 2254509 h 2344739"/>
              <a:gd name="connsiteX140" fmla="*/ 5121659 w 12192001"/>
              <a:gd name="connsiteY140" fmla="*/ 2243656 h 2344739"/>
              <a:gd name="connsiteX141" fmla="*/ 5065790 w 12192001"/>
              <a:gd name="connsiteY141" fmla="*/ 2250227 h 2344739"/>
              <a:gd name="connsiteX142" fmla="*/ 5011514 w 12192001"/>
              <a:gd name="connsiteY142" fmla="*/ 2233846 h 2344739"/>
              <a:gd name="connsiteX143" fmla="*/ 4840441 w 12192001"/>
              <a:gd name="connsiteY143" fmla="*/ 2209829 h 2344739"/>
              <a:gd name="connsiteX144" fmla="*/ 4762447 w 12192001"/>
              <a:gd name="connsiteY144" fmla="*/ 2182061 h 2344739"/>
              <a:gd name="connsiteX145" fmla="*/ 4723186 w 12192001"/>
              <a:gd name="connsiteY145" fmla="*/ 2173047 h 2344739"/>
              <a:gd name="connsiteX146" fmla="*/ 4721176 w 12192001"/>
              <a:gd name="connsiteY146" fmla="*/ 2172298 h 2344739"/>
              <a:gd name="connsiteX147" fmla="*/ 4722111 w 12192001"/>
              <a:gd name="connsiteY147" fmla="*/ 2172087 h 2344739"/>
              <a:gd name="connsiteX148" fmla="*/ 4717202 w 12192001"/>
              <a:gd name="connsiteY148" fmla="*/ 2170817 h 2344739"/>
              <a:gd name="connsiteX149" fmla="*/ 4721176 w 12192001"/>
              <a:gd name="connsiteY149" fmla="*/ 2172298 h 2344739"/>
              <a:gd name="connsiteX150" fmla="*/ 4715526 w 12192001"/>
              <a:gd name="connsiteY150" fmla="*/ 2173573 h 2344739"/>
              <a:gd name="connsiteX151" fmla="*/ 4515814 w 12192001"/>
              <a:gd name="connsiteY151" fmla="*/ 2163671 h 2344739"/>
              <a:gd name="connsiteX152" fmla="*/ 4428543 w 12192001"/>
              <a:gd name="connsiteY152" fmla="*/ 2153020 h 2344739"/>
              <a:gd name="connsiteX153" fmla="*/ 4362875 w 12192001"/>
              <a:gd name="connsiteY153" fmla="*/ 2151674 h 2344739"/>
              <a:gd name="connsiteX154" fmla="*/ 4316966 w 12192001"/>
              <a:gd name="connsiteY154" fmla="*/ 2158289 h 2344739"/>
              <a:gd name="connsiteX155" fmla="*/ 4315110 w 12192001"/>
              <a:gd name="connsiteY155" fmla="*/ 2156948 h 2344739"/>
              <a:gd name="connsiteX156" fmla="*/ 4295144 w 12192001"/>
              <a:gd name="connsiteY156" fmla="*/ 2155069 h 2344739"/>
              <a:gd name="connsiteX157" fmla="*/ 4290064 w 12192001"/>
              <a:gd name="connsiteY157" fmla="*/ 2157986 h 2344739"/>
              <a:gd name="connsiteX158" fmla="*/ 4276142 w 12192001"/>
              <a:gd name="connsiteY158" fmla="*/ 2157740 h 2344739"/>
              <a:gd name="connsiteX159" fmla="*/ 4248117 w 12192001"/>
              <a:gd name="connsiteY159" fmla="*/ 2160064 h 2344739"/>
              <a:gd name="connsiteX160" fmla="*/ 4202051 w 12192001"/>
              <a:gd name="connsiteY160" fmla="*/ 2157269 h 2344739"/>
              <a:gd name="connsiteX161" fmla="*/ 4201745 w 12192001"/>
              <a:gd name="connsiteY161" fmla="*/ 2156010 h 2344739"/>
              <a:gd name="connsiteX162" fmla="*/ 4191248 w 12192001"/>
              <a:gd name="connsiteY162" fmla="*/ 2150376 h 2344739"/>
              <a:gd name="connsiteX163" fmla="*/ 4142745 w 12192001"/>
              <a:gd name="connsiteY163" fmla="*/ 2134511 h 2344739"/>
              <a:gd name="connsiteX164" fmla="*/ 4083097 w 12192001"/>
              <a:gd name="connsiteY164" fmla="*/ 2107978 h 2344739"/>
              <a:gd name="connsiteX165" fmla="*/ 4074546 w 12192001"/>
              <a:gd name="connsiteY165" fmla="*/ 2107143 h 2344739"/>
              <a:gd name="connsiteX166" fmla="*/ 4074427 w 12192001"/>
              <a:gd name="connsiteY166" fmla="*/ 2106844 h 2344739"/>
              <a:gd name="connsiteX167" fmla="*/ 4065510 w 12192001"/>
              <a:gd name="connsiteY167" fmla="*/ 2105400 h 2344739"/>
              <a:gd name="connsiteX168" fmla="*/ 4058954 w 12192001"/>
              <a:gd name="connsiteY168" fmla="*/ 2105618 h 2344739"/>
              <a:gd name="connsiteX169" fmla="*/ 4042364 w 12192001"/>
              <a:gd name="connsiteY169" fmla="*/ 2103997 h 2344739"/>
              <a:gd name="connsiteX170" fmla="*/ 4036997 w 12192001"/>
              <a:gd name="connsiteY170" fmla="*/ 2101563 h 2344739"/>
              <a:gd name="connsiteX171" fmla="*/ 4035363 w 12192001"/>
              <a:gd name="connsiteY171" fmla="*/ 2097896 h 2344739"/>
              <a:gd name="connsiteX172" fmla="*/ 4033778 w 12192001"/>
              <a:gd name="connsiteY172" fmla="*/ 2098131 h 2344739"/>
              <a:gd name="connsiteX173" fmla="*/ 4004538 w 12192001"/>
              <a:gd name="connsiteY173" fmla="*/ 2085563 h 2344739"/>
              <a:gd name="connsiteX174" fmla="*/ 3936846 w 12192001"/>
              <a:gd name="connsiteY174" fmla="*/ 2068106 h 2344739"/>
              <a:gd name="connsiteX175" fmla="*/ 3897275 w 12192001"/>
              <a:gd name="connsiteY175" fmla="*/ 2062451 h 2344739"/>
              <a:gd name="connsiteX176" fmla="*/ 3789760 w 12192001"/>
              <a:gd name="connsiteY176" fmla="*/ 2042213 h 2344739"/>
              <a:gd name="connsiteX177" fmla="*/ 3682513 w 12192001"/>
              <a:gd name="connsiteY177" fmla="*/ 2018290 h 2344739"/>
              <a:gd name="connsiteX178" fmla="*/ 3610035 w 12192001"/>
              <a:gd name="connsiteY178" fmla="*/ 1986019 h 2344739"/>
              <a:gd name="connsiteX179" fmla="*/ 3603855 w 12192001"/>
              <a:gd name="connsiteY179" fmla="*/ 1987381 h 2344739"/>
              <a:gd name="connsiteX180" fmla="*/ 3594736 w 12192001"/>
              <a:gd name="connsiteY180" fmla="*/ 1987545 h 2344739"/>
              <a:gd name="connsiteX181" fmla="*/ 3594501 w 12192001"/>
              <a:gd name="connsiteY181" fmla="*/ 1987276 h 2344739"/>
              <a:gd name="connsiteX182" fmla="*/ 3585978 w 12192001"/>
              <a:gd name="connsiteY182" fmla="*/ 1987966 h 2344739"/>
              <a:gd name="connsiteX183" fmla="*/ 3536135 w 12192001"/>
              <a:gd name="connsiteY183" fmla="*/ 1978267 h 2344739"/>
              <a:gd name="connsiteX184" fmla="*/ 3473223 w 12192001"/>
              <a:gd name="connsiteY184" fmla="*/ 1974606 h 2344739"/>
              <a:gd name="connsiteX185" fmla="*/ 3400728 w 12192001"/>
              <a:gd name="connsiteY185" fmla="*/ 1962558 h 2344739"/>
              <a:gd name="connsiteX186" fmla="*/ 3363888 w 12192001"/>
              <a:gd name="connsiteY186" fmla="*/ 1979510 h 2344739"/>
              <a:gd name="connsiteX187" fmla="*/ 3344026 w 12192001"/>
              <a:gd name="connsiteY187" fmla="*/ 1981192 h 2344739"/>
              <a:gd name="connsiteX188" fmla="*/ 3341698 w 12192001"/>
              <a:gd name="connsiteY188" fmla="*/ 1980217 h 2344739"/>
              <a:gd name="connsiteX189" fmla="*/ 3262356 w 12192001"/>
              <a:gd name="connsiteY189" fmla="*/ 1986094 h 2344739"/>
              <a:gd name="connsiteX190" fmla="*/ 3142556 w 12192001"/>
              <a:gd name="connsiteY190" fmla="*/ 1993869 h 2344739"/>
              <a:gd name="connsiteX191" fmla="*/ 3030291 w 12192001"/>
              <a:gd name="connsiteY191" fmla="*/ 1996512 h 2344739"/>
              <a:gd name="connsiteX192" fmla="*/ 2781569 w 12192001"/>
              <a:gd name="connsiteY192" fmla="*/ 2018333 h 2344739"/>
              <a:gd name="connsiteX193" fmla="*/ 2646527 w 12192001"/>
              <a:gd name="connsiteY193" fmla="*/ 2028869 h 2344739"/>
              <a:gd name="connsiteX194" fmla="*/ 2568028 w 12192001"/>
              <a:gd name="connsiteY194" fmla="*/ 2002628 h 2344739"/>
              <a:gd name="connsiteX195" fmla="*/ 2443255 w 12192001"/>
              <a:gd name="connsiteY195" fmla="*/ 2016529 h 2344739"/>
              <a:gd name="connsiteX196" fmla="*/ 2315112 w 12192001"/>
              <a:gd name="connsiteY196" fmla="*/ 2024996 h 2344739"/>
              <a:gd name="connsiteX197" fmla="*/ 2208578 w 12192001"/>
              <a:gd name="connsiteY197" fmla="*/ 2019763 h 2344739"/>
              <a:gd name="connsiteX198" fmla="*/ 2094665 w 12192001"/>
              <a:gd name="connsiteY198" fmla="*/ 2003052 h 2344739"/>
              <a:gd name="connsiteX199" fmla="*/ 1997356 w 12192001"/>
              <a:gd name="connsiteY199" fmla="*/ 1995032 h 2344739"/>
              <a:gd name="connsiteX200" fmla="*/ 1928172 w 12192001"/>
              <a:gd name="connsiteY200" fmla="*/ 2016977 h 2344739"/>
              <a:gd name="connsiteX201" fmla="*/ 1921650 w 12192001"/>
              <a:gd name="connsiteY201" fmla="*/ 2012146 h 2344739"/>
              <a:gd name="connsiteX202" fmla="*/ 1873080 w 12192001"/>
              <a:gd name="connsiteY202" fmla="*/ 2013741 h 2344739"/>
              <a:gd name="connsiteX203" fmla="*/ 1786655 w 12192001"/>
              <a:gd name="connsiteY203" fmla="*/ 2041363 h 2344739"/>
              <a:gd name="connsiteX204" fmla="*/ 1738204 w 12192001"/>
              <a:gd name="connsiteY204" fmla="*/ 2036312 h 2344739"/>
              <a:gd name="connsiteX205" fmla="*/ 1675071 w 12192001"/>
              <a:gd name="connsiteY205" fmla="*/ 2019963 h 2344739"/>
              <a:gd name="connsiteX206" fmla="*/ 1608669 w 12192001"/>
              <a:gd name="connsiteY206" fmla="*/ 2013066 h 2344739"/>
              <a:gd name="connsiteX207" fmla="*/ 1496110 w 12192001"/>
              <a:gd name="connsiteY207" fmla="*/ 1987476 h 2344739"/>
              <a:gd name="connsiteX208" fmla="*/ 1149979 w 12192001"/>
              <a:gd name="connsiteY208" fmla="*/ 1938041 h 2344739"/>
              <a:gd name="connsiteX209" fmla="*/ 858269 w 12192001"/>
              <a:gd name="connsiteY209" fmla="*/ 1928608 h 2344739"/>
              <a:gd name="connsiteX210" fmla="*/ 837540 w 12192001"/>
              <a:gd name="connsiteY210" fmla="*/ 1929821 h 2344739"/>
              <a:gd name="connsiteX211" fmla="*/ 816809 w 12192001"/>
              <a:gd name="connsiteY211" fmla="*/ 1927857 h 2344739"/>
              <a:gd name="connsiteX212" fmla="*/ 811506 w 12192001"/>
              <a:gd name="connsiteY212" fmla="*/ 1930751 h 2344739"/>
              <a:gd name="connsiteX213" fmla="*/ 797041 w 12192001"/>
              <a:gd name="connsiteY213" fmla="*/ 1930446 h 2344739"/>
              <a:gd name="connsiteX214" fmla="*/ 767901 w 12192001"/>
              <a:gd name="connsiteY214" fmla="*/ 1932653 h 2344739"/>
              <a:gd name="connsiteX215" fmla="*/ 763053 w 12192001"/>
              <a:gd name="connsiteY215" fmla="*/ 1930432 h 2344739"/>
              <a:gd name="connsiteX216" fmla="*/ 720047 w 12192001"/>
              <a:gd name="connsiteY216" fmla="*/ 1929661 h 2344739"/>
              <a:gd name="connsiteX217" fmla="*/ 719742 w 12192001"/>
              <a:gd name="connsiteY217" fmla="*/ 1928399 h 2344739"/>
              <a:gd name="connsiteX218" fmla="*/ 708875 w 12192001"/>
              <a:gd name="connsiteY218" fmla="*/ 1922722 h 2344739"/>
              <a:gd name="connsiteX219" fmla="*/ 596792 w 12192001"/>
              <a:gd name="connsiteY219" fmla="*/ 1879864 h 2344739"/>
              <a:gd name="connsiteX220" fmla="*/ 578535 w 12192001"/>
              <a:gd name="connsiteY220" fmla="*/ 1877212 h 2344739"/>
              <a:gd name="connsiteX221" fmla="*/ 571717 w 12192001"/>
              <a:gd name="connsiteY221" fmla="*/ 1877401 h 2344739"/>
              <a:gd name="connsiteX222" fmla="*/ 445099 w 12192001"/>
              <a:gd name="connsiteY222" fmla="*/ 1839371 h 2344739"/>
              <a:gd name="connsiteX223" fmla="*/ 404015 w 12192001"/>
              <a:gd name="connsiteY223" fmla="*/ 1833548 h 2344739"/>
              <a:gd name="connsiteX224" fmla="*/ 292435 w 12192001"/>
              <a:gd name="connsiteY224" fmla="*/ 1812852 h 2344739"/>
              <a:gd name="connsiteX225" fmla="*/ 118381 w 12192001"/>
              <a:gd name="connsiteY225" fmla="*/ 1761047 h 2344739"/>
              <a:gd name="connsiteX226" fmla="*/ 15526 w 12192001"/>
              <a:gd name="connsiteY226" fmla="*/ 1758191 h 2344739"/>
              <a:gd name="connsiteX227" fmla="*/ 2 w 12192001"/>
              <a:gd name="connsiteY227" fmla="*/ 1752722 h 2344739"/>
              <a:gd name="connsiteX228" fmla="*/ 1 w 12192001"/>
              <a:gd name="connsiteY228" fmla="*/ 762497 h 2344739"/>
              <a:gd name="connsiteX229" fmla="*/ 0 w 12192001"/>
              <a:gd name="connsiteY229" fmla="*/ 762497 h 2344739"/>
              <a:gd name="connsiteX230" fmla="*/ 0 w 12192001"/>
              <a:gd name="connsiteY230" fmla="*/ 222213 h 2344739"/>
              <a:gd name="connsiteX231" fmla="*/ 0 w 12192001"/>
              <a:gd name="connsiteY231" fmla="*/ 0 h 2344739"/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12228 w 12192001"/>
              <a:gd name="connsiteY22" fmla="*/ 797659 h 2344739"/>
              <a:gd name="connsiteX23" fmla="*/ 11748619 w 12192001"/>
              <a:gd name="connsiteY23" fmla="*/ 872002 h 2344739"/>
              <a:gd name="connsiteX24" fmla="*/ 11589545 w 12192001"/>
              <a:gd name="connsiteY24" fmla="*/ 963777 h 2344739"/>
              <a:gd name="connsiteX25" fmla="*/ 11522499 w 12192001"/>
              <a:gd name="connsiteY25" fmla="*/ 999965 h 2344739"/>
              <a:gd name="connsiteX26" fmla="*/ 11279184 w 12192001"/>
              <a:gd name="connsiteY26" fmla="*/ 1223571 h 2344739"/>
              <a:gd name="connsiteX27" fmla="*/ 11227161 w 12192001"/>
              <a:gd name="connsiteY27" fmla="*/ 1276236 h 2344739"/>
              <a:gd name="connsiteX28" fmla="*/ 11216939 w 12192001"/>
              <a:gd name="connsiteY28" fmla="*/ 1275961 h 2344739"/>
              <a:gd name="connsiteX29" fmla="*/ 11216036 w 12192001"/>
              <a:gd name="connsiteY29" fmla="*/ 1275018 h 2344739"/>
              <a:gd name="connsiteX30" fmla="*/ 11187737 w 12192001"/>
              <a:gd name="connsiteY30" fmla="*/ 1292383 h 2344739"/>
              <a:gd name="connsiteX31" fmla="*/ 11183353 w 12192001"/>
              <a:gd name="connsiteY31" fmla="*/ 1292525 h 2344739"/>
              <a:gd name="connsiteX32" fmla="*/ 11165706 w 12192001"/>
              <a:gd name="connsiteY32" fmla="*/ 1306612 h 2344739"/>
              <a:gd name="connsiteX33" fmla="*/ 11156163 w 12192001"/>
              <a:gd name="connsiteY33" fmla="*/ 1312414 h 2344739"/>
              <a:gd name="connsiteX34" fmla="*/ 11154348 w 12192001"/>
              <a:gd name="connsiteY34" fmla="*/ 1317097 h 2344739"/>
              <a:gd name="connsiteX35" fmla="*/ 11139813 w 12192001"/>
              <a:gd name="connsiteY35" fmla="*/ 1324115 h 2344739"/>
              <a:gd name="connsiteX36" fmla="*/ 11137813 w 12192001"/>
              <a:gd name="connsiteY36" fmla="*/ 1323772 h 2344739"/>
              <a:gd name="connsiteX37" fmla="*/ 11127060 w 12192001"/>
              <a:gd name="connsiteY37" fmla="*/ 1333832 h 2344739"/>
              <a:gd name="connsiteX38" fmla="*/ 11119543 w 12192001"/>
              <a:gd name="connsiteY38" fmla="*/ 1347424 h 2344739"/>
              <a:gd name="connsiteX39" fmla="*/ 10893535 w 12192001"/>
              <a:gd name="connsiteY39" fmla="*/ 1473399 h 2344739"/>
              <a:gd name="connsiteX40" fmla="*/ 10772152 w 12192001"/>
              <a:gd name="connsiteY40" fmla="*/ 1523191 h 2344739"/>
              <a:gd name="connsiteX41" fmla="*/ 10626520 w 12192001"/>
              <a:gd name="connsiteY41" fmla="*/ 1559229 h 2344739"/>
              <a:gd name="connsiteX42" fmla="*/ 10580747 w 12192001"/>
              <a:gd name="connsiteY42" fmla="*/ 1568689 h 2344739"/>
              <a:gd name="connsiteX43" fmla="*/ 10546642 w 12192001"/>
              <a:gd name="connsiteY43" fmla="*/ 1598423 h 2344739"/>
              <a:gd name="connsiteX44" fmla="*/ 10528495 w 12192001"/>
              <a:gd name="connsiteY44" fmla="*/ 1596907 h 2344739"/>
              <a:gd name="connsiteX45" fmla="*/ 10525298 w 12192001"/>
              <a:gd name="connsiteY45" fmla="*/ 1596411 h 2344739"/>
              <a:gd name="connsiteX46" fmla="*/ 10513981 w 12192001"/>
              <a:gd name="connsiteY46" fmla="*/ 1599537 h 2344739"/>
              <a:gd name="connsiteX47" fmla="*/ 10490587 w 12192001"/>
              <a:gd name="connsiteY47" fmla="*/ 1594156 h 2344739"/>
              <a:gd name="connsiteX48" fmla="*/ 10470270 w 12192001"/>
              <a:gd name="connsiteY48" fmla="*/ 1601693 h 2344739"/>
              <a:gd name="connsiteX49" fmla="*/ 10375894 w 12192001"/>
              <a:gd name="connsiteY49" fmla="*/ 1644598 h 2344739"/>
              <a:gd name="connsiteX50" fmla="*/ 10318190 w 12192001"/>
              <a:gd name="connsiteY50" fmla="*/ 1666221 h 2344739"/>
              <a:gd name="connsiteX51" fmla="*/ 10294319 w 12192001"/>
              <a:gd name="connsiteY51" fmla="*/ 1668079 h 2344739"/>
              <a:gd name="connsiteX52" fmla="*/ 10262295 w 12192001"/>
              <a:gd name="connsiteY52" fmla="*/ 1674948 h 2344739"/>
              <a:gd name="connsiteX53" fmla="*/ 10204270 w 12192001"/>
              <a:gd name="connsiteY53" fmla="*/ 1682149 h 2344739"/>
              <a:gd name="connsiteX54" fmla="*/ 10176611 w 12192001"/>
              <a:gd name="connsiteY54" fmla="*/ 1692943 h 2344739"/>
              <a:gd name="connsiteX55" fmla="*/ 10163922 w 12192001"/>
              <a:gd name="connsiteY55" fmla="*/ 1693739 h 2344739"/>
              <a:gd name="connsiteX56" fmla="*/ 10155160 w 12192001"/>
              <a:gd name="connsiteY56" fmla="*/ 1707487 h 2344739"/>
              <a:gd name="connsiteX57" fmla="*/ 10117119 w 12192001"/>
              <a:gd name="connsiteY57" fmla="*/ 1731142 h 2344739"/>
              <a:gd name="connsiteX58" fmla="*/ 10100445 w 12192001"/>
              <a:gd name="connsiteY58" fmla="*/ 1742432 h 2344739"/>
              <a:gd name="connsiteX59" fmla="*/ 10082169 w 12192001"/>
              <a:gd name="connsiteY59" fmla="*/ 1743296 h 2344739"/>
              <a:gd name="connsiteX60" fmla="*/ 10039240 w 12192001"/>
              <a:gd name="connsiteY60" fmla="*/ 1741632 h 2344739"/>
              <a:gd name="connsiteX61" fmla="*/ 9960019 w 12192001"/>
              <a:gd name="connsiteY61" fmla="*/ 1757147 h 2344739"/>
              <a:gd name="connsiteX62" fmla="*/ 9847792 w 12192001"/>
              <a:gd name="connsiteY62" fmla="*/ 1763915 h 2344739"/>
              <a:gd name="connsiteX63" fmla="*/ 9728309 w 12192001"/>
              <a:gd name="connsiteY63" fmla="*/ 1784122 h 2344739"/>
              <a:gd name="connsiteX64" fmla="*/ 9584507 w 12192001"/>
              <a:gd name="connsiteY64" fmla="*/ 1795542 h 2344739"/>
              <a:gd name="connsiteX65" fmla="*/ 9343052 w 12192001"/>
              <a:gd name="connsiteY65" fmla="*/ 1841244 h 2344739"/>
              <a:gd name="connsiteX66" fmla="*/ 9231370 w 12192001"/>
              <a:gd name="connsiteY66" fmla="*/ 1893149 h 2344739"/>
              <a:gd name="connsiteX67" fmla="*/ 9194810 w 12192001"/>
              <a:gd name="connsiteY67" fmla="*/ 1903228 h 2344739"/>
              <a:gd name="connsiteX68" fmla="*/ 9189246 w 12192001"/>
              <a:gd name="connsiteY68" fmla="*/ 1912467 h 2344739"/>
              <a:gd name="connsiteX69" fmla="*/ 9113812 w 12192001"/>
              <a:gd name="connsiteY69" fmla="*/ 1919069 h 2344739"/>
              <a:gd name="connsiteX70" fmla="*/ 9053453 w 12192001"/>
              <a:gd name="connsiteY70" fmla="*/ 1910755 h 2344739"/>
              <a:gd name="connsiteX71" fmla="*/ 9005486 w 12192001"/>
              <a:gd name="connsiteY71" fmla="*/ 1914040 h 2344739"/>
              <a:gd name="connsiteX72" fmla="*/ 9005201 w 12192001"/>
              <a:gd name="connsiteY72" fmla="*/ 1913800 h 2344739"/>
              <a:gd name="connsiteX73" fmla="*/ 8996232 w 12192001"/>
              <a:gd name="connsiteY73" fmla="*/ 1915011 h 2344739"/>
              <a:gd name="connsiteX74" fmla="*/ 8990394 w 12192001"/>
              <a:gd name="connsiteY74" fmla="*/ 1917072 h 2344739"/>
              <a:gd name="connsiteX75" fmla="*/ 8974337 w 12192001"/>
              <a:gd name="connsiteY75" fmla="*/ 1920298 h 2344739"/>
              <a:gd name="connsiteX76" fmla="*/ 8968011 w 12192001"/>
              <a:gd name="connsiteY76" fmla="*/ 1919598 h 2344739"/>
              <a:gd name="connsiteX77" fmla="*/ 8963048 w 12192001"/>
              <a:gd name="connsiteY77" fmla="*/ 1917373 h 2344739"/>
              <a:gd name="connsiteX78" fmla="*/ 8928988 w 12192001"/>
              <a:gd name="connsiteY78" fmla="*/ 1914185 h 2344739"/>
              <a:gd name="connsiteX79" fmla="*/ 8752444 w 12192001"/>
              <a:gd name="connsiteY79" fmla="*/ 1933417 h 2344739"/>
              <a:gd name="connsiteX80" fmla="*/ 8707847 w 12192001"/>
              <a:gd name="connsiteY80" fmla="*/ 1935518 h 2344739"/>
              <a:gd name="connsiteX81" fmla="*/ 8596071 w 12192001"/>
              <a:gd name="connsiteY81" fmla="*/ 1944090 h 2344739"/>
              <a:gd name="connsiteX82" fmla="*/ 8525230 w 12192001"/>
              <a:gd name="connsiteY82" fmla="*/ 1929248 h 2344739"/>
              <a:gd name="connsiteX83" fmla="*/ 8510983 w 12192001"/>
              <a:gd name="connsiteY83" fmla="*/ 1935163 h 2344739"/>
              <a:gd name="connsiteX84" fmla="*/ 8506167 w 12192001"/>
              <a:gd name="connsiteY84" fmla="*/ 1938164 h 2344739"/>
              <a:gd name="connsiteX85" fmla="*/ 8497968 w 12192001"/>
              <a:gd name="connsiteY85" fmla="*/ 1940902 h 2344739"/>
              <a:gd name="connsiteX86" fmla="*/ 8497594 w 12192001"/>
              <a:gd name="connsiteY86" fmla="*/ 1940723 h 2344739"/>
              <a:gd name="connsiteX87" fmla="*/ 8490249 w 12192001"/>
              <a:gd name="connsiteY87" fmla="*/ 1943773 h 2344739"/>
              <a:gd name="connsiteX88" fmla="*/ 8367182 w 12192001"/>
              <a:gd name="connsiteY88" fmla="*/ 1957815 h 2344739"/>
              <a:gd name="connsiteX89" fmla="*/ 8353799 w 12192001"/>
              <a:gd name="connsiteY89" fmla="*/ 1958009 h 2344739"/>
              <a:gd name="connsiteX90" fmla="*/ 8352373 w 12192001"/>
              <a:gd name="connsiteY90" fmla="*/ 1957169 h 2344739"/>
              <a:gd name="connsiteX91" fmla="*/ 8320104 w 12192001"/>
              <a:gd name="connsiteY91" fmla="*/ 1974587 h 2344739"/>
              <a:gd name="connsiteX92" fmla="*/ 8314433 w 12192001"/>
              <a:gd name="connsiteY92" fmla="*/ 1974913 h 2344739"/>
              <a:gd name="connsiteX93" fmla="*/ 8295174 w 12192001"/>
              <a:gd name="connsiteY93" fmla="*/ 1988808 h 2344739"/>
              <a:gd name="connsiteX94" fmla="*/ 8284276 w 12192001"/>
              <a:gd name="connsiteY94" fmla="*/ 1994631 h 2344739"/>
              <a:gd name="connsiteX95" fmla="*/ 8283150 w 12192001"/>
              <a:gd name="connsiteY95" fmla="*/ 1999074 h 2344739"/>
              <a:gd name="connsiteX96" fmla="*/ 8266076 w 12192001"/>
              <a:gd name="connsiteY96" fmla="*/ 2006249 h 2344739"/>
              <a:gd name="connsiteX97" fmla="*/ 8263377 w 12192001"/>
              <a:gd name="connsiteY97" fmla="*/ 2006019 h 2344739"/>
              <a:gd name="connsiteX98" fmla="*/ 8252033 w 12192001"/>
              <a:gd name="connsiteY98" fmla="*/ 2015862 h 2344739"/>
              <a:gd name="connsiteX99" fmla="*/ 8245834 w 12192001"/>
              <a:gd name="connsiteY99" fmla="*/ 2028854 h 2344739"/>
              <a:gd name="connsiteX100" fmla="*/ 8090272 w 12192001"/>
              <a:gd name="connsiteY100" fmla="*/ 2075015 h 2344739"/>
              <a:gd name="connsiteX101" fmla="*/ 7905407 w 12192001"/>
              <a:gd name="connsiteY101" fmla="*/ 2116988 h 2344739"/>
              <a:gd name="connsiteX102" fmla="*/ 7718745 w 12192001"/>
              <a:gd name="connsiteY102" fmla="*/ 2142703 h 2344739"/>
              <a:gd name="connsiteX103" fmla="*/ 7614347 w 12192001"/>
              <a:gd name="connsiteY103" fmla="*/ 2139232 h 2344739"/>
              <a:gd name="connsiteX104" fmla="*/ 7527543 w 12192001"/>
              <a:gd name="connsiteY104" fmla="*/ 2145060 h 2344739"/>
              <a:gd name="connsiteX105" fmla="*/ 7519571 w 12192001"/>
              <a:gd name="connsiteY105" fmla="*/ 2147613 h 2344739"/>
              <a:gd name="connsiteX106" fmla="*/ 7507411 w 12192001"/>
              <a:gd name="connsiteY106" fmla="*/ 2148948 h 2344739"/>
              <a:gd name="connsiteX107" fmla="*/ 7507040 w 12192001"/>
              <a:gd name="connsiteY107" fmla="*/ 2148621 h 2344739"/>
              <a:gd name="connsiteX108" fmla="*/ 7495795 w 12192001"/>
              <a:gd name="connsiteY108" fmla="*/ 2150573 h 2344739"/>
              <a:gd name="connsiteX109" fmla="*/ 7405391 w 12192001"/>
              <a:gd name="connsiteY109" fmla="*/ 2142468 h 2344739"/>
              <a:gd name="connsiteX110" fmla="*/ 7312180 w 12192001"/>
              <a:gd name="connsiteY110" fmla="*/ 2132873 h 2344739"/>
              <a:gd name="connsiteX111" fmla="*/ 7218559 w 12192001"/>
              <a:gd name="connsiteY111" fmla="*/ 2156680 h 2344739"/>
              <a:gd name="connsiteX112" fmla="*/ 7201101 w 12192001"/>
              <a:gd name="connsiteY112" fmla="*/ 2161230 h 2344739"/>
              <a:gd name="connsiteX113" fmla="*/ 7197004 w 12192001"/>
              <a:gd name="connsiteY113" fmla="*/ 2166588 h 2344739"/>
              <a:gd name="connsiteX114" fmla="*/ 7170808 w 12192001"/>
              <a:gd name="connsiteY114" fmla="*/ 2171236 h 2344739"/>
              <a:gd name="connsiteX115" fmla="*/ 7096988 w 12192001"/>
              <a:gd name="connsiteY115" fmla="*/ 2183464 h 2344739"/>
              <a:gd name="connsiteX116" fmla="*/ 7018496 w 12192001"/>
              <a:gd name="connsiteY116" fmla="*/ 2183090 h 2344739"/>
              <a:gd name="connsiteX117" fmla="*/ 6904146 w 12192001"/>
              <a:gd name="connsiteY117" fmla="*/ 2212596 h 2344739"/>
              <a:gd name="connsiteX118" fmla="*/ 6708222 w 12192001"/>
              <a:gd name="connsiteY118" fmla="*/ 2240551 h 2344739"/>
              <a:gd name="connsiteX119" fmla="*/ 6549454 w 12192001"/>
              <a:gd name="connsiteY119" fmla="*/ 2269327 h 2344739"/>
              <a:gd name="connsiteX120" fmla="*/ 6317560 w 12192001"/>
              <a:gd name="connsiteY120" fmla="*/ 2316127 h 2344739"/>
              <a:gd name="connsiteX121" fmla="*/ 6168674 w 12192001"/>
              <a:gd name="connsiteY121" fmla="*/ 2318214 h 2344739"/>
              <a:gd name="connsiteX122" fmla="*/ 6073848 w 12192001"/>
              <a:gd name="connsiteY122" fmla="*/ 2338676 h 2344739"/>
              <a:gd name="connsiteX123" fmla="*/ 6068529 w 12192001"/>
              <a:gd name="connsiteY123" fmla="*/ 2337139 h 2344739"/>
              <a:gd name="connsiteX124" fmla="*/ 6048638 w 12192001"/>
              <a:gd name="connsiteY124" fmla="*/ 2337822 h 2344739"/>
              <a:gd name="connsiteX125" fmla="*/ 6041285 w 12192001"/>
              <a:gd name="connsiteY125" fmla="*/ 2329473 h 2344739"/>
              <a:gd name="connsiteX126" fmla="*/ 6010090 w 12192001"/>
              <a:gd name="connsiteY126" fmla="*/ 2324380 h 2344739"/>
              <a:gd name="connsiteX127" fmla="*/ 5957375 w 12192001"/>
              <a:gd name="connsiteY127" fmla="*/ 2328024 h 2344739"/>
              <a:gd name="connsiteX128" fmla="*/ 5758919 w 12192001"/>
              <a:gd name="connsiteY128" fmla="*/ 2343716 h 2344739"/>
              <a:gd name="connsiteX129" fmla="*/ 5626960 w 12192001"/>
              <a:gd name="connsiteY129" fmla="*/ 2344739 h 2344739"/>
              <a:gd name="connsiteX130" fmla="*/ 5470906 w 12192001"/>
              <a:gd name="connsiteY130" fmla="*/ 2330719 h 2344739"/>
              <a:gd name="connsiteX131" fmla="*/ 5432761 w 12192001"/>
              <a:gd name="connsiteY131" fmla="*/ 2319466 h 2344739"/>
              <a:gd name="connsiteX132" fmla="*/ 5381669 w 12192001"/>
              <a:gd name="connsiteY132" fmla="*/ 2301764 h 2344739"/>
              <a:gd name="connsiteX133" fmla="*/ 5261764 w 12192001"/>
              <a:gd name="connsiteY133" fmla="*/ 2281347 h 2344739"/>
              <a:gd name="connsiteX134" fmla="*/ 5222961 w 12192001"/>
              <a:gd name="connsiteY134" fmla="*/ 2270223 h 2344739"/>
              <a:gd name="connsiteX135" fmla="*/ 5174660 w 12192001"/>
              <a:gd name="connsiteY135" fmla="*/ 2267233 h 2344739"/>
              <a:gd name="connsiteX136" fmla="*/ 5156554 w 12192001"/>
              <a:gd name="connsiteY136" fmla="*/ 2260010 h 2344739"/>
              <a:gd name="connsiteX137" fmla="*/ 5142599 w 12192001"/>
              <a:gd name="connsiteY137" fmla="*/ 2256610 h 2344739"/>
              <a:gd name="connsiteX138" fmla="*/ 5139596 w 12192001"/>
              <a:gd name="connsiteY138" fmla="*/ 2254509 h 2344739"/>
              <a:gd name="connsiteX139" fmla="*/ 5121659 w 12192001"/>
              <a:gd name="connsiteY139" fmla="*/ 2243656 h 2344739"/>
              <a:gd name="connsiteX140" fmla="*/ 5065790 w 12192001"/>
              <a:gd name="connsiteY140" fmla="*/ 2250227 h 2344739"/>
              <a:gd name="connsiteX141" fmla="*/ 5011514 w 12192001"/>
              <a:gd name="connsiteY141" fmla="*/ 2233846 h 2344739"/>
              <a:gd name="connsiteX142" fmla="*/ 4840441 w 12192001"/>
              <a:gd name="connsiteY142" fmla="*/ 2209829 h 2344739"/>
              <a:gd name="connsiteX143" fmla="*/ 4762447 w 12192001"/>
              <a:gd name="connsiteY143" fmla="*/ 2182061 h 2344739"/>
              <a:gd name="connsiteX144" fmla="*/ 4723186 w 12192001"/>
              <a:gd name="connsiteY144" fmla="*/ 2173047 h 2344739"/>
              <a:gd name="connsiteX145" fmla="*/ 4721176 w 12192001"/>
              <a:gd name="connsiteY145" fmla="*/ 2172298 h 2344739"/>
              <a:gd name="connsiteX146" fmla="*/ 4722111 w 12192001"/>
              <a:gd name="connsiteY146" fmla="*/ 2172087 h 2344739"/>
              <a:gd name="connsiteX147" fmla="*/ 4717202 w 12192001"/>
              <a:gd name="connsiteY147" fmla="*/ 2170817 h 2344739"/>
              <a:gd name="connsiteX148" fmla="*/ 4721176 w 12192001"/>
              <a:gd name="connsiteY148" fmla="*/ 2172298 h 2344739"/>
              <a:gd name="connsiteX149" fmla="*/ 4715526 w 12192001"/>
              <a:gd name="connsiteY149" fmla="*/ 2173573 h 2344739"/>
              <a:gd name="connsiteX150" fmla="*/ 4515814 w 12192001"/>
              <a:gd name="connsiteY150" fmla="*/ 2163671 h 2344739"/>
              <a:gd name="connsiteX151" fmla="*/ 4428543 w 12192001"/>
              <a:gd name="connsiteY151" fmla="*/ 2153020 h 2344739"/>
              <a:gd name="connsiteX152" fmla="*/ 4362875 w 12192001"/>
              <a:gd name="connsiteY152" fmla="*/ 2151674 h 2344739"/>
              <a:gd name="connsiteX153" fmla="*/ 4316966 w 12192001"/>
              <a:gd name="connsiteY153" fmla="*/ 2158289 h 2344739"/>
              <a:gd name="connsiteX154" fmla="*/ 4315110 w 12192001"/>
              <a:gd name="connsiteY154" fmla="*/ 2156948 h 2344739"/>
              <a:gd name="connsiteX155" fmla="*/ 4295144 w 12192001"/>
              <a:gd name="connsiteY155" fmla="*/ 2155069 h 2344739"/>
              <a:gd name="connsiteX156" fmla="*/ 4290064 w 12192001"/>
              <a:gd name="connsiteY156" fmla="*/ 2157986 h 2344739"/>
              <a:gd name="connsiteX157" fmla="*/ 4276142 w 12192001"/>
              <a:gd name="connsiteY157" fmla="*/ 2157740 h 2344739"/>
              <a:gd name="connsiteX158" fmla="*/ 4248117 w 12192001"/>
              <a:gd name="connsiteY158" fmla="*/ 2160064 h 2344739"/>
              <a:gd name="connsiteX159" fmla="*/ 4202051 w 12192001"/>
              <a:gd name="connsiteY159" fmla="*/ 2157269 h 2344739"/>
              <a:gd name="connsiteX160" fmla="*/ 4201745 w 12192001"/>
              <a:gd name="connsiteY160" fmla="*/ 2156010 h 2344739"/>
              <a:gd name="connsiteX161" fmla="*/ 4191248 w 12192001"/>
              <a:gd name="connsiteY161" fmla="*/ 2150376 h 2344739"/>
              <a:gd name="connsiteX162" fmla="*/ 4142745 w 12192001"/>
              <a:gd name="connsiteY162" fmla="*/ 2134511 h 2344739"/>
              <a:gd name="connsiteX163" fmla="*/ 4083097 w 12192001"/>
              <a:gd name="connsiteY163" fmla="*/ 2107978 h 2344739"/>
              <a:gd name="connsiteX164" fmla="*/ 4074546 w 12192001"/>
              <a:gd name="connsiteY164" fmla="*/ 2107143 h 2344739"/>
              <a:gd name="connsiteX165" fmla="*/ 4074427 w 12192001"/>
              <a:gd name="connsiteY165" fmla="*/ 2106844 h 2344739"/>
              <a:gd name="connsiteX166" fmla="*/ 4065510 w 12192001"/>
              <a:gd name="connsiteY166" fmla="*/ 2105400 h 2344739"/>
              <a:gd name="connsiteX167" fmla="*/ 4058954 w 12192001"/>
              <a:gd name="connsiteY167" fmla="*/ 2105618 h 2344739"/>
              <a:gd name="connsiteX168" fmla="*/ 4042364 w 12192001"/>
              <a:gd name="connsiteY168" fmla="*/ 2103997 h 2344739"/>
              <a:gd name="connsiteX169" fmla="*/ 4036997 w 12192001"/>
              <a:gd name="connsiteY169" fmla="*/ 2101563 h 2344739"/>
              <a:gd name="connsiteX170" fmla="*/ 4035363 w 12192001"/>
              <a:gd name="connsiteY170" fmla="*/ 2097896 h 2344739"/>
              <a:gd name="connsiteX171" fmla="*/ 4033778 w 12192001"/>
              <a:gd name="connsiteY171" fmla="*/ 2098131 h 2344739"/>
              <a:gd name="connsiteX172" fmla="*/ 4004538 w 12192001"/>
              <a:gd name="connsiteY172" fmla="*/ 2085563 h 2344739"/>
              <a:gd name="connsiteX173" fmla="*/ 3936846 w 12192001"/>
              <a:gd name="connsiteY173" fmla="*/ 2068106 h 2344739"/>
              <a:gd name="connsiteX174" fmla="*/ 3897275 w 12192001"/>
              <a:gd name="connsiteY174" fmla="*/ 2062451 h 2344739"/>
              <a:gd name="connsiteX175" fmla="*/ 3789760 w 12192001"/>
              <a:gd name="connsiteY175" fmla="*/ 2042213 h 2344739"/>
              <a:gd name="connsiteX176" fmla="*/ 3682513 w 12192001"/>
              <a:gd name="connsiteY176" fmla="*/ 2018290 h 2344739"/>
              <a:gd name="connsiteX177" fmla="*/ 3610035 w 12192001"/>
              <a:gd name="connsiteY177" fmla="*/ 1986019 h 2344739"/>
              <a:gd name="connsiteX178" fmla="*/ 3603855 w 12192001"/>
              <a:gd name="connsiteY178" fmla="*/ 1987381 h 2344739"/>
              <a:gd name="connsiteX179" fmla="*/ 3594736 w 12192001"/>
              <a:gd name="connsiteY179" fmla="*/ 1987545 h 2344739"/>
              <a:gd name="connsiteX180" fmla="*/ 3594501 w 12192001"/>
              <a:gd name="connsiteY180" fmla="*/ 1987276 h 2344739"/>
              <a:gd name="connsiteX181" fmla="*/ 3585978 w 12192001"/>
              <a:gd name="connsiteY181" fmla="*/ 1987966 h 2344739"/>
              <a:gd name="connsiteX182" fmla="*/ 3536135 w 12192001"/>
              <a:gd name="connsiteY182" fmla="*/ 1978267 h 2344739"/>
              <a:gd name="connsiteX183" fmla="*/ 3473223 w 12192001"/>
              <a:gd name="connsiteY183" fmla="*/ 1974606 h 2344739"/>
              <a:gd name="connsiteX184" fmla="*/ 3400728 w 12192001"/>
              <a:gd name="connsiteY184" fmla="*/ 1962558 h 2344739"/>
              <a:gd name="connsiteX185" fmla="*/ 3363888 w 12192001"/>
              <a:gd name="connsiteY185" fmla="*/ 1979510 h 2344739"/>
              <a:gd name="connsiteX186" fmla="*/ 3344026 w 12192001"/>
              <a:gd name="connsiteY186" fmla="*/ 1981192 h 2344739"/>
              <a:gd name="connsiteX187" fmla="*/ 3341698 w 12192001"/>
              <a:gd name="connsiteY187" fmla="*/ 1980217 h 2344739"/>
              <a:gd name="connsiteX188" fmla="*/ 3262356 w 12192001"/>
              <a:gd name="connsiteY188" fmla="*/ 1986094 h 2344739"/>
              <a:gd name="connsiteX189" fmla="*/ 3142556 w 12192001"/>
              <a:gd name="connsiteY189" fmla="*/ 1993869 h 2344739"/>
              <a:gd name="connsiteX190" fmla="*/ 3030291 w 12192001"/>
              <a:gd name="connsiteY190" fmla="*/ 1996512 h 2344739"/>
              <a:gd name="connsiteX191" fmla="*/ 2781569 w 12192001"/>
              <a:gd name="connsiteY191" fmla="*/ 2018333 h 2344739"/>
              <a:gd name="connsiteX192" fmla="*/ 2646527 w 12192001"/>
              <a:gd name="connsiteY192" fmla="*/ 2028869 h 2344739"/>
              <a:gd name="connsiteX193" fmla="*/ 2568028 w 12192001"/>
              <a:gd name="connsiteY193" fmla="*/ 2002628 h 2344739"/>
              <a:gd name="connsiteX194" fmla="*/ 2443255 w 12192001"/>
              <a:gd name="connsiteY194" fmla="*/ 2016529 h 2344739"/>
              <a:gd name="connsiteX195" fmla="*/ 2315112 w 12192001"/>
              <a:gd name="connsiteY195" fmla="*/ 2024996 h 2344739"/>
              <a:gd name="connsiteX196" fmla="*/ 2208578 w 12192001"/>
              <a:gd name="connsiteY196" fmla="*/ 2019763 h 2344739"/>
              <a:gd name="connsiteX197" fmla="*/ 2094665 w 12192001"/>
              <a:gd name="connsiteY197" fmla="*/ 2003052 h 2344739"/>
              <a:gd name="connsiteX198" fmla="*/ 1997356 w 12192001"/>
              <a:gd name="connsiteY198" fmla="*/ 1995032 h 2344739"/>
              <a:gd name="connsiteX199" fmla="*/ 1928172 w 12192001"/>
              <a:gd name="connsiteY199" fmla="*/ 2016977 h 2344739"/>
              <a:gd name="connsiteX200" fmla="*/ 1921650 w 12192001"/>
              <a:gd name="connsiteY200" fmla="*/ 2012146 h 2344739"/>
              <a:gd name="connsiteX201" fmla="*/ 1873080 w 12192001"/>
              <a:gd name="connsiteY201" fmla="*/ 2013741 h 2344739"/>
              <a:gd name="connsiteX202" fmla="*/ 1786655 w 12192001"/>
              <a:gd name="connsiteY202" fmla="*/ 2041363 h 2344739"/>
              <a:gd name="connsiteX203" fmla="*/ 1738204 w 12192001"/>
              <a:gd name="connsiteY203" fmla="*/ 2036312 h 2344739"/>
              <a:gd name="connsiteX204" fmla="*/ 1675071 w 12192001"/>
              <a:gd name="connsiteY204" fmla="*/ 2019963 h 2344739"/>
              <a:gd name="connsiteX205" fmla="*/ 1608669 w 12192001"/>
              <a:gd name="connsiteY205" fmla="*/ 2013066 h 2344739"/>
              <a:gd name="connsiteX206" fmla="*/ 1496110 w 12192001"/>
              <a:gd name="connsiteY206" fmla="*/ 1987476 h 2344739"/>
              <a:gd name="connsiteX207" fmla="*/ 1149979 w 12192001"/>
              <a:gd name="connsiteY207" fmla="*/ 1938041 h 2344739"/>
              <a:gd name="connsiteX208" fmla="*/ 858269 w 12192001"/>
              <a:gd name="connsiteY208" fmla="*/ 1928608 h 2344739"/>
              <a:gd name="connsiteX209" fmla="*/ 837540 w 12192001"/>
              <a:gd name="connsiteY209" fmla="*/ 1929821 h 2344739"/>
              <a:gd name="connsiteX210" fmla="*/ 816809 w 12192001"/>
              <a:gd name="connsiteY210" fmla="*/ 1927857 h 2344739"/>
              <a:gd name="connsiteX211" fmla="*/ 811506 w 12192001"/>
              <a:gd name="connsiteY211" fmla="*/ 1930751 h 2344739"/>
              <a:gd name="connsiteX212" fmla="*/ 797041 w 12192001"/>
              <a:gd name="connsiteY212" fmla="*/ 1930446 h 2344739"/>
              <a:gd name="connsiteX213" fmla="*/ 767901 w 12192001"/>
              <a:gd name="connsiteY213" fmla="*/ 1932653 h 2344739"/>
              <a:gd name="connsiteX214" fmla="*/ 763053 w 12192001"/>
              <a:gd name="connsiteY214" fmla="*/ 1930432 h 2344739"/>
              <a:gd name="connsiteX215" fmla="*/ 720047 w 12192001"/>
              <a:gd name="connsiteY215" fmla="*/ 1929661 h 2344739"/>
              <a:gd name="connsiteX216" fmla="*/ 719742 w 12192001"/>
              <a:gd name="connsiteY216" fmla="*/ 1928399 h 2344739"/>
              <a:gd name="connsiteX217" fmla="*/ 708875 w 12192001"/>
              <a:gd name="connsiteY217" fmla="*/ 1922722 h 2344739"/>
              <a:gd name="connsiteX218" fmla="*/ 596792 w 12192001"/>
              <a:gd name="connsiteY218" fmla="*/ 1879864 h 2344739"/>
              <a:gd name="connsiteX219" fmla="*/ 578535 w 12192001"/>
              <a:gd name="connsiteY219" fmla="*/ 1877212 h 2344739"/>
              <a:gd name="connsiteX220" fmla="*/ 571717 w 12192001"/>
              <a:gd name="connsiteY220" fmla="*/ 1877401 h 2344739"/>
              <a:gd name="connsiteX221" fmla="*/ 445099 w 12192001"/>
              <a:gd name="connsiteY221" fmla="*/ 1839371 h 2344739"/>
              <a:gd name="connsiteX222" fmla="*/ 404015 w 12192001"/>
              <a:gd name="connsiteY222" fmla="*/ 1833548 h 2344739"/>
              <a:gd name="connsiteX223" fmla="*/ 292435 w 12192001"/>
              <a:gd name="connsiteY223" fmla="*/ 1812852 h 2344739"/>
              <a:gd name="connsiteX224" fmla="*/ 118381 w 12192001"/>
              <a:gd name="connsiteY224" fmla="*/ 1761047 h 2344739"/>
              <a:gd name="connsiteX225" fmla="*/ 15526 w 12192001"/>
              <a:gd name="connsiteY225" fmla="*/ 1758191 h 2344739"/>
              <a:gd name="connsiteX226" fmla="*/ 2 w 12192001"/>
              <a:gd name="connsiteY226" fmla="*/ 1752722 h 2344739"/>
              <a:gd name="connsiteX227" fmla="*/ 1 w 12192001"/>
              <a:gd name="connsiteY227" fmla="*/ 762497 h 2344739"/>
              <a:gd name="connsiteX228" fmla="*/ 0 w 12192001"/>
              <a:gd name="connsiteY228" fmla="*/ 762497 h 2344739"/>
              <a:gd name="connsiteX229" fmla="*/ 0 w 12192001"/>
              <a:gd name="connsiteY229" fmla="*/ 222213 h 2344739"/>
              <a:gd name="connsiteX230" fmla="*/ 0 w 12192001"/>
              <a:gd name="connsiteY230" fmla="*/ 0 h 2344739"/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12228 w 12192001"/>
              <a:gd name="connsiteY22" fmla="*/ 797659 h 2344739"/>
              <a:gd name="connsiteX23" fmla="*/ 11748619 w 12192001"/>
              <a:gd name="connsiteY23" fmla="*/ 872002 h 2344739"/>
              <a:gd name="connsiteX24" fmla="*/ 11589545 w 12192001"/>
              <a:gd name="connsiteY24" fmla="*/ 963777 h 2344739"/>
              <a:gd name="connsiteX25" fmla="*/ 11522499 w 12192001"/>
              <a:gd name="connsiteY25" fmla="*/ 999965 h 2344739"/>
              <a:gd name="connsiteX26" fmla="*/ 11279184 w 12192001"/>
              <a:gd name="connsiteY26" fmla="*/ 1223571 h 2344739"/>
              <a:gd name="connsiteX27" fmla="*/ 11227161 w 12192001"/>
              <a:gd name="connsiteY27" fmla="*/ 1276236 h 2344739"/>
              <a:gd name="connsiteX28" fmla="*/ 11216939 w 12192001"/>
              <a:gd name="connsiteY28" fmla="*/ 1275961 h 2344739"/>
              <a:gd name="connsiteX29" fmla="*/ 11216036 w 12192001"/>
              <a:gd name="connsiteY29" fmla="*/ 1275018 h 2344739"/>
              <a:gd name="connsiteX30" fmla="*/ 11187737 w 12192001"/>
              <a:gd name="connsiteY30" fmla="*/ 1292383 h 2344739"/>
              <a:gd name="connsiteX31" fmla="*/ 11183353 w 12192001"/>
              <a:gd name="connsiteY31" fmla="*/ 1292525 h 2344739"/>
              <a:gd name="connsiteX32" fmla="*/ 11165706 w 12192001"/>
              <a:gd name="connsiteY32" fmla="*/ 1306612 h 2344739"/>
              <a:gd name="connsiteX33" fmla="*/ 11156163 w 12192001"/>
              <a:gd name="connsiteY33" fmla="*/ 1312414 h 2344739"/>
              <a:gd name="connsiteX34" fmla="*/ 11154348 w 12192001"/>
              <a:gd name="connsiteY34" fmla="*/ 1317097 h 2344739"/>
              <a:gd name="connsiteX35" fmla="*/ 11139813 w 12192001"/>
              <a:gd name="connsiteY35" fmla="*/ 1324115 h 2344739"/>
              <a:gd name="connsiteX36" fmla="*/ 11137813 w 12192001"/>
              <a:gd name="connsiteY36" fmla="*/ 1323772 h 2344739"/>
              <a:gd name="connsiteX37" fmla="*/ 11127060 w 12192001"/>
              <a:gd name="connsiteY37" fmla="*/ 1333832 h 2344739"/>
              <a:gd name="connsiteX38" fmla="*/ 11119543 w 12192001"/>
              <a:gd name="connsiteY38" fmla="*/ 1347424 h 2344739"/>
              <a:gd name="connsiteX39" fmla="*/ 10893535 w 12192001"/>
              <a:gd name="connsiteY39" fmla="*/ 1473399 h 2344739"/>
              <a:gd name="connsiteX40" fmla="*/ 10772152 w 12192001"/>
              <a:gd name="connsiteY40" fmla="*/ 1523191 h 2344739"/>
              <a:gd name="connsiteX41" fmla="*/ 10626520 w 12192001"/>
              <a:gd name="connsiteY41" fmla="*/ 1559229 h 2344739"/>
              <a:gd name="connsiteX42" fmla="*/ 10580747 w 12192001"/>
              <a:gd name="connsiteY42" fmla="*/ 1568689 h 2344739"/>
              <a:gd name="connsiteX43" fmla="*/ 10546642 w 12192001"/>
              <a:gd name="connsiteY43" fmla="*/ 1598423 h 2344739"/>
              <a:gd name="connsiteX44" fmla="*/ 10528495 w 12192001"/>
              <a:gd name="connsiteY44" fmla="*/ 1596907 h 2344739"/>
              <a:gd name="connsiteX45" fmla="*/ 10525298 w 12192001"/>
              <a:gd name="connsiteY45" fmla="*/ 1596411 h 2344739"/>
              <a:gd name="connsiteX46" fmla="*/ 10513981 w 12192001"/>
              <a:gd name="connsiteY46" fmla="*/ 1599537 h 2344739"/>
              <a:gd name="connsiteX47" fmla="*/ 10490587 w 12192001"/>
              <a:gd name="connsiteY47" fmla="*/ 1594156 h 2344739"/>
              <a:gd name="connsiteX48" fmla="*/ 10470270 w 12192001"/>
              <a:gd name="connsiteY48" fmla="*/ 1601693 h 2344739"/>
              <a:gd name="connsiteX49" fmla="*/ 10375894 w 12192001"/>
              <a:gd name="connsiteY49" fmla="*/ 1644598 h 2344739"/>
              <a:gd name="connsiteX50" fmla="*/ 10318190 w 12192001"/>
              <a:gd name="connsiteY50" fmla="*/ 1666221 h 2344739"/>
              <a:gd name="connsiteX51" fmla="*/ 10294319 w 12192001"/>
              <a:gd name="connsiteY51" fmla="*/ 1668079 h 2344739"/>
              <a:gd name="connsiteX52" fmla="*/ 10262295 w 12192001"/>
              <a:gd name="connsiteY52" fmla="*/ 1674948 h 2344739"/>
              <a:gd name="connsiteX53" fmla="*/ 10204270 w 12192001"/>
              <a:gd name="connsiteY53" fmla="*/ 1682149 h 2344739"/>
              <a:gd name="connsiteX54" fmla="*/ 10176611 w 12192001"/>
              <a:gd name="connsiteY54" fmla="*/ 1692943 h 2344739"/>
              <a:gd name="connsiteX55" fmla="*/ 10163922 w 12192001"/>
              <a:gd name="connsiteY55" fmla="*/ 1693739 h 2344739"/>
              <a:gd name="connsiteX56" fmla="*/ 10155160 w 12192001"/>
              <a:gd name="connsiteY56" fmla="*/ 1707487 h 2344739"/>
              <a:gd name="connsiteX57" fmla="*/ 10117119 w 12192001"/>
              <a:gd name="connsiteY57" fmla="*/ 1731142 h 2344739"/>
              <a:gd name="connsiteX58" fmla="*/ 10100445 w 12192001"/>
              <a:gd name="connsiteY58" fmla="*/ 1742432 h 2344739"/>
              <a:gd name="connsiteX59" fmla="*/ 10082169 w 12192001"/>
              <a:gd name="connsiteY59" fmla="*/ 1743296 h 2344739"/>
              <a:gd name="connsiteX60" fmla="*/ 10039240 w 12192001"/>
              <a:gd name="connsiteY60" fmla="*/ 1741632 h 2344739"/>
              <a:gd name="connsiteX61" fmla="*/ 9960019 w 12192001"/>
              <a:gd name="connsiteY61" fmla="*/ 1757147 h 2344739"/>
              <a:gd name="connsiteX62" fmla="*/ 9847792 w 12192001"/>
              <a:gd name="connsiteY62" fmla="*/ 1763915 h 2344739"/>
              <a:gd name="connsiteX63" fmla="*/ 9728309 w 12192001"/>
              <a:gd name="connsiteY63" fmla="*/ 1784122 h 2344739"/>
              <a:gd name="connsiteX64" fmla="*/ 9584507 w 12192001"/>
              <a:gd name="connsiteY64" fmla="*/ 1795542 h 2344739"/>
              <a:gd name="connsiteX65" fmla="*/ 9343052 w 12192001"/>
              <a:gd name="connsiteY65" fmla="*/ 1841244 h 2344739"/>
              <a:gd name="connsiteX66" fmla="*/ 9231370 w 12192001"/>
              <a:gd name="connsiteY66" fmla="*/ 1893149 h 2344739"/>
              <a:gd name="connsiteX67" fmla="*/ 9194810 w 12192001"/>
              <a:gd name="connsiteY67" fmla="*/ 1903228 h 2344739"/>
              <a:gd name="connsiteX68" fmla="*/ 9189246 w 12192001"/>
              <a:gd name="connsiteY68" fmla="*/ 1912467 h 2344739"/>
              <a:gd name="connsiteX69" fmla="*/ 9113812 w 12192001"/>
              <a:gd name="connsiteY69" fmla="*/ 1919069 h 2344739"/>
              <a:gd name="connsiteX70" fmla="*/ 9053453 w 12192001"/>
              <a:gd name="connsiteY70" fmla="*/ 1910755 h 2344739"/>
              <a:gd name="connsiteX71" fmla="*/ 9005486 w 12192001"/>
              <a:gd name="connsiteY71" fmla="*/ 1914040 h 2344739"/>
              <a:gd name="connsiteX72" fmla="*/ 9005201 w 12192001"/>
              <a:gd name="connsiteY72" fmla="*/ 1913800 h 2344739"/>
              <a:gd name="connsiteX73" fmla="*/ 8996232 w 12192001"/>
              <a:gd name="connsiteY73" fmla="*/ 1915011 h 2344739"/>
              <a:gd name="connsiteX74" fmla="*/ 8990394 w 12192001"/>
              <a:gd name="connsiteY74" fmla="*/ 1917072 h 2344739"/>
              <a:gd name="connsiteX75" fmla="*/ 8974337 w 12192001"/>
              <a:gd name="connsiteY75" fmla="*/ 1920298 h 2344739"/>
              <a:gd name="connsiteX76" fmla="*/ 8968011 w 12192001"/>
              <a:gd name="connsiteY76" fmla="*/ 1919598 h 2344739"/>
              <a:gd name="connsiteX77" fmla="*/ 8963048 w 12192001"/>
              <a:gd name="connsiteY77" fmla="*/ 1917373 h 2344739"/>
              <a:gd name="connsiteX78" fmla="*/ 8928988 w 12192001"/>
              <a:gd name="connsiteY78" fmla="*/ 1914185 h 2344739"/>
              <a:gd name="connsiteX79" fmla="*/ 8752444 w 12192001"/>
              <a:gd name="connsiteY79" fmla="*/ 1933417 h 2344739"/>
              <a:gd name="connsiteX80" fmla="*/ 8707847 w 12192001"/>
              <a:gd name="connsiteY80" fmla="*/ 1935518 h 2344739"/>
              <a:gd name="connsiteX81" fmla="*/ 8596071 w 12192001"/>
              <a:gd name="connsiteY81" fmla="*/ 1944090 h 2344739"/>
              <a:gd name="connsiteX82" fmla="*/ 8525230 w 12192001"/>
              <a:gd name="connsiteY82" fmla="*/ 1929248 h 2344739"/>
              <a:gd name="connsiteX83" fmla="*/ 8510983 w 12192001"/>
              <a:gd name="connsiteY83" fmla="*/ 1935163 h 2344739"/>
              <a:gd name="connsiteX84" fmla="*/ 8506167 w 12192001"/>
              <a:gd name="connsiteY84" fmla="*/ 1938164 h 2344739"/>
              <a:gd name="connsiteX85" fmla="*/ 8497968 w 12192001"/>
              <a:gd name="connsiteY85" fmla="*/ 1940902 h 2344739"/>
              <a:gd name="connsiteX86" fmla="*/ 8497594 w 12192001"/>
              <a:gd name="connsiteY86" fmla="*/ 1940723 h 2344739"/>
              <a:gd name="connsiteX87" fmla="*/ 8490249 w 12192001"/>
              <a:gd name="connsiteY87" fmla="*/ 1943773 h 2344739"/>
              <a:gd name="connsiteX88" fmla="*/ 8367182 w 12192001"/>
              <a:gd name="connsiteY88" fmla="*/ 1957815 h 2344739"/>
              <a:gd name="connsiteX89" fmla="*/ 8353799 w 12192001"/>
              <a:gd name="connsiteY89" fmla="*/ 1958009 h 2344739"/>
              <a:gd name="connsiteX90" fmla="*/ 8352373 w 12192001"/>
              <a:gd name="connsiteY90" fmla="*/ 1957169 h 2344739"/>
              <a:gd name="connsiteX91" fmla="*/ 8320104 w 12192001"/>
              <a:gd name="connsiteY91" fmla="*/ 1974587 h 2344739"/>
              <a:gd name="connsiteX92" fmla="*/ 8314433 w 12192001"/>
              <a:gd name="connsiteY92" fmla="*/ 1974913 h 2344739"/>
              <a:gd name="connsiteX93" fmla="*/ 8295174 w 12192001"/>
              <a:gd name="connsiteY93" fmla="*/ 1988808 h 2344739"/>
              <a:gd name="connsiteX94" fmla="*/ 8284276 w 12192001"/>
              <a:gd name="connsiteY94" fmla="*/ 1994631 h 2344739"/>
              <a:gd name="connsiteX95" fmla="*/ 8283150 w 12192001"/>
              <a:gd name="connsiteY95" fmla="*/ 1999074 h 2344739"/>
              <a:gd name="connsiteX96" fmla="*/ 8266076 w 12192001"/>
              <a:gd name="connsiteY96" fmla="*/ 2006249 h 2344739"/>
              <a:gd name="connsiteX97" fmla="*/ 8263377 w 12192001"/>
              <a:gd name="connsiteY97" fmla="*/ 2006019 h 2344739"/>
              <a:gd name="connsiteX98" fmla="*/ 8252033 w 12192001"/>
              <a:gd name="connsiteY98" fmla="*/ 2015862 h 2344739"/>
              <a:gd name="connsiteX99" fmla="*/ 8245834 w 12192001"/>
              <a:gd name="connsiteY99" fmla="*/ 2028854 h 2344739"/>
              <a:gd name="connsiteX100" fmla="*/ 8090272 w 12192001"/>
              <a:gd name="connsiteY100" fmla="*/ 2075015 h 2344739"/>
              <a:gd name="connsiteX101" fmla="*/ 7905407 w 12192001"/>
              <a:gd name="connsiteY101" fmla="*/ 2116988 h 2344739"/>
              <a:gd name="connsiteX102" fmla="*/ 7718745 w 12192001"/>
              <a:gd name="connsiteY102" fmla="*/ 2142703 h 2344739"/>
              <a:gd name="connsiteX103" fmla="*/ 7614347 w 12192001"/>
              <a:gd name="connsiteY103" fmla="*/ 2139232 h 2344739"/>
              <a:gd name="connsiteX104" fmla="*/ 7527543 w 12192001"/>
              <a:gd name="connsiteY104" fmla="*/ 2145060 h 2344739"/>
              <a:gd name="connsiteX105" fmla="*/ 7519571 w 12192001"/>
              <a:gd name="connsiteY105" fmla="*/ 2147613 h 2344739"/>
              <a:gd name="connsiteX106" fmla="*/ 7507411 w 12192001"/>
              <a:gd name="connsiteY106" fmla="*/ 2148948 h 2344739"/>
              <a:gd name="connsiteX107" fmla="*/ 7507040 w 12192001"/>
              <a:gd name="connsiteY107" fmla="*/ 2148621 h 2344739"/>
              <a:gd name="connsiteX108" fmla="*/ 7495795 w 12192001"/>
              <a:gd name="connsiteY108" fmla="*/ 2150573 h 2344739"/>
              <a:gd name="connsiteX109" fmla="*/ 7405391 w 12192001"/>
              <a:gd name="connsiteY109" fmla="*/ 2142468 h 2344739"/>
              <a:gd name="connsiteX110" fmla="*/ 7218559 w 12192001"/>
              <a:gd name="connsiteY110" fmla="*/ 2156680 h 2344739"/>
              <a:gd name="connsiteX111" fmla="*/ 7201101 w 12192001"/>
              <a:gd name="connsiteY111" fmla="*/ 2161230 h 2344739"/>
              <a:gd name="connsiteX112" fmla="*/ 7197004 w 12192001"/>
              <a:gd name="connsiteY112" fmla="*/ 2166588 h 2344739"/>
              <a:gd name="connsiteX113" fmla="*/ 7170808 w 12192001"/>
              <a:gd name="connsiteY113" fmla="*/ 2171236 h 2344739"/>
              <a:gd name="connsiteX114" fmla="*/ 7096988 w 12192001"/>
              <a:gd name="connsiteY114" fmla="*/ 2183464 h 2344739"/>
              <a:gd name="connsiteX115" fmla="*/ 7018496 w 12192001"/>
              <a:gd name="connsiteY115" fmla="*/ 2183090 h 2344739"/>
              <a:gd name="connsiteX116" fmla="*/ 6904146 w 12192001"/>
              <a:gd name="connsiteY116" fmla="*/ 2212596 h 2344739"/>
              <a:gd name="connsiteX117" fmla="*/ 6708222 w 12192001"/>
              <a:gd name="connsiteY117" fmla="*/ 2240551 h 2344739"/>
              <a:gd name="connsiteX118" fmla="*/ 6549454 w 12192001"/>
              <a:gd name="connsiteY118" fmla="*/ 2269327 h 2344739"/>
              <a:gd name="connsiteX119" fmla="*/ 6317560 w 12192001"/>
              <a:gd name="connsiteY119" fmla="*/ 2316127 h 2344739"/>
              <a:gd name="connsiteX120" fmla="*/ 6168674 w 12192001"/>
              <a:gd name="connsiteY120" fmla="*/ 2318214 h 2344739"/>
              <a:gd name="connsiteX121" fmla="*/ 6073848 w 12192001"/>
              <a:gd name="connsiteY121" fmla="*/ 2338676 h 2344739"/>
              <a:gd name="connsiteX122" fmla="*/ 6068529 w 12192001"/>
              <a:gd name="connsiteY122" fmla="*/ 2337139 h 2344739"/>
              <a:gd name="connsiteX123" fmla="*/ 6048638 w 12192001"/>
              <a:gd name="connsiteY123" fmla="*/ 2337822 h 2344739"/>
              <a:gd name="connsiteX124" fmla="*/ 6041285 w 12192001"/>
              <a:gd name="connsiteY124" fmla="*/ 2329473 h 2344739"/>
              <a:gd name="connsiteX125" fmla="*/ 6010090 w 12192001"/>
              <a:gd name="connsiteY125" fmla="*/ 2324380 h 2344739"/>
              <a:gd name="connsiteX126" fmla="*/ 5957375 w 12192001"/>
              <a:gd name="connsiteY126" fmla="*/ 2328024 h 2344739"/>
              <a:gd name="connsiteX127" fmla="*/ 5758919 w 12192001"/>
              <a:gd name="connsiteY127" fmla="*/ 2343716 h 2344739"/>
              <a:gd name="connsiteX128" fmla="*/ 5626960 w 12192001"/>
              <a:gd name="connsiteY128" fmla="*/ 2344739 h 2344739"/>
              <a:gd name="connsiteX129" fmla="*/ 5470906 w 12192001"/>
              <a:gd name="connsiteY129" fmla="*/ 2330719 h 2344739"/>
              <a:gd name="connsiteX130" fmla="*/ 5432761 w 12192001"/>
              <a:gd name="connsiteY130" fmla="*/ 2319466 h 2344739"/>
              <a:gd name="connsiteX131" fmla="*/ 5381669 w 12192001"/>
              <a:gd name="connsiteY131" fmla="*/ 2301764 h 2344739"/>
              <a:gd name="connsiteX132" fmla="*/ 5261764 w 12192001"/>
              <a:gd name="connsiteY132" fmla="*/ 2281347 h 2344739"/>
              <a:gd name="connsiteX133" fmla="*/ 5222961 w 12192001"/>
              <a:gd name="connsiteY133" fmla="*/ 2270223 h 2344739"/>
              <a:gd name="connsiteX134" fmla="*/ 5174660 w 12192001"/>
              <a:gd name="connsiteY134" fmla="*/ 2267233 h 2344739"/>
              <a:gd name="connsiteX135" fmla="*/ 5156554 w 12192001"/>
              <a:gd name="connsiteY135" fmla="*/ 2260010 h 2344739"/>
              <a:gd name="connsiteX136" fmla="*/ 5142599 w 12192001"/>
              <a:gd name="connsiteY136" fmla="*/ 2256610 h 2344739"/>
              <a:gd name="connsiteX137" fmla="*/ 5139596 w 12192001"/>
              <a:gd name="connsiteY137" fmla="*/ 2254509 h 2344739"/>
              <a:gd name="connsiteX138" fmla="*/ 5121659 w 12192001"/>
              <a:gd name="connsiteY138" fmla="*/ 2243656 h 2344739"/>
              <a:gd name="connsiteX139" fmla="*/ 5065790 w 12192001"/>
              <a:gd name="connsiteY139" fmla="*/ 2250227 h 2344739"/>
              <a:gd name="connsiteX140" fmla="*/ 5011514 w 12192001"/>
              <a:gd name="connsiteY140" fmla="*/ 2233846 h 2344739"/>
              <a:gd name="connsiteX141" fmla="*/ 4840441 w 12192001"/>
              <a:gd name="connsiteY141" fmla="*/ 2209829 h 2344739"/>
              <a:gd name="connsiteX142" fmla="*/ 4762447 w 12192001"/>
              <a:gd name="connsiteY142" fmla="*/ 2182061 h 2344739"/>
              <a:gd name="connsiteX143" fmla="*/ 4723186 w 12192001"/>
              <a:gd name="connsiteY143" fmla="*/ 2173047 h 2344739"/>
              <a:gd name="connsiteX144" fmla="*/ 4721176 w 12192001"/>
              <a:gd name="connsiteY144" fmla="*/ 2172298 h 2344739"/>
              <a:gd name="connsiteX145" fmla="*/ 4722111 w 12192001"/>
              <a:gd name="connsiteY145" fmla="*/ 2172087 h 2344739"/>
              <a:gd name="connsiteX146" fmla="*/ 4717202 w 12192001"/>
              <a:gd name="connsiteY146" fmla="*/ 2170817 h 2344739"/>
              <a:gd name="connsiteX147" fmla="*/ 4721176 w 12192001"/>
              <a:gd name="connsiteY147" fmla="*/ 2172298 h 2344739"/>
              <a:gd name="connsiteX148" fmla="*/ 4715526 w 12192001"/>
              <a:gd name="connsiteY148" fmla="*/ 2173573 h 2344739"/>
              <a:gd name="connsiteX149" fmla="*/ 4515814 w 12192001"/>
              <a:gd name="connsiteY149" fmla="*/ 2163671 h 2344739"/>
              <a:gd name="connsiteX150" fmla="*/ 4428543 w 12192001"/>
              <a:gd name="connsiteY150" fmla="*/ 2153020 h 2344739"/>
              <a:gd name="connsiteX151" fmla="*/ 4362875 w 12192001"/>
              <a:gd name="connsiteY151" fmla="*/ 2151674 h 2344739"/>
              <a:gd name="connsiteX152" fmla="*/ 4316966 w 12192001"/>
              <a:gd name="connsiteY152" fmla="*/ 2158289 h 2344739"/>
              <a:gd name="connsiteX153" fmla="*/ 4315110 w 12192001"/>
              <a:gd name="connsiteY153" fmla="*/ 2156948 h 2344739"/>
              <a:gd name="connsiteX154" fmla="*/ 4295144 w 12192001"/>
              <a:gd name="connsiteY154" fmla="*/ 2155069 h 2344739"/>
              <a:gd name="connsiteX155" fmla="*/ 4290064 w 12192001"/>
              <a:gd name="connsiteY155" fmla="*/ 2157986 h 2344739"/>
              <a:gd name="connsiteX156" fmla="*/ 4276142 w 12192001"/>
              <a:gd name="connsiteY156" fmla="*/ 2157740 h 2344739"/>
              <a:gd name="connsiteX157" fmla="*/ 4248117 w 12192001"/>
              <a:gd name="connsiteY157" fmla="*/ 2160064 h 2344739"/>
              <a:gd name="connsiteX158" fmla="*/ 4202051 w 12192001"/>
              <a:gd name="connsiteY158" fmla="*/ 2157269 h 2344739"/>
              <a:gd name="connsiteX159" fmla="*/ 4201745 w 12192001"/>
              <a:gd name="connsiteY159" fmla="*/ 2156010 h 2344739"/>
              <a:gd name="connsiteX160" fmla="*/ 4191248 w 12192001"/>
              <a:gd name="connsiteY160" fmla="*/ 2150376 h 2344739"/>
              <a:gd name="connsiteX161" fmla="*/ 4142745 w 12192001"/>
              <a:gd name="connsiteY161" fmla="*/ 2134511 h 2344739"/>
              <a:gd name="connsiteX162" fmla="*/ 4083097 w 12192001"/>
              <a:gd name="connsiteY162" fmla="*/ 2107978 h 2344739"/>
              <a:gd name="connsiteX163" fmla="*/ 4074546 w 12192001"/>
              <a:gd name="connsiteY163" fmla="*/ 2107143 h 2344739"/>
              <a:gd name="connsiteX164" fmla="*/ 4074427 w 12192001"/>
              <a:gd name="connsiteY164" fmla="*/ 2106844 h 2344739"/>
              <a:gd name="connsiteX165" fmla="*/ 4065510 w 12192001"/>
              <a:gd name="connsiteY165" fmla="*/ 2105400 h 2344739"/>
              <a:gd name="connsiteX166" fmla="*/ 4058954 w 12192001"/>
              <a:gd name="connsiteY166" fmla="*/ 2105618 h 2344739"/>
              <a:gd name="connsiteX167" fmla="*/ 4042364 w 12192001"/>
              <a:gd name="connsiteY167" fmla="*/ 2103997 h 2344739"/>
              <a:gd name="connsiteX168" fmla="*/ 4036997 w 12192001"/>
              <a:gd name="connsiteY168" fmla="*/ 2101563 h 2344739"/>
              <a:gd name="connsiteX169" fmla="*/ 4035363 w 12192001"/>
              <a:gd name="connsiteY169" fmla="*/ 2097896 h 2344739"/>
              <a:gd name="connsiteX170" fmla="*/ 4033778 w 12192001"/>
              <a:gd name="connsiteY170" fmla="*/ 2098131 h 2344739"/>
              <a:gd name="connsiteX171" fmla="*/ 4004538 w 12192001"/>
              <a:gd name="connsiteY171" fmla="*/ 2085563 h 2344739"/>
              <a:gd name="connsiteX172" fmla="*/ 3936846 w 12192001"/>
              <a:gd name="connsiteY172" fmla="*/ 2068106 h 2344739"/>
              <a:gd name="connsiteX173" fmla="*/ 3897275 w 12192001"/>
              <a:gd name="connsiteY173" fmla="*/ 2062451 h 2344739"/>
              <a:gd name="connsiteX174" fmla="*/ 3789760 w 12192001"/>
              <a:gd name="connsiteY174" fmla="*/ 2042213 h 2344739"/>
              <a:gd name="connsiteX175" fmla="*/ 3682513 w 12192001"/>
              <a:gd name="connsiteY175" fmla="*/ 2018290 h 2344739"/>
              <a:gd name="connsiteX176" fmla="*/ 3610035 w 12192001"/>
              <a:gd name="connsiteY176" fmla="*/ 1986019 h 2344739"/>
              <a:gd name="connsiteX177" fmla="*/ 3603855 w 12192001"/>
              <a:gd name="connsiteY177" fmla="*/ 1987381 h 2344739"/>
              <a:gd name="connsiteX178" fmla="*/ 3594736 w 12192001"/>
              <a:gd name="connsiteY178" fmla="*/ 1987545 h 2344739"/>
              <a:gd name="connsiteX179" fmla="*/ 3594501 w 12192001"/>
              <a:gd name="connsiteY179" fmla="*/ 1987276 h 2344739"/>
              <a:gd name="connsiteX180" fmla="*/ 3585978 w 12192001"/>
              <a:gd name="connsiteY180" fmla="*/ 1987966 h 2344739"/>
              <a:gd name="connsiteX181" fmla="*/ 3536135 w 12192001"/>
              <a:gd name="connsiteY181" fmla="*/ 1978267 h 2344739"/>
              <a:gd name="connsiteX182" fmla="*/ 3473223 w 12192001"/>
              <a:gd name="connsiteY182" fmla="*/ 1974606 h 2344739"/>
              <a:gd name="connsiteX183" fmla="*/ 3400728 w 12192001"/>
              <a:gd name="connsiteY183" fmla="*/ 1962558 h 2344739"/>
              <a:gd name="connsiteX184" fmla="*/ 3363888 w 12192001"/>
              <a:gd name="connsiteY184" fmla="*/ 1979510 h 2344739"/>
              <a:gd name="connsiteX185" fmla="*/ 3344026 w 12192001"/>
              <a:gd name="connsiteY185" fmla="*/ 1981192 h 2344739"/>
              <a:gd name="connsiteX186" fmla="*/ 3341698 w 12192001"/>
              <a:gd name="connsiteY186" fmla="*/ 1980217 h 2344739"/>
              <a:gd name="connsiteX187" fmla="*/ 3262356 w 12192001"/>
              <a:gd name="connsiteY187" fmla="*/ 1986094 h 2344739"/>
              <a:gd name="connsiteX188" fmla="*/ 3142556 w 12192001"/>
              <a:gd name="connsiteY188" fmla="*/ 1993869 h 2344739"/>
              <a:gd name="connsiteX189" fmla="*/ 3030291 w 12192001"/>
              <a:gd name="connsiteY189" fmla="*/ 1996512 h 2344739"/>
              <a:gd name="connsiteX190" fmla="*/ 2781569 w 12192001"/>
              <a:gd name="connsiteY190" fmla="*/ 2018333 h 2344739"/>
              <a:gd name="connsiteX191" fmla="*/ 2646527 w 12192001"/>
              <a:gd name="connsiteY191" fmla="*/ 2028869 h 2344739"/>
              <a:gd name="connsiteX192" fmla="*/ 2568028 w 12192001"/>
              <a:gd name="connsiteY192" fmla="*/ 2002628 h 2344739"/>
              <a:gd name="connsiteX193" fmla="*/ 2443255 w 12192001"/>
              <a:gd name="connsiteY193" fmla="*/ 2016529 h 2344739"/>
              <a:gd name="connsiteX194" fmla="*/ 2315112 w 12192001"/>
              <a:gd name="connsiteY194" fmla="*/ 2024996 h 2344739"/>
              <a:gd name="connsiteX195" fmla="*/ 2208578 w 12192001"/>
              <a:gd name="connsiteY195" fmla="*/ 2019763 h 2344739"/>
              <a:gd name="connsiteX196" fmla="*/ 2094665 w 12192001"/>
              <a:gd name="connsiteY196" fmla="*/ 2003052 h 2344739"/>
              <a:gd name="connsiteX197" fmla="*/ 1997356 w 12192001"/>
              <a:gd name="connsiteY197" fmla="*/ 1995032 h 2344739"/>
              <a:gd name="connsiteX198" fmla="*/ 1928172 w 12192001"/>
              <a:gd name="connsiteY198" fmla="*/ 2016977 h 2344739"/>
              <a:gd name="connsiteX199" fmla="*/ 1921650 w 12192001"/>
              <a:gd name="connsiteY199" fmla="*/ 2012146 h 2344739"/>
              <a:gd name="connsiteX200" fmla="*/ 1873080 w 12192001"/>
              <a:gd name="connsiteY200" fmla="*/ 2013741 h 2344739"/>
              <a:gd name="connsiteX201" fmla="*/ 1786655 w 12192001"/>
              <a:gd name="connsiteY201" fmla="*/ 2041363 h 2344739"/>
              <a:gd name="connsiteX202" fmla="*/ 1738204 w 12192001"/>
              <a:gd name="connsiteY202" fmla="*/ 2036312 h 2344739"/>
              <a:gd name="connsiteX203" fmla="*/ 1675071 w 12192001"/>
              <a:gd name="connsiteY203" fmla="*/ 2019963 h 2344739"/>
              <a:gd name="connsiteX204" fmla="*/ 1608669 w 12192001"/>
              <a:gd name="connsiteY204" fmla="*/ 2013066 h 2344739"/>
              <a:gd name="connsiteX205" fmla="*/ 1496110 w 12192001"/>
              <a:gd name="connsiteY205" fmla="*/ 1987476 h 2344739"/>
              <a:gd name="connsiteX206" fmla="*/ 1149979 w 12192001"/>
              <a:gd name="connsiteY206" fmla="*/ 1938041 h 2344739"/>
              <a:gd name="connsiteX207" fmla="*/ 858269 w 12192001"/>
              <a:gd name="connsiteY207" fmla="*/ 1928608 h 2344739"/>
              <a:gd name="connsiteX208" fmla="*/ 837540 w 12192001"/>
              <a:gd name="connsiteY208" fmla="*/ 1929821 h 2344739"/>
              <a:gd name="connsiteX209" fmla="*/ 816809 w 12192001"/>
              <a:gd name="connsiteY209" fmla="*/ 1927857 h 2344739"/>
              <a:gd name="connsiteX210" fmla="*/ 811506 w 12192001"/>
              <a:gd name="connsiteY210" fmla="*/ 1930751 h 2344739"/>
              <a:gd name="connsiteX211" fmla="*/ 797041 w 12192001"/>
              <a:gd name="connsiteY211" fmla="*/ 1930446 h 2344739"/>
              <a:gd name="connsiteX212" fmla="*/ 767901 w 12192001"/>
              <a:gd name="connsiteY212" fmla="*/ 1932653 h 2344739"/>
              <a:gd name="connsiteX213" fmla="*/ 763053 w 12192001"/>
              <a:gd name="connsiteY213" fmla="*/ 1930432 h 2344739"/>
              <a:gd name="connsiteX214" fmla="*/ 720047 w 12192001"/>
              <a:gd name="connsiteY214" fmla="*/ 1929661 h 2344739"/>
              <a:gd name="connsiteX215" fmla="*/ 719742 w 12192001"/>
              <a:gd name="connsiteY215" fmla="*/ 1928399 h 2344739"/>
              <a:gd name="connsiteX216" fmla="*/ 708875 w 12192001"/>
              <a:gd name="connsiteY216" fmla="*/ 1922722 h 2344739"/>
              <a:gd name="connsiteX217" fmla="*/ 596792 w 12192001"/>
              <a:gd name="connsiteY217" fmla="*/ 1879864 h 2344739"/>
              <a:gd name="connsiteX218" fmla="*/ 578535 w 12192001"/>
              <a:gd name="connsiteY218" fmla="*/ 1877212 h 2344739"/>
              <a:gd name="connsiteX219" fmla="*/ 571717 w 12192001"/>
              <a:gd name="connsiteY219" fmla="*/ 1877401 h 2344739"/>
              <a:gd name="connsiteX220" fmla="*/ 445099 w 12192001"/>
              <a:gd name="connsiteY220" fmla="*/ 1839371 h 2344739"/>
              <a:gd name="connsiteX221" fmla="*/ 404015 w 12192001"/>
              <a:gd name="connsiteY221" fmla="*/ 1833548 h 2344739"/>
              <a:gd name="connsiteX222" fmla="*/ 292435 w 12192001"/>
              <a:gd name="connsiteY222" fmla="*/ 1812852 h 2344739"/>
              <a:gd name="connsiteX223" fmla="*/ 118381 w 12192001"/>
              <a:gd name="connsiteY223" fmla="*/ 1761047 h 2344739"/>
              <a:gd name="connsiteX224" fmla="*/ 15526 w 12192001"/>
              <a:gd name="connsiteY224" fmla="*/ 1758191 h 2344739"/>
              <a:gd name="connsiteX225" fmla="*/ 2 w 12192001"/>
              <a:gd name="connsiteY225" fmla="*/ 1752722 h 2344739"/>
              <a:gd name="connsiteX226" fmla="*/ 1 w 12192001"/>
              <a:gd name="connsiteY226" fmla="*/ 762497 h 2344739"/>
              <a:gd name="connsiteX227" fmla="*/ 0 w 12192001"/>
              <a:gd name="connsiteY227" fmla="*/ 762497 h 2344739"/>
              <a:gd name="connsiteX228" fmla="*/ 0 w 12192001"/>
              <a:gd name="connsiteY228" fmla="*/ 222213 h 2344739"/>
              <a:gd name="connsiteX229" fmla="*/ 0 w 12192001"/>
              <a:gd name="connsiteY229" fmla="*/ 0 h 2344739"/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12228 w 12192001"/>
              <a:gd name="connsiteY22" fmla="*/ 797659 h 2344739"/>
              <a:gd name="connsiteX23" fmla="*/ 11748619 w 12192001"/>
              <a:gd name="connsiteY23" fmla="*/ 872002 h 2344739"/>
              <a:gd name="connsiteX24" fmla="*/ 11589545 w 12192001"/>
              <a:gd name="connsiteY24" fmla="*/ 963777 h 2344739"/>
              <a:gd name="connsiteX25" fmla="*/ 11505669 w 12192001"/>
              <a:gd name="connsiteY25" fmla="*/ 1033623 h 2344739"/>
              <a:gd name="connsiteX26" fmla="*/ 11279184 w 12192001"/>
              <a:gd name="connsiteY26" fmla="*/ 1223571 h 2344739"/>
              <a:gd name="connsiteX27" fmla="*/ 11227161 w 12192001"/>
              <a:gd name="connsiteY27" fmla="*/ 1276236 h 2344739"/>
              <a:gd name="connsiteX28" fmla="*/ 11216939 w 12192001"/>
              <a:gd name="connsiteY28" fmla="*/ 1275961 h 2344739"/>
              <a:gd name="connsiteX29" fmla="*/ 11216036 w 12192001"/>
              <a:gd name="connsiteY29" fmla="*/ 1275018 h 2344739"/>
              <a:gd name="connsiteX30" fmla="*/ 11187737 w 12192001"/>
              <a:gd name="connsiteY30" fmla="*/ 1292383 h 2344739"/>
              <a:gd name="connsiteX31" fmla="*/ 11183353 w 12192001"/>
              <a:gd name="connsiteY31" fmla="*/ 1292525 h 2344739"/>
              <a:gd name="connsiteX32" fmla="*/ 11165706 w 12192001"/>
              <a:gd name="connsiteY32" fmla="*/ 1306612 h 2344739"/>
              <a:gd name="connsiteX33" fmla="*/ 11156163 w 12192001"/>
              <a:gd name="connsiteY33" fmla="*/ 1312414 h 2344739"/>
              <a:gd name="connsiteX34" fmla="*/ 11154348 w 12192001"/>
              <a:gd name="connsiteY34" fmla="*/ 1317097 h 2344739"/>
              <a:gd name="connsiteX35" fmla="*/ 11139813 w 12192001"/>
              <a:gd name="connsiteY35" fmla="*/ 1324115 h 2344739"/>
              <a:gd name="connsiteX36" fmla="*/ 11137813 w 12192001"/>
              <a:gd name="connsiteY36" fmla="*/ 1323772 h 2344739"/>
              <a:gd name="connsiteX37" fmla="*/ 11127060 w 12192001"/>
              <a:gd name="connsiteY37" fmla="*/ 1333832 h 2344739"/>
              <a:gd name="connsiteX38" fmla="*/ 11119543 w 12192001"/>
              <a:gd name="connsiteY38" fmla="*/ 1347424 h 2344739"/>
              <a:gd name="connsiteX39" fmla="*/ 10893535 w 12192001"/>
              <a:gd name="connsiteY39" fmla="*/ 1473399 h 2344739"/>
              <a:gd name="connsiteX40" fmla="*/ 10772152 w 12192001"/>
              <a:gd name="connsiteY40" fmla="*/ 1523191 h 2344739"/>
              <a:gd name="connsiteX41" fmla="*/ 10626520 w 12192001"/>
              <a:gd name="connsiteY41" fmla="*/ 1559229 h 2344739"/>
              <a:gd name="connsiteX42" fmla="*/ 10580747 w 12192001"/>
              <a:gd name="connsiteY42" fmla="*/ 1568689 h 2344739"/>
              <a:gd name="connsiteX43" fmla="*/ 10546642 w 12192001"/>
              <a:gd name="connsiteY43" fmla="*/ 1598423 h 2344739"/>
              <a:gd name="connsiteX44" fmla="*/ 10528495 w 12192001"/>
              <a:gd name="connsiteY44" fmla="*/ 1596907 h 2344739"/>
              <a:gd name="connsiteX45" fmla="*/ 10525298 w 12192001"/>
              <a:gd name="connsiteY45" fmla="*/ 1596411 h 2344739"/>
              <a:gd name="connsiteX46" fmla="*/ 10513981 w 12192001"/>
              <a:gd name="connsiteY46" fmla="*/ 1599537 h 2344739"/>
              <a:gd name="connsiteX47" fmla="*/ 10490587 w 12192001"/>
              <a:gd name="connsiteY47" fmla="*/ 1594156 h 2344739"/>
              <a:gd name="connsiteX48" fmla="*/ 10470270 w 12192001"/>
              <a:gd name="connsiteY48" fmla="*/ 1601693 h 2344739"/>
              <a:gd name="connsiteX49" fmla="*/ 10375894 w 12192001"/>
              <a:gd name="connsiteY49" fmla="*/ 1644598 h 2344739"/>
              <a:gd name="connsiteX50" fmla="*/ 10318190 w 12192001"/>
              <a:gd name="connsiteY50" fmla="*/ 1666221 h 2344739"/>
              <a:gd name="connsiteX51" fmla="*/ 10294319 w 12192001"/>
              <a:gd name="connsiteY51" fmla="*/ 1668079 h 2344739"/>
              <a:gd name="connsiteX52" fmla="*/ 10262295 w 12192001"/>
              <a:gd name="connsiteY52" fmla="*/ 1674948 h 2344739"/>
              <a:gd name="connsiteX53" fmla="*/ 10204270 w 12192001"/>
              <a:gd name="connsiteY53" fmla="*/ 1682149 h 2344739"/>
              <a:gd name="connsiteX54" fmla="*/ 10176611 w 12192001"/>
              <a:gd name="connsiteY54" fmla="*/ 1692943 h 2344739"/>
              <a:gd name="connsiteX55" fmla="*/ 10163922 w 12192001"/>
              <a:gd name="connsiteY55" fmla="*/ 1693739 h 2344739"/>
              <a:gd name="connsiteX56" fmla="*/ 10155160 w 12192001"/>
              <a:gd name="connsiteY56" fmla="*/ 1707487 h 2344739"/>
              <a:gd name="connsiteX57" fmla="*/ 10117119 w 12192001"/>
              <a:gd name="connsiteY57" fmla="*/ 1731142 h 2344739"/>
              <a:gd name="connsiteX58" fmla="*/ 10100445 w 12192001"/>
              <a:gd name="connsiteY58" fmla="*/ 1742432 h 2344739"/>
              <a:gd name="connsiteX59" fmla="*/ 10082169 w 12192001"/>
              <a:gd name="connsiteY59" fmla="*/ 1743296 h 2344739"/>
              <a:gd name="connsiteX60" fmla="*/ 10039240 w 12192001"/>
              <a:gd name="connsiteY60" fmla="*/ 1741632 h 2344739"/>
              <a:gd name="connsiteX61" fmla="*/ 9960019 w 12192001"/>
              <a:gd name="connsiteY61" fmla="*/ 1757147 h 2344739"/>
              <a:gd name="connsiteX62" fmla="*/ 9847792 w 12192001"/>
              <a:gd name="connsiteY62" fmla="*/ 1763915 h 2344739"/>
              <a:gd name="connsiteX63" fmla="*/ 9728309 w 12192001"/>
              <a:gd name="connsiteY63" fmla="*/ 1784122 h 2344739"/>
              <a:gd name="connsiteX64" fmla="*/ 9584507 w 12192001"/>
              <a:gd name="connsiteY64" fmla="*/ 1795542 h 2344739"/>
              <a:gd name="connsiteX65" fmla="*/ 9343052 w 12192001"/>
              <a:gd name="connsiteY65" fmla="*/ 1841244 h 2344739"/>
              <a:gd name="connsiteX66" fmla="*/ 9231370 w 12192001"/>
              <a:gd name="connsiteY66" fmla="*/ 1893149 h 2344739"/>
              <a:gd name="connsiteX67" fmla="*/ 9194810 w 12192001"/>
              <a:gd name="connsiteY67" fmla="*/ 1903228 h 2344739"/>
              <a:gd name="connsiteX68" fmla="*/ 9189246 w 12192001"/>
              <a:gd name="connsiteY68" fmla="*/ 1912467 h 2344739"/>
              <a:gd name="connsiteX69" fmla="*/ 9113812 w 12192001"/>
              <a:gd name="connsiteY69" fmla="*/ 1919069 h 2344739"/>
              <a:gd name="connsiteX70" fmla="*/ 9053453 w 12192001"/>
              <a:gd name="connsiteY70" fmla="*/ 1910755 h 2344739"/>
              <a:gd name="connsiteX71" fmla="*/ 9005486 w 12192001"/>
              <a:gd name="connsiteY71" fmla="*/ 1914040 h 2344739"/>
              <a:gd name="connsiteX72" fmla="*/ 9005201 w 12192001"/>
              <a:gd name="connsiteY72" fmla="*/ 1913800 h 2344739"/>
              <a:gd name="connsiteX73" fmla="*/ 8996232 w 12192001"/>
              <a:gd name="connsiteY73" fmla="*/ 1915011 h 2344739"/>
              <a:gd name="connsiteX74" fmla="*/ 8990394 w 12192001"/>
              <a:gd name="connsiteY74" fmla="*/ 1917072 h 2344739"/>
              <a:gd name="connsiteX75" fmla="*/ 8974337 w 12192001"/>
              <a:gd name="connsiteY75" fmla="*/ 1920298 h 2344739"/>
              <a:gd name="connsiteX76" fmla="*/ 8968011 w 12192001"/>
              <a:gd name="connsiteY76" fmla="*/ 1919598 h 2344739"/>
              <a:gd name="connsiteX77" fmla="*/ 8963048 w 12192001"/>
              <a:gd name="connsiteY77" fmla="*/ 1917373 h 2344739"/>
              <a:gd name="connsiteX78" fmla="*/ 8928988 w 12192001"/>
              <a:gd name="connsiteY78" fmla="*/ 1914185 h 2344739"/>
              <a:gd name="connsiteX79" fmla="*/ 8752444 w 12192001"/>
              <a:gd name="connsiteY79" fmla="*/ 1933417 h 2344739"/>
              <a:gd name="connsiteX80" fmla="*/ 8707847 w 12192001"/>
              <a:gd name="connsiteY80" fmla="*/ 1935518 h 2344739"/>
              <a:gd name="connsiteX81" fmla="*/ 8596071 w 12192001"/>
              <a:gd name="connsiteY81" fmla="*/ 1944090 h 2344739"/>
              <a:gd name="connsiteX82" fmla="*/ 8525230 w 12192001"/>
              <a:gd name="connsiteY82" fmla="*/ 1929248 h 2344739"/>
              <a:gd name="connsiteX83" fmla="*/ 8510983 w 12192001"/>
              <a:gd name="connsiteY83" fmla="*/ 1935163 h 2344739"/>
              <a:gd name="connsiteX84" fmla="*/ 8506167 w 12192001"/>
              <a:gd name="connsiteY84" fmla="*/ 1938164 h 2344739"/>
              <a:gd name="connsiteX85" fmla="*/ 8497968 w 12192001"/>
              <a:gd name="connsiteY85" fmla="*/ 1940902 h 2344739"/>
              <a:gd name="connsiteX86" fmla="*/ 8497594 w 12192001"/>
              <a:gd name="connsiteY86" fmla="*/ 1940723 h 2344739"/>
              <a:gd name="connsiteX87" fmla="*/ 8490249 w 12192001"/>
              <a:gd name="connsiteY87" fmla="*/ 1943773 h 2344739"/>
              <a:gd name="connsiteX88" fmla="*/ 8367182 w 12192001"/>
              <a:gd name="connsiteY88" fmla="*/ 1957815 h 2344739"/>
              <a:gd name="connsiteX89" fmla="*/ 8353799 w 12192001"/>
              <a:gd name="connsiteY89" fmla="*/ 1958009 h 2344739"/>
              <a:gd name="connsiteX90" fmla="*/ 8352373 w 12192001"/>
              <a:gd name="connsiteY90" fmla="*/ 1957169 h 2344739"/>
              <a:gd name="connsiteX91" fmla="*/ 8320104 w 12192001"/>
              <a:gd name="connsiteY91" fmla="*/ 1974587 h 2344739"/>
              <a:gd name="connsiteX92" fmla="*/ 8314433 w 12192001"/>
              <a:gd name="connsiteY92" fmla="*/ 1974913 h 2344739"/>
              <a:gd name="connsiteX93" fmla="*/ 8295174 w 12192001"/>
              <a:gd name="connsiteY93" fmla="*/ 1988808 h 2344739"/>
              <a:gd name="connsiteX94" fmla="*/ 8284276 w 12192001"/>
              <a:gd name="connsiteY94" fmla="*/ 1994631 h 2344739"/>
              <a:gd name="connsiteX95" fmla="*/ 8283150 w 12192001"/>
              <a:gd name="connsiteY95" fmla="*/ 1999074 h 2344739"/>
              <a:gd name="connsiteX96" fmla="*/ 8266076 w 12192001"/>
              <a:gd name="connsiteY96" fmla="*/ 2006249 h 2344739"/>
              <a:gd name="connsiteX97" fmla="*/ 8263377 w 12192001"/>
              <a:gd name="connsiteY97" fmla="*/ 2006019 h 2344739"/>
              <a:gd name="connsiteX98" fmla="*/ 8252033 w 12192001"/>
              <a:gd name="connsiteY98" fmla="*/ 2015862 h 2344739"/>
              <a:gd name="connsiteX99" fmla="*/ 8245834 w 12192001"/>
              <a:gd name="connsiteY99" fmla="*/ 2028854 h 2344739"/>
              <a:gd name="connsiteX100" fmla="*/ 8090272 w 12192001"/>
              <a:gd name="connsiteY100" fmla="*/ 2075015 h 2344739"/>
              <a:gd name="connsiteX101" fmla="*/ 7905407 w 12192001"/>
              <a:gd name="connsiteY101" fmla="*/ 2116988 h 2344739"/>
              <a:gd name="connsiteX102" fmla="*/ 7718745 w 12192001"/>
              <a:gd name="connsiteY102" fmla="*/ 2142703 h 2344739"/>
              <a:gd name="connsiteX103" fmla="*/ 7614347 w 12192001"/>
              <a:gd name="connsiteY103" fmla="*/ 2139232 h 2344739"/>
              <a:gd name="connsiteX104" fmla="*/ 7527543 w 12192001"/>
              <a:gd name="connsiteY104" fmla="*/ 2145060 h 2344739"/>
              <a:gd name="connsiteX105" fmla="*/ 7519571 w 12192001"/>
              <a:gd name="connsiteY105" fmla="*/ 2147613 h 2344739"/>
              <a:gd name="connsiteX106" fmla="*/ 7507411 w 12192001"/>
              <a:gd name="connsiteY106" fmla="*/ 2148948 h 2344739"/>
              <a:gd name="connsiteX107" fmla="*/ 7507040 w 12192001"/>
              <a:gd name="connsiteY107" fmla="*/ 2148621 h 2344739"/>
              <a:gd name="connsiteX108" fmla="*/ 7495795 w 12192001"/>
              <a:gd name="connsiteY108" fmla="*/ 2150573 h 2344739"/>
              <a:gd name="connsiteX109" fmla="*/ 7405391 w 12192001"/>
              <a:gd name="connsiteY109" fmla="*/ 2142468 h 2344739"/>
              <a:gd name="connsiteX110" fmla="*/ 7218559 w 12192001"/>
              <a:gd name="connsiteY110" fmla="*/ 2156680 h 2344739"/>
              <a:gd name="connsiteX111" fmla="*/ 7201101 w 12192001"/>
              <a:gd name="connsiteY111" fmla="*/ 2161230 h 2344739"/>
              <a:gd name="connsiteX112" fmla="*/ 7197004 w 12192001"/>
              <a:gd name="connsiteY112" fmla="*/ 2166588 h 2344739"/>
              <a:gd name="connsiteX113" fmla="*/ 7170808 w 12192001"/>
              <a:gd name="connsiteY113" fmla="*/ 2171236 h 2344739"/>
              <a:gd name="connsiteX114" fmla="*/ 7096988 w 12192001"/>
              <a:gd name="connsiteY114" fmla="*/ 2183464 h 2344739"/>
              <a:gd name="connsiteX115" fmla="*/ 7018496 w 12192001"/>
              <a:gd name="connsiteY115" fmla="*/ 2183090 h 2344739"/>
              <a:gd name="connsiteX116" fmla="*/ 6904146 w 12192001"/>
              <a:gd name="connsiteY116" fmla="*/ 2212596 h 2344739"/>
              <a:gd name="connsiteX117" fmla="*/ 6708222 w 12192001"/>
              <a:gd name="connsiteY117" fmla="*/ 2240551 h 2344739"/>
              <a:gd name="connsiteX118" fmla="*/ 6549454 w 12192001"/>
              <a:gd name="connsiteY118" fmla="*/ 2269327 h 2344739"/>
              <a:gd name="connsiteX119" fmla="*/ 6317560 w 12192001"/>
              <a:gd name="connsiteY119" fmla="*/ 2316127 h 2344739"/>
              <a:gd name="connsiteX120" fmla="*/ 6168674 w 12192001"/>
              <a:gd name="connsiteY120" fmla="*/ 2318214 h 2344739"/>
              <a:gd name="connsiteX121" fmla="*/ 6073848 w 12192001"/>
              <a:gd name="connsiteY121" fmla="*/ 2338676 h 2344739"/>
              <a:gd name="connsiteX122" fmla="*/ 6068529 w 12192001"/>
              <a:gd name="connsiteY122" fmla="*/ 2337139 h 2344739"/>
              <a:gd name="connsiteX123" fmla="*/ 6048638 w 12192001"/>
              <a:gd name="connsiteY123" fmla="*/ 2337822 h 2344739"/>
              <a:gd name="connsiteX124" fmla="*/ 6041285 w 12192001"/>
              <a:gd name="connsiteY124" fmla="*/ 2329473 h 2344739"/>
              <a:gd name="connsiteX125" fmla="*/ 6010090 w 12192001"/>
              <a:gd name="connsiteY125" fmla="*/ 2324380 h 2344739"/>
              <a:gd name="connsiteX126" fmla="*/ 5957375 w 12192001"/>
              <a:gd name="connsiteY126" fmla="*/ 2328024 h 2344739"/>
              <a:gd name="connsiteX127" fmla="*/ 5758919 w 12192001"/>
              <a:gd name="connsiteY127" fmla="*/ 2343716 h 2344739"/>
              <a:gd name="connsiteX128" fmla="*/ 5626960 w 12192001"/>
              <a:gd name="connsiteY128" fmla="*/ 2344739 h 2344739"/>
              <a:gd name="connsiteX129" fmla="*/ 5470906 w 12192001"/>
              <a:gd name="connsiteY129" fmla="*/ 2330719 h 2344739"/>
              <a:gd name="connsiteX130" fmla="*/ 5432761 w 12192001"/>
              <a:gd name="connsiteY130" fmla="*/ 2319466 h 2344739"/>
              <a:gd name="connsiteX131" fmla="*/ 5381669 w 12192001"/>
              <a:gd name="connsiteY131" fmla="*/ 2301764 h 2344739"/>
              <a:gd name="connsiteX132" fmla="*/ 5261764 w 12192001"/>
              <a:gd name="connsiteY132" fmla="*/ 2281347 h 2344739"/>
              <a:gd name="connsiteX133" fmla="*/ 5222961 w 12192001"/>
              <a:gd name="connsiteY133" fmla="*/ 2270223 h 2344739"/>
              <a:gd name="connsiteX134" fmla="*/ 5174660 w 12192001"/>
              <a:gd name="connsiteY134" fmla="*/ 2267233 h 2344739"/>
              <a:gd name="connsiteX135" fmla="*/ 5156554 w 12192001"/>
              <a:gd name="connsiteY135" fmla="*/ 2260010 h 2344739"/>
              <a:gd name="connsiteX136" fmla="*/ 5142599 w 12192001"/>
              <a:gd name="connsiteY136" fmla="*/ 2256610 h 2344739"/>
              <a:gd name="connsiteX137" fmla="*/ 5139596 w 12192001"/>
              <a:gd name="connsiteY137" fmla="*/ 2254509 h 2344739"/>
              <a:gd name="connsiteX138" fmla="*/ 5121659 w 12192001"/>
              <a:gd name="connsiteY138" fmla="*/ 2243656 h 2344739"/>
              <a:gd name="connsiteX139" fmla="*/ 5065790 w 12192001"/>
              <a:gd name="connsiteY139" fmla="*/ 2250227 h 2344739"/>
              <a:gd name="connsiteX140" fmla="*/ 5011514 w 12192001"/>
              <a:gd name="connsiteY140" fmla="*/ 2233846 h 2344739"/>
              <a:gd name="connsiteX141" fmla="*/ 4840441 w 12192001"/>
              <a:gd name="connsiteY141" fmla="*/ 2209829 h 2344739"/>
              <a:gd name="connsiteX142" fmla="*/ 4762447 w 12192001"/>
              <a:gd name="connsiteY142" fmla="*/ 2182061 h 2344739"/>
              <a:gd name="connsiteX143" fmla="*/ 4723186 w 12192001"/>
              <a:gd name="connsiteY143" fmla="*/ 2173047 h 2344739"/>
              <a:gd name="connsiteX144" fmla="*/ 4721176 w 12192001"/>
              <a:gd name="connsiteY144" fmla="*/ 2172298 h 2344739"/>
              <a:gd name="connsiteX145" fmla="*/ 4722111 w 12192001"/>
              <a:gd name="connsiteY145" fmla="*/ 2172087 h 2344739"/>
              <a:gd name="connsiteX146" fmla="*/ 4717202 w 12192001"/>
              <a:gd name="connsiteY146" fmla="*/ 2170817 h 2344739"/>
              <a:gd name="connsiteX147" fmla="*/ 4721176 w 12192001"/>
              <a:gd name="connsiteY147" fmla="*/ 2172298 h 2344739"/>
              <a:gd name="connsiteX148" fmla="*/ 4715526 w 12192001"/>
              <a:gd name="connsiteY148" fmla="*/ 2173573 h 2344739"/>
              <a:gd name="connsiteX149" fmla="*/ 4515814 w 12192001"/>
              <a:gd name="connsiteY149" fmla="*/ 2163671 h 2344739"/>
              <a:gd name="connsiteX150" fmla="*/ 4428543 w 12192001"/>
              <a:gd name="connsiteY150" fmla="*/ 2153020 h 2344739"/>
              <a:gd name="connsiteX151" fmla="*/ 4362875 w 12192001"/>
              <a:gd name="connsiteY151" fmla="*/ 2151674 h 2344739"/>
              <a:gd name="connsiteX152" fmla="*/ 4316966 w 12192001"/>
              <a:gd name="connsiteY152" fmla="*/ 2158289 h 2344739"/>
              <a:gd name="connsiteX153" fmla="*/ 4315110 w 12192001"/>
              <a:gd name="connsiteY153" fmla="*/ 2156948 h 2344739"/>
              <a:gd name="connsiteX154" fmla="*/ 4295144 w 12192001"/>
              <a:gd name="connsiteY154" fmla="*/ 2155069 h 2344739"/>
              <a:gd name="connsiteX155" fmla="*/ 4290064 w 12192001"/>
              <a:gd name="connsiteY155" fmla="*/ 2157986 h 2344739"/>
              <a:gd name="connsiteX156" fmla="*/ 4276142 w 12192001"/>
              <a:gd name="connsiteY156" fmla="*/ 2157740 h 2344739"/>
              <a:gd name="connsiteX157" fmla="*/ 4248117 w 12192001"/>
              <a:gd name="connsiteY157" fmla="*/ 2160064 h 2344739"/>
              <a:gd name="connsiteX158" fmla="*/ 4202051 w 12192001"/>
              <a:gd name="connsiteY158" fmla="*/ 2157269 h 2344739"/>
              <a:gd name="connsiteX159" fmla="*/ 4201745 w 12192001"/>
              <a:gd name="connsiteY159" fmla="*/ 2156010 h 2344739"/>
              <a:gd name="connsiteX160" fmla="*/ 4191248 w 12192001"/>
              <a:gd name="connsiteY160" fmla="*/ 2150376 h 2344739"/>
              <a:gd name="connsiteX161" fmla="*/ 4142745 w 12192001"/>
              <a:gd name="connsiteY161" fmla="*/ 2134511 h 2344739"/>
              <a:gd name="connsiteX162" fmla="*/ 4083097 w 12192001"/>
              <a:gd name="connsiteY162" fmla="*/ 2107978 h 2344739"/>
              <a:gd name="connsiteX163" fmla="*/ 4074546 w 12192001"/>
              <a:gd name="connsiteY163" fmla="*/ 2107143 h 2344739"/>
              <a:gd name="connsiteX164" fmla="*/ 4074427 w 12192001"/>
              <a:gd name="connsiteY164" fmla="*/ 2106844 h 2344739"/>
              <a:gd name="connsiteX165" fmla="*/ 4065510 w 12192001"/>
              <a:gd name="connsiteY165" fmla="*/ 2105400 h 2344739"/>
              <a:gd name="connsiteX166" fmla="*/ 4058954 w 12192001"/>
              <a:gd name="connsiteY166" fmla="*/ 2105618 h 2344739"/>
              <a:gd name="connsiteX167" fmla="*/ 4042364 w 12192001"/>
              <a:gd name="connsiteY167" fmla="*/ 2103997 h 2344739"/>
              <a:gd name="connsiteX168" fmla="*/ 4036997 w 12192001"/>
              <a:gd name="connsiteY168" fmla="*/ 2101563 h 2344739"/>
              <a:gd name="connsiteX169" fmla="*/ 4035363 w 12192001"/>
              <a:gd name="connsiteY169" fmla="*/ 2097896 h 2344739"/>
              <a:gd name="connsiteX170" fmla="*/ 4033778 w 12192001"/>
              <a:gd name="connsiteY170" fmla="*/ 2098131 h 2344739"/>
              <a:gd name="connsiteX171" fmla="*/ 4004538 w 12192001"/>
              <a:gd name="connsiteY171" fmla="*/ 2085563 h 2344739"/>
              <a:gd name="connsiteX172" fmla="*/ 3936846 w 12192001"/>
              <a:gd name="connsiteY172" fmla="*/ 2068106 h 2344739"/>
              <a:gd name="connsiteX173" fmla="*/ 3897275 w 12192001"/>
              <a:gd name="connsiteY173" fmla="*/ 2062451 h 2344739"/>
              <a:gd name="connsiteX174" fmla="*/ 3789760 w 12192001"/>
              <a:gd name="connsiteY174" fmla="*/ 2042213 h 2344739"/>
              <a:gd name="connsiteX175" fmla="*/ 3682513 w 12192001"/>
              <a:gd name="connsiteY175" fmla="*/ 2018290 h 2344739"/>
              <a:gd name="connsiteX176" fmla="*/ 3610035 w 12192001"/>
              <a:gd name="connsiteY176" fmla="*/ 1986019 h 2344739"/>
              <a:gd name="connsiteX177" fmla="*/ 3603855 w 12192001"/>
              <a:gd name="connsiteY177" fmla="*/ 1987381 h 2344739"/>
              <a:gd name="connsiteX178" fmla="*/ 3594736 w 12192001"/>
              <a:gd name="connsiteY178" fmla="*/ 1987545 h 2344739"/>
              <a:gd name="connsiteX179" fmla="*/ 3594501 w 12192001"/>
              <a:gd name="connsiteY179" fmla="*/ 1987276 h 2344739"/>
              <a:gd name="connsiteX180" fmla="*/ 3585978 w 12192001"/>
              <a:gd name="connsiteY180" fmla="*/ 1987966 h 2344739"/>
              <a:gd name="connsiteX181" fmla="*/ 3536135 w 12192001"/>
              <a:gd name="connsiteY181" fmla="*/ 1978267 h 2344739"/>
              <a:gd name="connsiteX182" fmla="*/ 3473223 w 12192001"/>
              <a:gd name="connsiteY182" fmla="*/ 1974606 h 2344739"/>
              <a:gd name="connsiteX183" fmla="*/ 3400728 w 12192001"/>
              <a:gd name="connsiteY183" fmla="*/ 1962558 h 2344739"/>
              <a:gd name="connsiteX184" fmla="*/ 3363888 w 12192001"/>
              <a:gd name="connsiteY184" fmla="*/ 1979510 h 2344739"/>
              <a:gd name="connsiteX185" fmla="*/ 3344026 w 12192001"/>
              <a:gd name="connsiteY185" fmla="*/ 1981192 h 2344739"/>
              <a:gd name="connsiteX186" fmla="*/ 3341698 w 12192001"/>
              <a:gd name="connsiteY186" fmla="*/ 1980217 h 2344739"/>
              <a:gd name="connsiteX187" fmla="*/ 3262356 w 12192001"/>
              <a:gd name="connsiteY187" fmla="*/ 1986094 h 2344739"/>
              <a:gd name="connsiteX188" fmla="*/ 3142556 w 12192001"/>
              <a:gd name="connsiteY188" fmla="*/ 1993869 h 2344739"/>
              <a:gd name="connsiteX189" fmla="*/ 3030291 w 12192001"/>
              <a:gd name="connsiteY189" fmla="*/ 1996512 h 2344739"/>
              <a:gd name="connsiteX190" fmla="*/ 2781569 w 12192001"/>
              <a:gd name="connsiteY190" fmla="*/ 2018333 h 2344739"/>
              <a:gd name="connsiteX191" fmla="*/ 2646527 w 12192001"/>
              <a:gd name="connsiteY191" fmla="*/ 2028869 h 2344739"/>
              <a:gd name="connsiteX192" fmla="*/ 2568028 w 12192001"/>
              <a:gd name="connsiteY192" fmla="*/ 2002628 h 2344739"/>
              <a:gd name="connsiteX193" fmla="*/ 2443255 w 12192001"/>
              <a:gd name="connsiteY193" fmla="*/ 2016529 h 2344739"/>
              <a:gd name="connsiteX194" fmla="*/ 2315112 w 12192001"/>
              <a:gd name="connsiteY194" fmla="*/ 2024996 h 2344739"/>
              <a:gd name="connsiteX195" fmla="*/ 2208578 w 12192001"/>
              <a:gd name="connsiteY195" fmla="*/ 2019763 h 2344739"/>
              <a:gd name="connsiteX196" fmla="*/ 2094665 w 12192001"/>
              <a:gd name="connsiteY196" fmla="*/ 2003052 h 2344739"/>
              <a:gd name="connsiteX197" fmla="*/ 1997356 w 12192001"/>
              <a:gd name="connsiteY197" fmla="*/ 1995032 h 2344739"/>
              <a:gd name="connsiteX198" fmla="*/ 1928172 w 12192001"/>
              <a:gd name="connsiteY198" fmla="*/ 2016977 h 2344739"/>
              <a:gd name="connsiteX199" fmla="*/ 1921650 w 12192001"/>
              <a:gd name="connsiteY199" fmla="*/ 2012146 h 2344739"/>
              <a:gd name="connsiteX200" fmla="*/ 1873080 w 12192001"/>
              <a:gd name="connsiteY200" fmla="*/ 2013741 h 2344739"/>
              <a:gd name="connsiteX201" fmla="*/ 1786655 w 12192001"/>
              <a:gd name="connsiteY201" fmla="*/ 2041363 h 2344739"/>
              <a:gd name="connsiteX202" fmla="*/ 1738204 w 12192001"/>
              <a:gd name="connsiteY202" fmla="*/ 2036312 h 2344739"/>
              <a:gd name="connsiteX203" fmla="*/ 1675071 w 12192001"/>
              <a:gd name="connsiteY203" fmla="*/ 2019963 h 2344739"/>
              <a:gd name="connsiteX204" fmla="*/ 1608669 w 12192001"/>
              <a:gd name="connsiteY204" fmla="*/ 2013066 h 2344739"/>
              <a:gd name="connsiteX205" fmla="*/ 1496110 w 12192001"/>
              <a:gd name="connsiteY205" fmla="*/ 1987476 h 2344739"/>
              <a:gd name="connsiteX206" fmla="*/ 1149979 w 12192001"/>
              <a:gd name="connsiteY206" fmla="*/ 1938041 h 2344739"/>
              <a:gd name="connsiteX207" fmla="*/ 858269 w 12192001"/>
              <a:gd name="connsiteY207" fmla="*/ 1928608 h 2344739"/>
              <a:gd name="connsiteX208" fmla="*/ 837540 w 12192001"/>
              <a:gd name="connsiteY208" fmla="*/ 1929821 h 2344739"/>
              <a:gd name="connsiteX209" fmla="*/ 816809 w 12192001"/>
              <a:gd name="connsiteY209" fmla="*/ 1927857 h 2344739"/>
              <a:gd name="connsiteX210" fmla="*/ 811506 w 12192001"/>
              <a:gd name="connsiteY210" fmla="*/ 1930751 h 2344739"/>
              <a:gd name="connsiteX211" fmla="*/ 797041 w 12192001"/>
              <a:gd name="connsiteY211" fmla="*/ 1930446 h 2344739"/>
              <a:gd name="connsiteX212" fmla="*/ 767901 w 12192001"/>
              <a:gd name="connsiteY212" fmla="*/ 1932653 h 2344739"/>
              <a:gd name="connsiteX213" fmla="*/ 763053 w 12192001"/>
              <a:gd name="connsiteY213" fmla="*/ 1930432 h 2344739"/>
              <a:gd name="connsiteX214" fmla="*/ 720047 w 12192001"/>
              <a:gd name="connsiteY214" fmla="*/ 1929661 h 2344739"/>
              <a:gd name="connsiteX215" fmla="*/ 719742 w 12192001"/>
              <a:gd name="connsiteY215" fmla="*/ 1928399 h 2344739"/>
              <a:gd name="connsiteX216" fmla="*/ 708875 w 12192001"/>
              <a:gd name="connsiteY216" fmla="*/ 1922722 h 2344739"/>
              <a:gd name="connsiteX217" fmla="*/ 596792 w 12192001"/>
              <a:gd name="connsiteY217" fmla="*/ 1879864 h 2344739"/>
              <a:gd name="connsiteX218" fmla="*/ 578535 w 12192001"/>
              <a:gd name="connsiteY218" fmla="*/ 1877212 h 2344739"/>
              <a:gd name="connsiteX219" fmla="*/ 571717 w 12192001"/>
              <a:gd name="connsiteY219" fmla="*/ 1877401 h 2344739"/>
              <a:gd name="connsiteX220" fmla="*/ 445099 w 12192001"/>
              <a:gd name="connsiteY220" fmla="*/ 1839371 h 2344739"/>
              <a:gd name="connsiteX221" fmla="*/ 404015 w 12192001"/>
              <a:gd name="connsiteY221" fmla="*/ 1833548 h 2344739"/>
              <a:gd name="connsiteX222" fmla="*/ 292435 w 12192001"/>
              <a:gd name="connsiteY222" fmla="*/ 1812852 h 2344739"/>
              <a:gd name="connsiteX223" fmla="*/ 118381 w 12192001"/>
              <a:gd name="connsiteY223" fmla="*/ 1761047 h 2344739"/>
              <a:gd name="connsiteX224" fmla="*/ 15526 w 12192001"/>
              <a:gd name="connsiteY224" fmla="*/ 1758191 h 2344739"/>
              <a:gd name="connsiteX225" fmla="*/ 2 w 12192001"/>
              <a:gd name="connsiteY225" fmla="*/ 1752722 h 2344739"/>
              <a:gd name="connsiteX226" fmla="*/ 1 w 12192001"/>
              <a:gd name="connsiteY226" fmla="*/ 762497 h 2344739"/>
              <a:gd name="connsiteX227" fmla="*/ 0 w 12192001"/>
              <a:gd name="connsiteY227" fmla="*/ 762497 h 2344739"/>
              <a:gd name="connsiteX228" fmla="*/ 0 w 12192001"/>
              <a:gd name="connsiteY228" fmla="*/ 222213 h 2344739"/>
              <a:gd name="connsiteX229" fmla="*/ 0 w 12192001"/>
              <a:gd name="connsiteY229" fmla="*/ 0 h 2344739"/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12228 w 12192001"/>
              <a:gd name="connsiteY22" fmla="*/ 797659 h 2344739"/>
              <a:gd name="connsiteX23" fmla="*/ 11748619 w 12192001"/>
              <a:gd name="connsiteY23" fmla="*/ 872002 h 2344739"/>
              <a:gd name="connsiteX24" fmla="*/ 11589545 w 12192001"/>
              <a:gd name="connsiteY24" fmla="*/ 963777 h 2344739"/>
              <a:gd name="connsiteX25" fmla="*/ 11505669 w 12192001"/>
              <a:gd name="connsiteY25" fmla="*/ 1033623 h 2344739"/>
              <a:gd name="connsiteX26" fmla="*/ 11279184 w 12192001"/>
              <a:gd name="connsiteY26" fmla="*/ 1223571 h 2344739"/>
              <a:gd name="connsiteX27" fmla="*/ 11227161 w 12192001"/>
              <a:gd name="connsiteY27" fmla="*/ 1276236 h 2344739"/>
              <a:gd name="connsiteX28" fmla="*/ 11216939 w 12192001"/>
              <a:gd name="connsiteY28" fmla="*/ 1275961 h 2344739"/>
              <a:gd name="connsiteX29" fmla="*/ 11216036 w 12192001"/>
              <a:gd name="connsiteY29" fmla="*/ 1275018 h 2344739"/>
              <a:gd name="connsiteX30" fmla="*/ 11187737 w 12192001"/>
              <a:gd name="connsiteY30" fmla="*/ 1292383 h 2344739"/>
              <a:gd name="connsiteX31" fmla="*/ 11183353 w 12192001"/>
              <a:gd name="connsiteY31" fmla="*/ 1292525 h 2344739"/>
              <a:gd name="connsiteX32" fmla="*/ 11165706 w 12192001"/>
              <a:gd name="connsiteY32" fmla="*/ 1306612 h 2344739"/>
              <a:gd name="connsiteX33" fmla="*/ 11156163 w 12192001"/>
              <a:gd name="connsiteY33" fmla="*/ 1312414 h 2344739"/>
              <a:gd name="connsiteX34" fmla="*/ 11154348 w 12192001"/>
              <a:gd name="connsiteY34" fmla="*/ 1317097 h 2344739"/>
              <a:gd name="connsiteX35" fmla="*/ 11139813 w 12192001"/>
              <a:gd name="connsiteY35" fmla="*/ 1324115 h 2344739"/>
              <a:gd name="connsiteX36" fmla="*/ 11137813 w 12192001"/>
              <a:gd name="connsiteY36" fmla="*/ 1323772 h 2344739"/>
              <a:gd name="connsiteX37" fmla="*/ 11127060 w 12192001"/>
              <a:gd name="connsiteY37" fmla="*/ 1333832 h 2344739"/>
              <a:gd name="connsiteX38" fmla="*/ 11119543 w 12192001"/>
              <a:gd name="connsiteY38" fmla="*/ 1347424 h 2344739"/>
              <a:gd name="connsiteX39" fmla="*/ 10893535 w 12192001"/>
              <a:gd name="connsiteY39" fmla="*/ 1473399 h 2344739"/>
              <a:gd name="connsiteX40" fmla="*/ 10772152 w 12192001"/>
              <a:gd name="connsiteY40" fmla="*/ 1523191 h 2344739"/>
              <a:gd name="connsiteX41" fmla="*/ 10626520 w 12192001"/>
              <a:gd name="connsiteY41" fmla="*/ 1559229 h 2344739"/>
              <a:gd name="connsiteX42" fmla="*/ 10580747 w 12192001"/>
              <a:gd name="connsiteY42" fmla="*/ 1568689 h 2344739"/>
              <a:gd name="connsiteX43" fmla="*/ 10546642 w 12192001"/>
              <a:gd name="connsiteY43" fmla="*/ 1598423 h 2344739"/>
              <a:gd name="connsiteX44" fmla="*/ 10528495 w 12192001"/>
              <a:gd name="connsiteY44" fmla="*/ 1596907 h 2344739"/>
              <a:gd name="connsiteX45" fmla="*/ 10525298 w 12192001"/>
              <a:gd name="connsiteY45" fmla="*/ 1596411 h 2344739"/>
              <a:gd name="connsiteX46" fmla="*/ 10513981 w 12192001"/>
              <a:gd name="connsiteY46" fmla="*/ 1599537 h 2344739"/>
              <a:gd name="connsiteX47" fmla="*/ 10490587 w 12192001"/>
              <a:gd name="connsiteY47" fmla="*/ 1594156 h 2344739"/>
              <a:gd name="connsiteX48" fmla="*/ 10470270 w 12192001"/>
              <a:gd name="connsiteY48" fmla="*/ 1601693 h 2344739"/>
              <a:gd name="connsiteX49" fmla="*/ 10375894 w 12192001"/>
              <a:gd name="connsiteY49" fmla="*/ 1644598 h 2344739"/>
              <a:gd name="connsiteX50" fmla="*/ 10318190 w 12192001"/>
              <a:gd name="connsiteY50" fmla="*/ 1666221 h 2344739"/>
              <a:gd name="connsiteX51" fmla="*/ 10294319 w 12192001"/>
              <a:gd name="connsiteY51" fmla="*/ 1668079 h 2344739"/>
              <a:gd name="connsiteX52" fmla="*/ 10262295 w 12192001"/>
              <a:gd name="connsiteY52" fmla="*/ 1674948 h 2344739"/>
              <a:gd name="connsiteX53" fmla="*/ 10204270 w 12192001"/>
              <a:gd name="connsiteY53" fmla="*/ 1682149 h 2344739"/>
              <a:gd name="connsiteX54" fmla="*/ 10176611 w 12192001"/>
              <a:gd name="connsiteY54" fmla="*/ 1692943 h 2344739"/>
              <a:gd name="connsiteX55" fmla="*/ 10163922 w 12192001"/>
              <a:gd name="connsiteY55" fmla="*/ 1693739 h 2344739"/>
              <a:gd name="connsiteX56" fmla="*/ 10155160 w 12192001"/>
              <a:gd name="connsiteY56" fmla="*/ 1707487 h 2344739"/>
              <a:gd name="connsiteX57" fmla="*/ 10117119 w 12192001"/>
              <a:gd name="connsiteY57" fmla="*/ 1731142 h 2344739"/>
              <a:gd name="connsiteX58" fmla="*/ 10100445 w 12192001"/>
              <a:gd name="connsiteY58" fmla="*/ 1742432 h 2344739"/>
              <a:gd name="connsiteX59" fmla="*/ 10082169 w 12192001"/>
              <a:gd name="connsiteY59" fmla="*/ 1743296 h 2344739"/>
              <a:gd name="connsiteX60" fmla="*/ 10039240 w 12192001"/>
              <a:gd name="connsiteY60" fmla="*/ 1741632 h 2344739"/>
              <a:gd name="connsiteX61" fmla="*/ 9960019 w 12192001"/>
              <a:gd name="connsiteY61" fmla="*/ 1757147 h 2344739"/>
              <a:gd name="connsiteX62" fmla="*/ 9847792 w 12192001"/>
              <a:gd name="connsiteY62" fmla="*/ 1763915 h 2344739"/>
              <a:gd name="connsiteX63" fmla="*/ 9728309 w 12192001"/>
              <a:gd name="connsiteY63" fmla="*/ 1784122 h 2344739"/>
              <a:gd name="connsiteX64" fmla="*/ 9584507 w 12192001"/>
              <a:gd name="connsiteY64" fmla="*/ 1795542 h 2344739"/>
              <a:gd name="connsiteX65" fmla="*/ 9343052 w 12192001"/>
              <a:gd name="connsiteY65" fmla="*/ 1841244 h 2344739"/>
              <a:gd name="connsiteX66" fmla="*/ 9231370 w 12192001"/>
              <a:gd name="connsiteY66" fmla="*/ 1893149 h 2344739"/>
              <a:gd name="connsiteX67" fmla="*/ 9194810 w 12192001"/>
              <a:gd name="connsiteY67" fmla="*/ 1903228 h 2344739"/>
              <a:gd name="connsiteX68" fmla="*/ 9189246 w 12192001"/>
              <a:gd name="connsiteY68" fmla="*/ 1912467 h 2344739"/>
              <a:gd name="connsiteX69" fmla="*/ 9113812 w 12192001"/>
              <a:gd name="connsiteY69" fmla="*/ 1919069 h 2344739"/>
              <a:gd name="connsiteX70" fmla="*/ 9053453 w 12192001"/>
              <a:gd name="connsiteY70" fmla="*/ 1910755 h 2344739"/>
              <a:gd name="connsiteX71" fmla="*/ 9005486 w 12192001"/>
              <a:gd name="connsiteY71" fmla="*/ 1914040 h 2344739"/>
              <a:gd name="connsiteX72" fmla="*/ 9005201 w 12192001"/>
              <a:gd name="connsiteY72" fmla="*/ 1913800 h 2344739"/>
              <a:gd name="connsiteX73" fmla="*/ 8996232 w 12192001"/>
              <a:gd name="connsiteY73" fmla="*/ 1915011 h 2344739"/>
              <a:gd name="connsiteX74" fmla="*/ 8990394 w 12192001"/>
              <a:gd name="connsiteY74" fmla="*/ 1917072 h 2344739"/>
              <a:gd name="connsiteX75" fmla="*/ 8974337 w 12192001"/>
              <a:gd name="connsiteY75" fmla="*/ 1920298 h 2344739"/>
              <a:gd name="connsiteX76" fmla="*/ 8968011 w 12192001"/>
              <a:gd name="connsiteY76" fmla="*/ 1919598 h 2344739"/>
              <a:gd name="connsiteX77" fmla="*/ 8963048 w 12192001"/>
              <a:gd name="connsiteY77" fmla="*/ 1917373 h 2344739"/>
              <a:gd name="connsiteX78" fmla="*/ 8928988 w 12192001"/>
              <a:gd name="connsiteY78" fmla="*/ 1914185 h 2344739"/>
              <a:gd name="connsiteX79" fmla="*/ 8752444 w 12192001"/>
              <a:gd name="connsiteY79" fmla="*/ 1933417 h 2344739"/>
              <a:gd name="connsiteX80" fmla="*/ 8707847 w 12192001"/>
              <a:gd name="connsiteY80" fmla="*/ 1935518 h 2344739"/>
              <a:gd name="connsiteX81" fmla="*/ 8596071 w 12192001"/>
              <a:gd name="connsiteY81" fmla="*/ 1944090 h 2344739"/>
              <a:gd name="connsiteX82" fmla="*/ 8525230 w 12192001"/>
              <a:gd name="connsiteY82" fmla="*/ 1929248 h 2344739"/>
              <a:gd name="connsiteX83" fmla="*/ 8510983 w 12192001"/>
              <a:gd name="connsiteY83" fmla="*/ 1935163 h 2344739"/>
              <a:gd name="connsiteX84" fmla="*/ 8506167 w 12192001"/>
              <a:gd name="connsiteY84" fmla="*/ 1938164 h 2344739"/>
              <a:gd name="connsiteX85" fmla="*/ 8497968 w 12192001"/>
              <a:gd name="connsiteY85" fmla="*/ 1940902 h 2344739"/>
              <a:gd name="connsiteX86" fmla="*/ 8497594 w 12192001"/>
              <a:gd name="connsiteY86" fmla="*/ 1940723 h 2344739"/>
              <a:gd name="connsiteX87" fmla="*/ 8490249 w 12192001"/>
              <a:gd name="connsiteY87" fmla="*/ 1943773 h 2344739"/>
              <a:gd name="connsiteX88" fmla="*/ 8367182 w 12192001"/>
              <a:gd name="connsiteY88" fmla="*/ 1957815 h 2344739"/>
              <a:gd name="connsiteX89" fmla="*/ 8353799 w 12192001"/>
              <a:gd name="connsiteY89" fmla="*/ 1958009 h 2344739"/>
              <a:gd name="connsiteX90" fmla="*/ 8352373 w 12192001"/>
              <a:gd name="connsiteY90" fmla="*/ 1957169 h 2344739"/>
              <a:gd name="connsiteX91" fmla="*/ 8320104 w 12192001"/>
              <a:gd name="connsiteY91" fmla="*/ 1974587 h 2344739"/>
              <a:gd name="connsiteX92" fmla="*/ 8314433 w 12192001"/>
              <a:gd name="connsiteY92" fmla="*/ 1974913 h 2344739"/>
              <a:gd name="connsiteX93" fmla="*/ 8295174 w 12192001"/>
              <a:gd name="connsiteY93" fmla="*/ 1988808 h 2344739"/>
              <a:gd name="connsiteX94" fmla="*/ 8284276 w 12192001"/>
              <a:gd name="connsiteY94" fmla="*/ 1994631 h 2344739"/>
              <a:gd name="connsiteX95" fmla="*/ 8283150 w 12192001"/>
              <a:gd name="connsiteY95" fmla="*/ 1999074 h 2344739"/>
              <a:gd name="connsiteX96" fmla="*/ 8266076 w 12192001"/>
              <a:gd name="connsiteY96" fmla="*/ 2006249 h 2344739"/>
              <a:gd name="connsiteX97" fmla="*/ 8263377 w 12192001"/>
              <a:gd name="connsiteY97" fmla="*/ 2006019 h 2344739"/>
              <a:gd name="connsiteX98" fmla="*/ 8252033 w 12192001"/>
              <a:gd name="connsiteY98" fmla="*/ 2015862 h 2344739"/>
              <a:gd name="connsiteX99" fmla="*/ 8245834 w 12192001"/>
              <a:gd name="connsiteY99" fmla="*/ 2028854 h 2344739"/>
              <a:gd name="connsiteX100" fmla="*/ 8090272 w 12192001"/>
              <a:gd name="connsiteY100" fmla="*/ 2075015 h 2344739"/>
              <a:gd name="connsiteX101" fmla="*/ 7905407 w 12192001"/>
              <a:gd name="connsiteY101" fmla="*/ 2116988 h 2344739"/>
              <a:gd name="connsiteX102" fmla="*/ 7718745 w 12192001"/>
              <a:gd name="connsiteY102" fmla="*/ 2142703 h 2344739"/>
              <a:gd name="connsiteX103" fmla="*/ 7614347 w 12192001"/>
              <a:gd name="connsiteY103" fmla="*/ 2139232 h 2344739"/>
              <a:gd name="connsiteX104" fmla="*/ 7527543 w 12192001"/>
              <a:gd name="connsiteY104" fmla="*/ 2145060 h 2344739"/>
              <a:gd name="connsiteX105" fmla="*/ 7519571 w 12192001"/>
              <a:gd name="connsiteY105" fmla="*/ 2147613 h 2344739"/>
              <a:gd name="connsiteX106" fmla="*/ 7507411 w 12192001"/>
              <a:gd name="connsiteY106" fmla="*/ 2148948 h 2344739"/>
              <a:gd name="connsiteX107" fmla="*/ 7507040 w 12192001"/>
              <a:gd name="connsiteY107" fmla="*/ 2148621 h 2344739"/>
              <a:gd name="connsiteX108" fmla="*/ 7495795 w 12192001"/>
              <a:gd name="connsiteY108" fmla="*/ 2150573 h 2344739"/>
              <a:gd name="connsiteX109" fmla="*/ 7405391 w 12192001"/>
              <a:gd name="connsiteY109" fmla="*/ 2142468 h 2344739"/>
              <a:gd name="connsiteX110" fmla="*/ 7218559 w 12192001"/>
              <a:gd name="connsiteY110" fmla="*/ 2156680 h 2344739"/>
              <a:gd name="connsiteX111" fmla="*/ 7201101 w 12192001"/>
              <a:gd name="connsiteY111" fmla="*/ 2161230 h 2344739"/>
              <a:gd name="connsiteX112" fmla="*/ 7197004 w 12192001"/>
              <a:gd name="connsiteY112" fmla="*/ 2166588 h 2344739"/>
              <a:gd name="connsiteX113" fmla="*/ 7170808 w 12192001"/>
              <a:gd name="connsiteY113" fmla="*/ 2171236 h 2344739"/>
              <a:gd name="connsiteX114" fmla="*/ 7096988 w 12192001"/>
              <a:gd name="connsiteY114" fmla="*/ 2183464 h 2344739"/>
              <a:gd name="connsiteX115" fmla="*/ 7018496 w 12192001"/>
              <a:gd name="connsiteY115" fmla="*/ 2183090 h 2344739"/>
              <a:gd name="connsiteX116" fmla="*/ 6904146 w 12192001"/>
              <a:gd name="connsiteY116" fmla="*/ 2212596 h 2344739"/>
              <a:gd name="connsiteX117" fmla="*/ 6708222 w 12192001"/>
              <a:gd name="connsiteY117" fmla="*/ 2240551 h 2344739"/>
              <a:gd name="connsiteX118" fmla="*/ 6549454 w 12192001"/>
              <a:gd name="connsiteY118" fmla="*/ 2269327 h 2344739"/>
              <a:gd name="connsiteX119" fmla="*/ 6317560 w 12192001"/>
              <a:gd name="connsiteY119" fmla="*/ 2316127 h 2344739"/>
              <a:gd name="connsiteX120" fmla="*/ 6168674 w 12192001"/>
              <a:gd name="connsiteY120" fmla="*/ 2318214 h 2344739"/>
              <a:gd name="connsiteX121" fmla="*/ 6073848 w 12192001"/>
              <a:gd name="connsiteY121" fmla="*/ 2338676 h 2344739"/>
              <a:gd name="connsiteX122" fmla="*/ 6068529 w 12192001"/>
              <a:gd name="connsiteY122" fmla="*/ 2337139 h 2344739"/>
              <a:gd name="connsiteX123" fmla="*/ 6048638 w 12192001"/>
              <a:gd name="connsiteY123" fmla="*/ 2337822 h 2344739"/>
              <a:gd name="connsiteX124" fmla="*/ 6041285 w 12192001"/>
              <a:gd name="connsiteY124" fmla="*/ 2329473 h 2344739"/>
              <a:gd name="connsiteX125" fmla="*/ 6010090 w 12192001"/>
              <a:gd name="connsiteY125" fmla="*/ 2324380 h 2344739"/>
              <a:gd name="connsiteX126" fmla="*/ 5957375 w 12192001"/>
              <a:gd name="connsiteY126" fmla="*/ 2328024 h 2344739"/>
              <a:gd name="connsiteX127" fmla="*/ 5758919 w 12192001"/>
              <a:gd name="connsiteY127" fmla="*/ 2343716 h 2344739"/>
              <a:gd name="connsiteX128" fmla="*/ 5626960 w 12192001"/>
              <a:gd name="connsiteY128" fmla="*/ 2344739 h 2344739"/>
              <a:gd name="connsiteX129" fmla="*/ 5470906 w 12192001"/>
              <a:gd name="connsiteY129" fmla="*/ 2330719 h 2344739"/>
              <a:gd name="connsiteX130" fmla="*/ 5432761 w 12192001"/>
              <a:gd name="connsiteY130" fmla="*/ 2319466 h 2344739"/>
              <a:gd name="connsiteX131" fmla="*/ 5381669 w 12192001"/>
              <a:gd name="connsiteY131" fmla="*/ 2301764 h 2344739"/>
              <a:gd name="connsiteX132" fmla="*/ 5261764 w 12192001"/>
              <a:gd name="connsiteY132" fmla="*/ 2281347 h 2344739"/>
              <a:gd name="connsiteX133" fmla="*/ 5222961 w 12192001"/>
              <a:gd name="connsiteY133" fmla="*/ 2270223 h 2344739"/>
              <a:gd name="connsiteX134" fmla="*/ 5174660 w 12192001"/>
              <a:gd name="connsiteY134" fmla="*/ 2267233 h 2344739"/>
              <a:gd name="connsiteX135" fmla="*/ 5156554 w 12192001"/>
              <a:gd name="connsiteY135" fmla="*/ 2260010 h 2344739"/>
              <a:gd name="connsiteX136" fmla="*/ 5142599 w 12192001"/>
              <a:gd name="connsiteY136" fmla="*/ 2256610 h 2344739"/>
              <a:gd name="connsiteX137" fmla="*/ 5139596 w 12192001"/>
              <a:gd name="connsiteY137" fmla="*/ 2254509 h 2344739"/>
              <a:gd name="connsiteX138" fmla="*/ 5121659 w 12192001"/>
              <a:gd name="connsiteY138" fmla="*/ 2243656 h 2344739"/>
              <a:gd name="connsiteX139" fmla="*/ 5065790 w 12192001"/>
              <a:gd name="connsiteY139" fmla="*/ 2250227 h 2344739"/>
              <a:gd name="connsiteX140" fmla="*/ 5011514 w 12192001"/>
              <a:gd name="connsiteY140" fmla="*/ 2233846 h 2344739"/>
              <a:gd name="connsiteX141" fmla="*/ 4840441 w 12192001"/>
              <a:gd name="connsiteY141" fmla="*/ 2209829 h 2344739"/>
              <a:gd name="connsiteX142" fmla="*/ 4762447 w 12192001"/>
              <a:gd name="connsiteY142" fmla="*/ 2182061 h 2344739"/>
              <a:gd name="connsiteX143" fmla="*/ 4723186 w 12192001"/>
              <a:gd name="connsiteY143" fmla="*/ 2173047 h 2344739"/>
              <a:gd name="connsiteX144" fmla="*/ 4721176 w 12192001"/>
              <a:gd name="connsiteY144" fmla="*/ 2172298 h 2344739"/>
              <a:gd name="connsiteX145" fmla="*/ 4722111 w 12192001"/>
              <a:gd name="connsiteY145" fmla="*/ 2172087 h 2344739"/>
              <a:gd name="connsiteX146" fmla="*/ 4717202 w 12192001"/>
              <a:gd name="connsiteY146" fmla="*/ 2170817 h 2344739"/>
              <a:gd name="connsiteX147" fmla="*/ 4721176 w 12192001"/>
              <a:gd name="connsiteY147" fmla="*/ 2172298 h 2344739"/>
              <a:gd name="connsiteX148" fmla="*/ 4715526 w 12192001"/>
              <a:gd name="connsiteY148" fmla="*/ 2173573 h 2344739"/>
              <a:gd name="connsiteX149" fmla="*/ 4515814 w 12192001"/>
              <a:gd name="connsiteY149" fmla="*/ 2163671 h 2344739"/>
              <a:gd name="connsiteX150" fmla="*/ 4428543 w 12192001"/>
              <a:gd name="connsiteY150" fmla="*/ 2153020 h 2344739"/>
              <a:gd name="connsiteX151" fmla="*/ 4362875 w 12192001"/>
              <a:gd name="connsiteY151" fmla="*/ 2151674 h 2344739"/>
              <a:gd name="connsiteX152" fmla="*/ 4316966 w 12192001"/>
              <a:gd name="connsiteY152" fmla="*/ 2158289 h 2344739"/>
              <a:gd name="connsiteX153" fmla="*/ 4315110 w 12192001"/>
              <a:gd name="connsiteY153" fmla="*/ 2156948 h 2344739"/>
              <a:gd name="connsiteX154" fmla="*/ 4295144 w 12192001"/>
              <a:gd name="connsiteY154" fmla="*/ 2155069 h 2344739"/>
              <a:gd name="connsiteX155" fmla="*/ 4290064 w 12192001"/>
              <a:gd name="connsiteY155" fmla="*/ 2157986 h 2344739"/>
              <a:gd name="connsiteX156" fmla="*/ 4276142 w 12192001"/>
              <a:gd name="connsiteY156" fmla="*/ 2157740 h 2344739"/>
              <a:gd name="connsiteX157" fmla="*/ 4248117 w 12192001"/>
              <a:gd name="connsiteY157" fmla="*/ 2160064 h 2344739"/>
              <a:gd name="connsiteX158" fmla="*/ 4202051 w 12192001"/>
              <a:gd name="connsiteY158" fmla="*/ 2157269 h 2344739"/>
              <a:gd name="connsiteX159" fmla="*/ 4201745 w 12192001"/>
              <a:gd name="connsiteY159" fmla="*/ 2156010 h 2344739"/>
              <a:gd name="connsiteX160" fmla="*/ 4191248 w 12192001"/>
              <a:gd name="connsiteY160" fmla="*/ 2150376 h 2344739"/>
              <a:gd name="connsiteX161" fmla="*/ 4142745 w 12192001"/>
              <a:gd name="connsiteY161" fmla="*/ 2134511 h 2344739"/>
              <a:gd name="connsiteX162" fmla="*/ 4083097 w 12192001"/>
              <a:gd name="connsiteY162" fmla="*/ 2107978 h 2344739"/>
              <a:gd name="connsiteX163" fmla="*/ 4074546 w 12192001"/>
              <a:gd name="connsiteY163" fmla="*/ 2107143 h 2344739"/>
              <a:gd name="connsiteX164" fmla="*/ 4074427 w 12192001"/>
              <a:gd name="connsiteY164" fmla="*/ 2106844 h 2344739"/>
              <a:gd name="connsiteX165" fmla="*/ 4065510 w 12192001"/>
              <a:gd name="connsiteY165" fmla="*/ 2105400 h 2344739"/>
              <a:gd name="connsiteX166" fmla="*/ 4058954 w 12192001"/>
              <a:gd name="connsiteY166" fmla="*/ 2105618 h 2344739"/>
              <a:gd name="connsiteX167" fmla="*/ 4042364 w 12192001"/>
              <a:gd name="connsiteY167" fmla="*/ 2103997 h 2344739"/>
              <a:gd name="connsiteX168" fmla="*/ 4036997 w 12192001"/>
              <a:gd name="connsiteY168" fmla="*/ 2101563 h 2344739"/>
              <a:gd name="connsiteX169" fmla="*/ 4035363 w 12192001"/>
              <a:gd name="connsiteY169" fmla="*/ 2097896 h 2344739"/>
              <a:gd name="connsiteX170" fmla="*/ 4033778 w 12192001"/>
              <a:gd name="connsiteY170" fmla="*/ 2098131 h 2344739"/>
              <a:gd name="connsiteX171" fmla="*/ 4004538 w 12192001"/>
              <a:gd name="connsiteY171" fmla="*/ 2085563 h 2344739"/>
              <a:gd name="connsiteX172" fmla="*/ 3936846 w 12192001"/>
              <a:gd name="connsiteY172" fmla="*/ 2068106 h 2344739"/>
              <a:gd name="connsiteX173" fmla="*/ 3897275 w 12192001"/>
              <a:gd name="connsiteY173" fmla="*/ 2062451 h 2344739"/>
              <a:gd name="connsiteX174" fmla="*/ 3789760 w 12192001"/>
              <a:gd name="connsiteY174" fmla="*/ 2042213 h 2344739"/>
              <a:gd name="connsiteX175" fmla="*/ 3682513 w 12192001"/>
              <a:gd name="connsiteY175" fmla="*/ 2018290 h 2344739"/>
              <a:gd name="connsiteX176" fmla="*/ 3610035 w 12192001"/>
              <a:gd name="connsiteY176" fmla="*/ 1986019 h 2344739"/>
              <a:gd name="connsiteX177" fmla="*/ 3603855 w 12192001"/>
              <a:gd name="connsiteY177" fmla="*/ 1987381 h 2344739"/>
              <a:gd name="connsiteX178" fmla="*/ 3594736 w 12192001"/>
              <a:gd name="connsiteY178" fmla="*/ 1987545 h 2344739"/>
              <a:gd name="connsiteX179" fmla="*/ 3594501 w 12192001"/>
              <a:gd name="connsiteY179" fmla="*/ 1987276 h 2344739"/>
              <a:gd name="connsiteX180" fmla="*/ 3585978 w 12192001"/>
              <a:gd name="connsiteY180" fmla="*/ 1987966 h 2344739"/>
              <a:gd name="connsiteX181" fmla="*/ 3536135 w 12192001"/>
              <a:gd name="connsiteY181" fmla="*/ 1978267 h 2344739"/>
              <a:gd name="connsiteX182" fmla="*/ 3473223 w 12192001"/>
              <a:gd name="connsiteY182" fmla="*/ 1974606 h 2344739"/>
              <a:gd name="connsiteX183" fmla="*/ 3400728 w 12192001"/>
              <a:gd name="connsiteY183" fmla="*/ 1962558 h 2344739"/>
              <a:gd name="connsiteX184" fmla="*/ 3363888 w 12192001"/>
              <a:gd name="connsiteY184" fmla="*/ 1979510 h 2344739"/>
              <a:gd name="connsiteX185" fmla="*/ 3344026 w 12192001"/>
              <a:gd name="connsiteY185" fmla="*/ 1981192 h 2344739"/>
              <a:gd name="connsiteX186" fmla="*/ 3341698 w 12192001"/>
              <a:gd name="connsiteY186" fmla="*/ 1980217 h 2344739"/>
              <a:gd name="connsiteX187" fmla="*/ 3262356 w 12192001"/>
              <a:gd name="connsiteY187" fmla="*/ 1986094 h 2344739"/>
              <a:gd name="connsiteX188" fmla="*/ 3142556 w 12192001"/>
              <a:gd name="connsiteY188" fmla="*/ 1993869 h 2344739"/>
              <a:gd name="connsiteX189" fmla="*/ 3030291 w 12192001"/>
              <a:gd name="connsiteY189" fmla="*/ 1996512 h 2344739"/>
              <a:gd name="connsiteX190" fmla="*/ 2781569 w 12192001"/>
              <a:gd name="connsiteY190" fmla="*/ 2018333 h 2344739"/>
              <a:gd name="connsiteX191" fmla="*/ 2646527 w 12192001"/>
              <a:gd name="connsiteY191" fmla="*/ 2028869 h 2344739"/>
              <a:gd name="connsiteX192" fmla="*/ 2568028 w 12192001"/>
              <a:gd name="connsiteY192" fmla="*/ 2002628 h 2344739"/>
              <a:gd name="connsiteX193" fmla="*/ 2443255 w 12192001"/>
              <a:gd name="connsiteY193" fmla="*/ 2016529 h 2344739"/>
              <a:gd name="connsiteX194" fmla="*/ 2315112 w 12192001"/>
              <a:gd name="connsiteY194" fmla="*/ 2024996 h 2344739"/>
              <a:gd name="connsiteX195" fmla="*/ 2208578 w 12192001"/>
              <a:gd name="connsiteY195" fmla="*/ 2019763 h 2344739"/>
              <a:gd name="connsiteX196" fmla="*/ 2094665 w 12192001"/>
              <a:gd name="connsiteY196" fmla="*/ 2003052 h 2344739"/>
              <a:gd name="connsiteX197" fmla="*/ 1997356 w 12192001"/>
              <a:gd name="connsiteY197" fmla="*/ 1995032 h 2344739"/>
              <a:gd name="connsiteX198" fmla="*/ 1928172 w 12192001"/>
              <a:gd name="connsiteY198" fmla="*/ 2016977 h 2344739"/>
              <a:gd name="connsiteX199" fmla="*/ 1921650 w 12192001"/>
              <a:gd name="connsiteY199" fmla="*/ 2012146 h 2344739"/>
              <a:gd name="connsiteX200" fmla="*/ 1873080 w 12192001"/>
              <a:gd name="connsiteY200" fmla="*/ 2013741 h 2344739"/>
              <a:gd name="connsiteX201" fmla="*/ 1786655 w 12192001"/>
              <a:gd name="connsiteY201" fmla="*/ 2041363 h 2344739"/>
              <a:gd name="connsiteX202" fmla="*/ 1738204 w 12192001"/>
              <a:gd name="connsiteY202" fmla="*/ 2036312 h 2344739"/>
              <a:gd name="connsiteX203" fmla="*/ 1675071 w 12192001"/>
              <a:gd name="connsiteY203" fmla="*/ 2019963 h 2344739"/>
              <a:gd name="connsiteX204" fmla="*/ 1608669 w 12192001"/>
              <a:gd name="connsiteY204" fmla="*/ 2013066 h 2344739"/>
              <a:gd name="connsiteX205" fmla="*/ 1496110 w 12192001"/>
              <a:gd name="connsiteY205" fmla="*/ 1987476 h 2344739"/>
              <a:gd name="connsiteX206" fmla="*/ 1149979 w 12192001"/>
              <a:gd name="connsiteY206" fmla="*/ 1938041 h 2344739"/>
              <a:gd name="connsiteX207" fmla="*/ 858269 w 12192001"/>
              <a:gd name="connsiteY207" fmla="*/ 1928608 h 2344739"/>
              <a:gd name="connsiteX208" fmla="*/ 837540 w 12192001"/>
              <a:gd name="connsiteY208" fmla="*/ 1929821 h 2344739"/>
              <a:gd name="connsiteX209" fmla="*/ 816809 w 12192001"/>
              <a:gd name="connsiteY209" fmla="*/ 1927857 h 2344739"/>
              <a:gd name="connsiteX210" fmla="*/ 811506 w 12192001"/>
              <a:gd name="connsiteY210" fmla="*/ 1930751 h 2344739"/>
              <a:gd name="connsiteX211" fmla="*/ 797041 w 12192001"/>
              <a:gd name="connsiteY211" fmla="*/ 1930446 h 2344739"/>
              <a:gd name="connsiteX212" fmla="*/ 767901 w 12192001"/>
              <a:gd name="connsiteY212" fmla="*/ 1932653 h 2344739"/>
              <a:gd name="connsiteX213" fmla="*/ 763053 w 12192001"/>
              <a:gd name="connsiteY213" fmla="*/ 1930432 h 2344739"/>
              <a:gd name="connsiteX214" fmla="*/ 720047 w 12192001"/>
              <a:gd name="connsiteY214" fmla="*/ 1929661 h 2344739"/>
              <a:gd name="connsiteX215" fmla="*/ 719742 w 12192001"/>
              <a:gd name="connsiteY215" fmla="*/ 1928399 h 2344739"/>
              <a:gd name="connsiteX216" fmla="*/ 708875 w 12192001"/>
              <a:gd name="connsiteY216" fmla="*/ 1922722 h 2344739"/>
              <a:gd name="connsiteX217" fmla="*/ 596792 w 12192001"/>
              <a:gd name="connsiteY217" fmla="*/ 1879864 h 2344739"/>
              <a:gd name="connsiteX218" fmla="*/ 578535 w 12192001"/>
              <a:gd name="connsiteY218" fmla="*/ 1877212 h 2344739"/>
              <a:gd name="connsiteX219" fmla="*/ 571717 w 12192001"/>
              <a:gd name="connsiteY219" fmla="*/ 1877401 h 2344739"/>
              <a:gd name="connsiteX220" fmla="*/ 445099 w 12192001"/>
              <a:gd name="connsiteY220" fmla="*/ 1839371 h 2344739"/>
              <a:gd name="connsiteX221" fmla="*/ 404015 w 12192001"/>
              <a:gd name="connsiteY221" fmla="*/ 1833548 h 2344739"/>
              <a:gd name="connsiteX222" fmla="*/ 292435 w 12192001"/>
              <a:gd name="connsiteY222" fmla="*/ 1812852 h 2344739"/>
              <a:gd name="connsiteX223" fmla="*/ 118381 w 12192001"/>
              <a:gd name="connsiteY223" fmla="*/ 1761047 h 2344739"/>
              <a:gd name="connsiteX224" fmla="*/ 15526 w 12192001"/>
              <a:gd name="connsiteY224" fmla="*/ 1758191 h 2344739"/>
              <a:gd name="connsiteX225" fmla="*/ 2 w 12192001"/>
              <a:gd name="connsiteY225" fmla="*/ 1752722 h 2344739"/>
              <a:gd name="connsiteX226" fmla="*/ 1 w 12192001"/>
              <a:gd name="connsiteY226" fmla="*/ 762497 h 2344739"/>
              <a:gd name="connsiteX227" fmla="*/ 0 w 12192001"/>
              <a:gd name="connsiteY227" fmla="*/ 762497 h 2344739"/>
              <a:gd name="connsiteX228" fmla="*/ 0 w 12192001"/>
              <a:gd name="connsiteY228" fmla="*/ 222213 h 2344739"/>
              <a:gd name="connsiteX229" fmla="*/ 0 w 12192001"/>
              <a:gd name="connsiteY229" fmla="*/ 0 h 2344739"/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12228 w 12192001"/>
              <a:gd name="connsiteY22" fmla="*/ 797659 h 2344739"/>
              <a:gd name="connsiteX23" fmla="*/ 11748619 w 12192001"/>
              <a:gd name="connsiteY23" fmla="*/ 872002 h 2344739"/>
              <a:gd name="connsiteX24" fmla="*/ 11589545 w 12192001"/>
              <a:gd name="connsiteY24" fmla="*/ 963777 h 2344739"/>
              <a:gd name="connsiteX25" fmla="*/ 11505669 w 12192001"/>
              <a:gd name="connsiteY25" fmla="*/ 1033623 h 2344739"/>
              <a:gd name="connsiteX26" fmla="*/ 11279184 w 12192001"/>
              <a:gd name="connsiteY26" fmla="*/ 1223571 h 2344739"/>
              <a:gd name="connsiteX27" fmla="*/ 11227161 w 12192001"/>
              <a:gd name="connsiteY27" fmla="*/ 1276236 h 2344739"/>
              <a:gd name="connsiteX28" fmla="*/ 11216939 w 12192001"/>
              <a:gd name="connsiteY28" fmla="*/ 1275961 h 2344739"/>
              <a:gd name="connsiteX29" fmla="*/ 11216036 w 12192001"/>
              <a:gd name="connsiteY29" fmla="*/ 1275018 h 2344739"/>
              <a:gd name="connsiteX30" fmla="*/ 11187737 w 12192001"/>
              <a:gd name="connsiteY30" fmla="*/ 1292383 h 2344739"/>
              <a:gd name="connsiteX31" fmla="*/ 11183353 w 12192001"/>
              <a:gd name="connsiteY31" fmla="*/ 1292525 h 2344739"/>
              <a:gd name="connsiteX32" fmla="*/ 11165706 w 12192001"/>
              <a:gd name="connsiteY32" fmla="*/ 1306612 h 2344739"/>
              <a:gd name="connsiteX33" fmla="*/ 11156163 w 12192001"/>
              <a:gd name="connsiteY33" fmla="*/ 1312414 h 2344739"/>
              <a:gd name="connsiteX34" fmla="*/ 11154348 w 12192001"/>
              <a:gd name="connsiteY34" fmla="*/ 1317097 h 2344739"/>
              <a:gd name="connsiteX35" fmla="*/ 11139813 w 12192001"/>
              <a:gd name="connsiteY35" fmla="*/ 1324115 h 2344739"/>
              <a:gd name="connsiteX36" fmla="*/ 11137813 w 12192001"/>
              <a:gd name="connsiteY36" fmla="*/ 1323772 h 2344739"/>
              <a:gd name="connsiteX37" fmla="*/ 11127060 w 12192001"/>
              <a:gd name="connsiteY37" fmla="*/ 1333832 h 2344739"/>
              <a:gd name="connsiteX38" fmla="*/ 11119543 w 12192001"/>
              <a:gd name="connsiteY38" fmla="*/ 1347424 h 2344739"/>
              <a:gd name="connsiteX39" fmla="*/ 10893535 w 12192001"/>
              <a:gd name="connsiteY39" fmla="*/ 1473399 h 2344739"/>
              <a:gd name="connsiteX40" fmla="*/ 10772152 w 12192001"/>
              <a:gd name="connsiteY40" fmla="*/ 1523191 h 2344739"/>
              <a:gd name="connsiteX41" fmla="*/ 10626520 w 12192001"/>
              <a:gd name="connsiteY41" fmla="*/ 1559229 h 2344739"/>
              <a:gd name="connsiteX42" fmla="*/ 10580747 w 12192001"/>
              <a:gd name="connsiteY42" fmla="*/ 1568689 h 2344739"/>
              <a:gd name="connsiteX43" fmla="*/ 10546642 w 12192001"/>
              <a:gd name="connsiteY43" fmla="*/ 1598423 h 2344739"/>
              <a:gd name="connsiteX44" fmla="*/ 10528495 w 12192001"/>
              <a:gd name="connsiteY44" fmla="*/ 1596907 h 2344739"/>
              <a:gd name="connsiteX45" fmla="*/ 10525298 w 12192001"/>
              <a:gd name="connsiteY45" fmla="*/ 1596411 h 2344739"/>
              <a:gd name="connsiteX46" fmla="*/ 10513981 w 12192001"/>
              <a:gd name="connsiteY46" fmla="*/ 1599537 h 2344739"/>
              <a:gd name="connsiteX47" fmla="*/ 10490587 w 12192001"/>
              <a:gd name="connsiteY47" fmla="*/ 1594156 h 2344739"/>
              <a:gd name="connsiteX48" fmla="*/ 10470270 w 12192001"/>
              <a:gd name="connsiteY48" fmla="*/ 1601693 h 2344739"/>
              <a:gd name="connsiteX49" fmla="*/ 10375894 w 12192001"/>
              <a:gd name="connsiteY49" fmla="*/ 1644598 h 2344739"/>
              <a:gd name="connsiteX50" fmla="*/ 10318190 w 12192001"/>
              <a:gd name="connsiteY50" fmla="*/ 1666221 h 2344739"/>
              <a:gd name="connsiteX51" fmla="*/ 10294319 w 12192001"/>
              <a:gd name="connsiteY51" fmla="*/ 1668079 h 2344739"/>
              <a:gd name="connsiteX52" fmla="*/ 10262295 w 12192001"/>
              <a:gd name="connsiteY52" fmla="*/ 1674948 h 2344739"/>
              <a:gd name="connsiteX53" fmla="*/ 10204270 w 12192001"/>
              <a:gd name="connsiteY53" fmla="*/ 1682149 h 2344739"/>
              <a:gd name="connsiteX54" fmla="*/ 10176611 w 12192001"/>
              <a:gd name="connsiteY54" fmla="*/ 1692943 h 2344739"/>
              <a:gd name="connsiteX55" fmla="*/ 10163922 w 12192001"/>
              <a:gd name="connsiteY55" fmla="*/ 1693739 h 2344739"/>
              <a:gd name="connsiteX56" fmla="*/ 10155160 w 12192001"/>
              <a:gd name="connsiteY56" fmla="*/ 1707487 h 2344739"/>
              <a:gd name="connsiteX57" fmla="*/ 10117119 w 12192001"/>
              <a:gd name="connsiteY57" fmla="*/ 1731142 h 2344739"/>
              <a:gd name="connsiteX58" fmla="*/ 10100445 w 12192001"/>
              <a:gd name="connsiteY58" fmla="*/ 1742432 h 2344739"/>
              <a:gd name="connsiteX59" fmla="*/ 10082169 w 12192001"/>
              <a:gd name="connsiteY59" fmla="*/ 1743296 h 2344739"/>
              <a:gd name="connsiteX60" fmla="*/ 10039240 w 12192001"/>
              <a:gd name="connsiteY60" fmla="*/ 1741632 h 2344739"/>
              <a:gd name="connsiteX61" fmla="*/ 9960019 w 12192001"/>
              <a:gd name="connsiteY61" fmla="*/ 1757147 h 2344739"/>
              <a:gd name="connsiteX62" fmla="*/ 9847792 w 12192001"/>
              <a:gd name="connsiteY62" fmla="*/ 1763915 h 2344739"/>
              <a:gd name="connsiteX63" fmla="*/ 9728309 w 12192001"/>
              <a:gd name="connsiteY63" fmla="*/ 1784122 h 2344739"/>
              <a:gd name="connsiteX64" fmla="*/ 9584507 w 12192001"/>
              <a:gd name="connsiteY64" fmla="*/ 1795542 h 2344739"/>
              <a:gd name="connsiteX65" fmla="*/ 9343052 w 12192001"/>
              <a:gd name="connsiteY65" fmla="*/ 1841244 h 2344739"/>
              <a:gd name="connsiteX66" fmla="*/ 9231370 w 12192001"/>
              <a:gd name="connsiteY66" fmla="*/ 1893149 h 2344739"/>
              <a:gd name="connsiteX67" fmla="*/ 9194810 w 12192001"/>
              <a:gd name="connsiteY67" fmla="*/ 1903228 h 2344739"/>
              <a:gd name="connsiteX68" fmla="*/ 9189246 w 12192001"/>
              <a:gd name="connsiteY68" fmla="*/ 1912467 h 2344739"/>
              <a:gd name="connsiteX69" fmla="*/ 9113812 w 12192001"/>
              <a:gd name="connsiteY69" fmla="*/ 1919069 h 2344739"/>
              <a:gd name="connsiteX70" fmla="*/ 9053453 w 12192001"/>
              <a:gd name="connsiteY70" fmla="*/ 1910755 h 2344739"/>
              <a:gd name="connsiteX71" fmla="*/ 9005486 w 12192001"/>
              <a:gd name="connsiteY71" fmla="*/ 1914040 h 2344739"/>
              <a:gd name="connsiteX72" fmla="*/ 9005201 w 12192001"/>
              <a:gd name="connsiteY72" fmla="*/ 1913800 h 2344739"/>
              <a:gd name="connsiteX73" fmla="*/ 8996232 w 12192001"/>
              <a:gd name="connsiteY73" fmla="*/ 1915011 h 2344739"/>
              <a:gd name="connsiteX74" fmla="*/ 8990394 w 12192001"/>
              <a:gd name="connsiteY74" fmla="*/ 1917072 h 2344739"/>
              <a:gd name="connsiteX75" fmla="*/ 8974337 w 12192001"/>
              <a:gd name="connsiteY75" fmla="*/ 1920298 h 2344739"/>
              <a:gd name="connsiteX76" fmla="*/ 8968011 w 12192001"/>
              <a:gd name="connsiteY76" fmla="*/ 1919598 h 2344739"/>
              <a:gd name="connsiteX77" fmla="*/ 8963048 w 12192001"/>
              <a:gd name="connsiteY77" fmla="*/ 1917373 h 2344739"/>
              <a:gd name="connsiteX78" fmla="*/ 8928988 w 12192001"/>
              <a:gd name="connsiteY78" fmla="*/ 1914185 h 2344739"/>
              <a:gd name="connsiteX79" fmla="*/ 8752444 w 12192001"/>
              <a:gd name="connsiteY79" fmla="*/ 1933417 h 2344739"/>
              <a:gd name="connsiteX80" fmla="*/ 8707847 w 12192001"/>
              <a:gd name="connsiteY80" fmla="*/ 1935518 h 2344739"/>
              <a:gd name="connsiteX81" fmla="*/ 8596071 w 12192001"/>
              <a:gd name="connsiteY81" fmla="*/ 1944090 h 2344739"/>
              <a:gd name="connsiteX82" fmla="*/ 8525230 w 12192001"/>
              <a:gd name="connsiteY82" fmla="*/ 1929248 h 2344739"/>
              <a:gd name="connsiteX83" fmla="*/ 8510983 w 12192001"/>
              <a:gd name="connsiteY83" fmla="*/ 1935163 h 2344739"/>
              <a:gd name="connsiteX84" fmla="*/ 8506167 w 12192001"/>
              <a:gd name="connsiteY84" fmla="*/ 1938164 h 2344739"/>
              <a:gd name="connsiteX85" fmla="*/ 8497968 w 12192001"/>
              <a:gd name="connsiteY85" fmla="*/ 1940902 h 2344739"/>
              <a:gd name="connsiteX86" fmla="*/ 8497594 w 12192001"/>
              <a:gd name="connsiteY86" fmla="*/ 1940723 h 2344739"/>
              <a:gd name="connsiteX87" fmla="*/ 8490249 w 12192001"/>
              <a:gd name="connsiteY87" fmla="*/ 1943773 h 2344739"/>
              <a:gd name="connsiteX88" fmla="*/ 8367182 w 12192001"/>
              <a:gd name="connsiteY88" fmla="*/ 1957815 h 2344739"/>
              <a:gd name="connsiteX89" fmla="*/ 8353799 w 12192001"/>
              <a:gd name="connsiteY89" fmla="*/ 1958009 h 2344739"/>
              <a:gd name="connsiteX90" fmla="*/ 8352373 w 12192001"/>
              <a:gd name="connsiteY90" fmla="*/ 1957169 h 2344739"/>
              <a:gd name="connsiteX91" fmla="*/ 8320104 w 12192001"/>
              <a:gd name="connsiteY91" fmla="*/ 1974587 h 2344739"/>
              <a:gd name="connsiteX92" fmla="*/ 8314433 w 12192001"/>
              <a:gd name="connsiteY92" fmla="*/ 1974913 h 2344739"/>
              <a:gd name="connsiteX93" fmla="*/ 8295174 w 12192001"/>
              <a:gd name="connsiteY93" fmla="*/ 1988808 h 2344739"/>
              <a:gd name="connsiteX94" fmla="*/ 8284276 w 12192001"/>
              <a:gd name="connsiteY94" fmla="*/ 1994631 h 2344739"/>
              <a:gd name="connsiteX95" fmla="*/ 8283150 w 12192001"/>
              <a:gd name="connsiteY95" fmla="*/ 1999074 h 2344739"/>
              <a:gd name="connsiteX96" fmla="*/ 8266076 w 12192001"/>
              <a:gd name="connsiteY96" fmla="*/ 2006249 h 2344739"/>
              <a:gd name="connsiteX97" fmla="*/ 8263377 w 12192001"/>
              <a:gd name="connsiteY97" fmla="*/ 2006019 h 2344739"/>
              <a:gd name="connsiteX98" fmla="*/ 8252033 w 12192001"/>
              <a:gd name="connsiteY98" fmla="*/ 2015862 h 2344739"/>
              <a:gd name="connsiteX99" fmla="*/ 8245834 w 12192001"/>
              <a:gd name="connsiteY99" fmla="*/ 2028854 h 2344739"/>
              <a:gd name="connsiteX100" fmla="*/ 8090272 w 12192001"/>
              <a:gd name="connsiteY100" fmla="*/ 2075015 h 2344739"/>
              <a:gd name="connsiteX101" fmla="*/ 7905407 w 12192001"/>
              <a:gd name="connsiteY101" fmla="*/ 2116988 h 2344739"/>
              <a:gd name="connsiteX102" fmla="*/ 7718745 w 12192001"/>
              <a:gd name="connsiteY102" fmla="*/ 2142703 h 2344739"/>
              <a:gd name="connsiteX103" fmla="*/ 7614347 w 12192001"/>
              <a:gd name="connsiteY103" fmla="*/ 2139232 h 2344739"/>
              <a:gd name="connsiteX104" fmla="*/ 7527543 w 12192001"/>
              <a:gd name="connsiteY104" fmla="*/ 2145060 h 2344739"/>
              <a:gd name="connsiteX105" fmla="*/ 7519571 w 12192001"/>
              <a:gd name="connsiteY105" fmla="*/ 2147613 h 2344739"/>
              <a:gd name="connsiteX106" fmla="*/ 7507411 w 12192001"/>
              <a:gd name="connsiteY106" fmla="*/ 2148948 h 2344739"/>
              <a:gd name="connsiteX107" fmla="*/ 7507040 w 12192001"/>
              <a:gd name="connsiteY107" fmla="*/ 2148621 h 2344739"/>
              <a:gd name="connsiteX108" fmla="*/ 7495795 w 12192001"/>
              <a:gd name="connsiteY108" fmla="*/ 2150573 h 2344739"/>
              <a:gd name="connsiteX109" fmla="*/ 7405391 w 12192001"/>
              <a:gd name="connsiteY109" fmla="*/ 2142468 h 2344739"/>
              <a:gd name="connsiteX110" fmla="*/ 7218559 w 12192001"/>
              <a:gd name="connsiteY110" fmla="*/ 2156680 h 2344739"/>
              <a:gd name="connsiteX111" fmla="*/ 7201101 w 12192001"/>
              <a:gd name="connsiteY111" fmla="*/ 2161230 h 2344739"/>
              <a:gd name="connsiteX112" fmla="*/ 7197004 w 12192001"/>
              <a:gd name="connsiteY112" fmla="*/ 2166588 h 2344739"/>
              <a:gd name="connsiteX113" fmla="*/ 7170808 w 12192001"/>
              <a:gd name="connsiteY113" fmla="*/ 2171236 h 2344739"/>
              <a:gd name="connsiteX114" fmla="*/ 7096988 w 12192001"/>
              <a:gd name="connsiteY114" fmla="*/ 2183464 h 2344739"/>
              <a:gd name="connsiteX115" fmla="*/ 7018496 w 12192001"/>
              <a:gd name="connsiteY115" fmla="*/ 2183090 h 2344739"/>
              <a:gd name="connsiteX116" fmla="*/ 6904146 w 12192001"/>
              <a:gd name="connsiteY116" fmla="*/ 2212596 h 2344739"/>
              <a:gd name="connsiteX117" fmla="*/ 6708222 w 12192001"/>
              <a:gd name="connsiteY117" fmla="*/ 2240551 h 2344739"/>
              <a:gd name="connsiteX118" fmla="*/ 6549454 w 12192001"/>
              <a:gd name="connsiteY118" fmla="*/ 2269327 h 2344739"/>
              <a:gd name="connsiteX119" fmla="*/ 6317560 w 12192001"/>
              <a:gd name="connsiteY119" fmla="*/ 2316127 h 2344739"/>
              <a:gd name="connsiteX120" fmla="*/ 6168674 w 12192001"/>
              <a:gd name="connsiteY120" fmla="*/ 2318214 h 2344739"/>
              <a:gd name="connsiteX121" fmla="*/ 6073848 w 12192001"/>
              <a:gd name="connsiteY121" fmla="*/ 2338676 h 2344739"/>
              <a:gd name="connsiteX122" fmla="*/ 6068529 w 12192001"/>
              <a:gd name="connsiteY122" fmla="*/ 2337139 h 2344739"/>
              <a:gd name="connsiteX123" fmla="*/ 6048638 w 12192001"/>
              <a:gd name="connsiteY123" fmla="*/ 2337822 h 2344739"/>
              <a:gd name="connsiteX124" fmla="*/ 6041285 w 12192001"/>
              <a:gd name="connsiteY124" fmla="*/ 2329473 h 2344739"/>
              <a:gd name="connsiteX125" fmla="*/ 6010090 w 12192001"/>
              <a:gd name="connsiteY125" fmla="*/ 2324380 h 2344739"/>
              <a:gd name="connsiteX126" fmla="*/ 5957375 w 12192001"/>
              <a:gd name="connsiteY126" fmla="*/ 2328024 h 2344739"/>
              <a:gd name="connsiteX127" fmla="*/ 5758919 w 12192001"/>
              <a:gd name="connsiteY127" fmla="*/ 2343716 h 2344739"/>
              <a:gd name="connsiteX128" fmla="*/ 5626960 w 12192001"/>
              <a:gd name="connsiteY128" fmla="*/ 2344739 h 2344739"/>
              <a:gd name="connsiteX129" fmla="*/ 5470906 w 12192001"/>
              <a:gd name="connsiteY129" fmla="*/ 2330719 h 2344739"/>
              <a:gd name="connsiteX130" fmla="*/ 5432761 w 12192001"/>
              <a:gd name="connsiteY130" fmla="*/ 2319466 h 2344739"/>
              <a:gd name="connsiteX131" fmla="*/ 5381669 w 12192001"/>
              <a:gd name="connsiteY131" fmla="*/ 2301764 h 2344739"/>
              <a:gd name="connsiteX132" fmla="*/ 5261764 w 12192001"/>
              <a:gd name="connsiteY132" fmla="*/ 2281347 h 2344739"/>
              <a:gd name="connsiteX133" fmla="*/ 5222961 w 12192001"/>
              <a:gd name="connsiteY133" fmla="*/ 2270223 h 2344739"/>
              <a:gd name="connsiteX134" fmla="*/ 5174660 w 12192001"/>
              <a:gd name="connsiteY134" fmla="*/ 2267233 h 2344739"/>
              <a:gd name="connsiteX135" fmla="*/ 5156554 w 12192001"/>
              <a:gd name="connsiteY135" fmla="*/ 2260010 h 2344739"/>
              <a:gd name="connsiteX136" fmla="*/ 5142599 w 12192001"/>
              <a:gd name="connsiteY136" fmla="*/ 2256610 h 2344739"/>
              <a:gd name="connsiteX137" fmla="*/ 5139596 w 12192001"/>
              <a:gd name="connsiteY137" fmla="*/ 2254509 h 2344739"/>
              <a:gd name="connsiteX138" fmla="*/ 5121659 w 12192001"/>
              <a:gd name="connsiteY138" fmla="*/ 2243656 h 2344739"/>
              <a:gd name="connsiteX139" fmla="*/ 5065790 w 12192001"/>
              <a:gd name="connsiteY139" fmla="*/ 2250227 h 2344739"/>
              <a:gd name="connsiteX140" fmla="*/ 5011514 w 12192001"/>
              <a:gd name="connsiteY140" fmla="*/ 2233846 h 2344739"/>
              <a:gd name="connsiteX141" fmla="*/ 4840441 w 12192001"/>
              <a:gd name="connsiteY141" fmla="*/ 2209829 h 2344739"/>
              <a:gd name="connsiteX142" fmla="*/ 4762447 w 12192001"/>
              <a:gd name="connsiteY142" fmla="*/ 2182061 h 2344739"/>
              <a:gd name="connsiteX143" fmla="*/ 4723186 w 12192001"/>
              <a:gd name="connsiteY143" fmla="*/ 2173047 h 2344739"/>
              <a:gd name="connsiteX144" fmla="*/ 4721176 w 12192001"/>
              <a:gd name="connsiteY144" fmla="*/ 2172298 h 2344739"/>
              <a:gd name="connsiteX145" fmla="*/ 4722111 w 12192001"/>
              <a:gd name="connsiteY145" fmla="*/ 2172087 h 2344739"/>
              <a:gd name="connsiteX146" fmla="*/ 4717202 w 12192001"/>
              <a:gd name="connsiteY146" fmla="*/ 2170817 h 2344739"/>
              <a:gd name="connsiteX147" fmla="*/ 4721176 w 12192001"/>
              <a:gd name="connsiteY147" fmla="*/ 2172298 h 2344739"/>
              <a:gd name="connsiteX148" fmla="*/ 4715526 w 12192001"/>
              <a:gd name="connsiteY148" fmla="*/ 2173573 h 2344739"/>
              <a:gd name="connsiteX149" fmla="*/ 4515814 w 12192001"/>
              <a:gd name="connsiteY149" fmla="*/ 2163671 h 2344739"/>
              <a:gd name="connsiteX150" fmla="*/ 4428543 w 12192001"/>
              <a:gd name="connsiteY150" fmla="*/ 2153020 h 2344739"/>
              <a:gd name="connsiteX151" fmla="*/ 4362875 w 12192001"/>
              <a:gd name="connsiteY151" fmla="*/ 2151674 h 2344739"/>
              <a:gd name="connsiteX152" fmla="*/ 4316966 w 12192001"/>
              <a:gd name="connsiteY152" fmla="*/ 2158289 h 2344739"/>
              <a:gd name="connsiteX153" fmla="*/ 4315110 w 12192001"/>
              <a:gd name="connsiteY153" fmla="*/ 2156948 h 2344739"/>
              <a:gd name="connsiteX154" fmla="*/ 4295144 w 12192001"/>
              <a:gd name="connsiteY154" fmla="*/ 2155069 h 2344739"/>
              <a:gd name="connsiteX155" fmla="*/ 4290064 w 12192001"/>
              <a:gd name="connsiteY155" fmla="*/ 2157986 h 2344739"/>
              <a:gd name="connsiteX156" fmla="*/ 4276142 w 12192001"/>
              <a:gd name="connsiteY156" fmla="*/ 2157740 h 2344739"/>
              <a:gd name="connsiteX157" fmla="*/ 4248117 w 12192001"/>
              <a:gd name="connsiteY157" fmla="*/ 2160064 h 2344739"/>
              <a:gd name="connsiteX158" fmla="*/ 4202051 w 12192001"/>
              <a:gd name="connsiteY158" fmla="*/ 2157269 h 2344739"/>
              <a:gd name="connsiteX159" fmla="*/ 4201745 w 12192001"/>
              <a:gd name="connsiteY159" fmla="*/ 2156010 h 2344739"/>
              <a:gd name="connsiteX160" fmla="*/ 4191248 w 12192001"/>
              <a:gd name="connsiteY160" fmla="*/ 2150376 h 2344739"/>
              <a:gd name="connsiteX161" fmla="*/ 4142745 w 12192001"/>
              <a:gd name="connsiteY161" fmla="*/ 2134511 h 2344739"/>
              <a:gd name="connsiteX162" fmla="*/ 4083097 w 12192001"/>
              <a:gd name="connsiteY162" fmla="*/ 2107978 h 2344739"/>
              <a:gd name="connsiteX163" fmla="*/ 4074546 w 12192001"/>
              <a:gd name="connsiteY163" fmla="*/ 2107143 h 2344739"/>
              <a:gd name="connsiteX164" fmla="*/ 4074427 w 12192001"/>
              <a:gd name="connsiteY164" fmla="*/ 2106844 h 2344739"/>
              <a:gd name="connsiteX165" fmla="*/ 4065510 w 12192001"/>
              <a:gd name="connsiteY165" fmla="*/ 2105400 h 2344739"/>
              <a:gd name="connsiteX166" fmla="*/ 4058954 w 12192001"/>
              <a:gd name="connsiteY166" fmla="*/ 2105618 h 2344739"/>
              <a:gd name="connsiteX167" fmla="*/ 4042364 w 12192001"/>
              <a:gd name="connsiteY167" fmla="*/ 2103997 h 2344739"/>
              <a:gd name="connsiteX168" fmla="*/ 4036997 w 12192001"/>
              <a:gd name="connsiteY168" fmla="*/ 2101563 h 2344739"/>
              <a:gd name="connsiteX169" fmla="*/ 4035363 w 12192001"/>
              <a:gd name="connsiteY169" fmla="*/ 2097896 h 2344739"/>
              <a:gd name="connsiteX170" fmla="*/ 4033778 w 12192001"/>
              <a:gd name="connsiteY170" fmla="*/ 2098131 h 2344739"/>
              <a:gd name="connsiteX171" fmla="*/ 4004538 w 12192001"/>
              <a:gd name="connsiteY171" fmla="*/ 2085563 h 2344739"/>
              <a:gd name="connsiteX172" fmla="*/ 3936846 w 12192001"/>
              <a:gd name="connsiteY172" fmla="*/ 2068106 h 2344739"/>
              <a:gd name="connsiteX173" fmla="*/ 3897275 w 12192001"/>
              <a:gd name="connsiteY173" fmla="*/ 2062451 h 2344739"/>
              <a:gd name="connsiteX174" fmla="*/ 3789760 w 12192001"/>
              <a:gd name="connsiteY174" fmla="*/ 2042213 h 2344739"/>
              <a:gd name="connsiteX175" fmla="*/ 3682513 w 12192001"/>
              <a:gd name="connsiteY175" fmla="*/ 2018290 h 2344739"/>
              <a:gd name="connsiteX176" fmla="*/ 3610035 w 12192001"/>
              <a:gd name="connsiteY176" fmla="*/ 1986019 h 2344739"/>
              <a:gd name="connsiteX177" fmla="*/ 3603855 w 12192001"/>
              <a:gd name="connsiteY177" fmla="*/ 1987381 h 2344739"/>
              <a:gd name="connsiteX178" fmla="*/ 3594736 w 12192001"/>
              <a:gd name="connsiteY178" fmla="*/ 1987545 h 2344739"/>
              <a:gd name="connsiteX179" fmla="*/ 3594501 w 12192001"/>
              <a:gd name="connsiteY179" fmla="*/ 1987276 h 2344739"/>
              <a:gd name="connsiteX180" fmla="*/ 3585978 w 12192001"/>
              <a:gd name="connsiteY180" fmla="*/ 1987966 h 2344739"/>
              <a:gd name="connsiteX181" fmla="*/ 3536135 w 12192001"/>
              <a:gd name="connsiteY181" fmla="*/ 1978267 h 2344739"/>
              <a:gd name="connsiteX182" fmla="*/ 3473223 w 12192001"/>
              <a:gd name="connsiteY182" fmla="*/ 1974606 h 2344739"/>
              <a:gd name="connsiteX183" fmla="*/ 3400728 w 12192001"/>
              <a:gd name="connsiteY183" fmla="*/ 1962558 h 2344739"/>
              <a:gd name="connsiteX184" fmla="*/ 3363888 w 12192001"/>
              <a:gd name="connsiteY184" fmla="*/ 1979510 h 2344739"/>
              <a:gd name="connsiteX185" fmla="*/ 3344026 w 12192001"/>
              <a:gd name="connsiteY185" fmla="*/ 1981192 h 2344739"/>
              <a:gd name="connsiteX186" fmla="*/ 3341698 w 12192001"/>
              <a:gd name="connsiteY186" fmla="*/ 1980217 h 2344739"/>
              <a:gd name="connsiteX187" fmla="*/ 3262356 w 12192001"/>
              <a:gd name="connsiteY187" fmla="*/ 1986094 h 2344739"/>
              <a:gd name="connsiteX188" fmla="*/ 3142556 w 12192001"/>
              <a:gd name="connsiteY188" fmla="*/ 1993869 h 2344739"/>
              <a:gd name="connsiteX189" fmla="*/ 3030291 w 12192001"/>
              <a:gd name="connsiteY189" fmla="*/ 1996512 h 2344739"/>
              <a:gd name="connsiteX190" fmla="*/ 2781569 w 12192001"/>
              <a:gd name="connsiteY190" fmla="*/ 2018333 h 2344739"/>
              <a:gd name="connsiteX191" fmla="*/ 2646527 w 12192001"/>
              <a:gd name="connsiteY191" fmla="*/ 2028869 h 2344739"/>
              <a:gd name="connsiteX192" fmla="*/ 2568028 w 12192001"/>
              <a:gd name="connsiteY192" fmla="*/ 2002628 h 2344739"/>
              <a:gd name="connsiteX193" fmla="*/ 2443255 w 12192001"/>
              <a:gd name="connsiteY193" fmla="*/ 2016529 h 2344739"/>
              <a:gd name="connsiteX194" fmla="*/ 2315112 w 12192001"/>
              <a:gd name="connsiteY194" fmla="*/ 2024996 h 2344739"/>
              <a:gd name="connsiteX195" fmla="*/ 2208578 w 12192001"/>
              <a:gd name="connsiteY195" fmla="*/ 2019763 h 2344739"/>
              <a:gd name="connsiteX196" fmla="*/ 2094665 w 12192001"/>
              <a:gd name="connsiteY196" fmla="*/ 2003052 h 2344739"/>
              <a:gd name="connsiteX197" fmla="*/ 1997356 w 12192001"/>
              <a:gd name="connsiteY197" fmla="*/ 1995032 h 2344739"/>
              <a:gd name="connsiteX198" fmla="*/ 1928172 w 12192001"/>
              <a:gd name="connsiteY198" fmla="*/ 2016977 h 2344739"/>
              <a:gd name="connsiteX199" fmla="*/ 1921650 w 12192001"/>
              <a:gd name="connsiteY199" fmla="*/ 2012146 h 2344739"/>
              <a:gd name="connsiteX200" fmla="*/ 1873080 w 12192001"/>
              <a:gd name="connsiteY200" fmla="*/ 2013741 h 2344739"/>
              <a:gd name="connsiteX201" fmla="*/ 1786655 w 12192001"/>
              <a:gd name="connsiteY201" fmla="*/ 2041363 h 2344739"/>
              <a:gd name="connsiteX202" fmla="*/ 1738204 w 12192001"/>
              <a:gd name="connsiteY202" fmla="*/ 2036312 h 2344739"/>
              <a:gd name="connsiteX203" fmla="*/ 1675071 w 12192001"/>
              <a:gd name="connsiteY203" fmla="*/ 2019963 h 2344739"/>
              <a:gd name="connsiteX204" fmla="*/ 1608669 w 12192001"/>
              <a:gd name="connsiteY204" fmla="*/ 2013066 h 2344739"/>
              <a:gd name="connsiteX205" fmla="*/ 1496110 w 12192001"/>
              <a:gd name="connsiteY205" fmla="*/ 1987476 h 2344739"/>
              <a:gd name="connsiteX206" fmla="*/ 1149979 w 12192001"/>
              <a:gd name="connsiteY206" fmla="*/ 1938041 h 2344739"/>
              <a:gd name="connsiteX207" fmla="*/ 858269 w 12192001"/>
              <a:gd name="connsiteY207" fmla="*/ 1928608 h 2344739"/>
              <a:gd name="connsiteX208" fmla="*/ 837540 w 12192001"/>
              <a:gd name="connsiteY208" fmla="*/ 1929821 h 2344739"/>
              <a:gd name="connsiteX209" fmla="*/ 816809 w 12192001"/>
              <a:gd name="connsiteY209" fmla="*/ 1927857 h 2344739"/>
              <a:gd name="connsiteX210" fmla="*/ 811506 w 12192001"/>
              <a:gd name="connsiteY210" fmla="*/ 1930751 h 2344739"/>
              <a:gd name="connsiteX211" fmla="*/ 797041 w 12192001"/>
              <a:gd name="connsiteY211" fmla="*/ 1930446 h 2344739"/>
              <a:gd name="connsiteX212" fmla="*/ 767901 w 12192001"/>
              <a:gd name="connsiteY212" fmla="*/ 1932653 h 2344739"/>
              <a:gd name="connsiteX213" fmla="*/ 720047 w 12192001"/>
              <a:gd name="connsiteY213" fmla="*/ 1929661 h 2344739"/>
              <a:gd name="connsiteX214" fmla="*/ 719742 w 12192001"/>
              <a:gd name="connsiteY214" fmla="*/ 1928399 h 2344739"/>
              <a:gd name="connsiteX215" fmla="*/ 708875 w 12192001"/>
              <a:gd name="connsiteY215" fmla="*/ 1922722 h 2344739"/>
              <a:gd name="connsiteX216" fmla="*/ 596792 w 12192001"/>
              <a:gd name="connsiteY216" fmla="*/ 1879864 h 2344739"/>
              <a:gd name="connsiteX217" fmla="*/ 578535 w 12192001"/>
              <a:gd name="connsiteY217" fmla="*/ 1877212 h 2344739"/>
              <a:gd name="connsiteX218" fmla="*/ 571717 w 12192001"/>
              <a:gd name="connsiteY218" fmla="*/ 1877401 h 2344739"/>
              <a:gd name="connsiteX219" fmla="*/ 445099 w 12192001"/>
              <a:gd name="connsiteY219" fmla="*/ 1839371 h 2344739"/>
              <a:gd name="connsiteX220" fmla="*/ 404015 w 12192001"/>
              <a:gd name="connsiteY220" fmla="*/ 1833548 h 2344739"/>
              <a:gd name="connsiteX221" fmla="*/ 292435 w 12192001"/>
              <a:gd name="connsiteY221" fmla="*/ 1812852 h 2344739"/>
              <a:gd name="connsiteX222" fmla="*/ 118381 w 12192001"/>
              <a:gd name="connsiteY222" fmla="*/ 1761047 h 2344739"/>
              <a:gd name="connsiteX223" fmla="*/ 15526 w 12192001"/>
              <a:gd name="connsiteY223" fmla="*/ 1758191 h 2344739"/>
              <a:gd name="connsiteX224" fmla="*/ 2 w 12192001"/>
              <a:gd name="connsiteY224" fmla="*/ 1752722 h 2344739"/>
              <a:gd name="connsiteX225" fmla="*/ 1 w 12192001"/>
              <a:gd name="connsiteY225" fmla="*/ 762497 h 2344739"/>
              <a:gd name="connsiteX226" fmla="*/ 0 w 12192001"/>
              <a:gd name="connsiteY226" fmla="*/ 762497 h 2344739"/>
              <a:gd name="connsiteX227" fmla="*/ 0 w 12192001"/>
              <a:gd name="connsiteY227" fmla="*/ 222213 h 2344739"/>
              <a:gd name="connsiteX228" fmla="*/ 0 w 12192001"/>
              <a:gd name="connsiteY228" fmla="*/ 0 h 2344739"/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12228 w 12192001"/>
              <a:gd name="connsiteY22" fmla="*/ 797659 h 2344739"/>
              <a:gd name="connsiteX23" fmla="*/ 11748619 w 12192001"/>
              <a:gd name="connsiteY23" fmla="*/ 872002 h 2344739"/>
              <a:gd name="connsiteX24" fmla="*/ 11589545 w 12192001"/>
              <a:gd name="connsiteY24" fmla="*/ 963777 h 2344739"/>
              <a:gd name="connsiteX25" fmla="*/ 11505669 w 12192001"/>
              <a:gd name="connsiteY25" fmla="*/ 1033623 h 2344739"/>
              <a:gd name="connsiteX26" fmla="*/ 11279184 w 12192001"/>
              <a:gd name="connsiteY26" fmla="*/ 1223571 h 2344739"/>
              <a:gd name="connsiteX27" fmla="*/ 11227161 w 12192001"/>
              <a:gd name="connsiteY27" fmla="*/ 1276236 h 2344739"/>
              <a:gd name="connsiteX28" fmla="*/ 11216939 w 12192001"/>
              <a:gd name="connsiteY28" fmla="*/ 1275961 h 2344739"/>
              <a:gd name="connsiteX29" fmla="*/ 11216036 w 12192001"/>
              <a:gd name="connsiteY29" fmla="*/ 1275018 h 2344739"/>
              <a:gd name="connsiteX30" fmla="*/ 11187737 w 12192001"/>
              <a:gd name="connsiteY30" fmla="*/ 1292383 h 2344739"/>
              <a:gd name="connsiteX31" fmla="*/ 11183353 w 12192001"/>
              <a:gd name="connsiteY31" fmla="*/ 1292525 h 2344739"/>
              <a:gd name="connsiteX32" fmla="*/ 11165706 w 12192001"/>
              <a:gd name="connsiteY32" fmla="*/ 1306612 h 2344739"/>
              <a:gd name="connsiteX33" fmla="*/ 11156163 w 12192001"/>
              <a:gd name="connsiteY33" fmla="*/ 1312414 h 2344739"/>
              <a:gd name="connsiteX34" fmla="*/ 11154348 w 12192001"/>
              <a:gd name="connsiteY34" fmla="*/ 1317097 h 2344739"/>
              <a:gd name="connsiteX35" fmla="*/ 11139813 w 12192001"/>
              <a:gd name="connsiteY35" fmla="*/ 1324115 h 2344739"/>
              <a:gd name="connsiteX36" fmla="*/ 11137813 w 12192001"/>
              <a:gd name="connsiteY36" fmla="*/ 1323772 h 2344739"/>
              <a:gd name="connsiteX37" fmla="*/ 11127060 w 12192001"/>
              <a:gd name="connsiteY37" fmla="*/ 1333832 h 2344739"/>
              <a:gd name="connsiteX38" fmla="*/ 11119543 w 12192001"/>
              <a:gd name="connsiteY38" fmla="*/ 1347424 h 2344739"/>
              <a:gd name="connsiteX39" fmla="*/ 10893535 w 12192001"/>
              <a:gd name="connsiteY39" fmla="*/ 1473399 h 2344739"/>
              <a:gd name="connsiteX40" fmla="*/ 10772152 w 12192001"/>
              <a:gd name="connsiteY40" fmla="*/ 1523191 h 2344739"/>
              <a:gd name="connsiteX41" fmla="*/ 10626520 w 12192001"/>
              <a:gd name="connsiteY41" fmla="*/ 1559229 h 2344739"/>
              <a:gd name="connsiteX42" fmla="*/ 10580747 w 12192001"/>
              <a:gd name="connsiteY42" fmla="*/ 1568689 h 2344739"/>
              <a:gd name="connsiteX43" fmla="*/ 10546642 w 12192001"/>
              <a:gd name="connsiteY43" fmla="*/ 1598423 h 2344739"/>
              <a:gd name="connsiteX44" fmla="*/ 10528495 w 12192001"/>
              <a:gd name="connsiteY44" fmla="*/ 1596907 h 2344739"/>
              <a:gd name="connsiteX45" fmla="*/ 10525298 w 12192001"/>
              <a:gd name="connsiteY45" fmla="*/ 1596411 h 2344739"/>
              <a:gd name="connsiteX46" fmla="*/ 10513981 w 12192001"/>
              <a:gd name="connsiteY46" fmla="*/ 1599537 h 2344739"/>
              <a:gd name="connsiteX47" fmla="*/ 10490587 w 12192001"/>
              <a:gd name="connsiteY47" fmla="*/ 1594156 h 2344739"/>
              <a:gd name="connsiteX48" fmla="*/ 10470270 w 12192001"/>
              <a:gd name="connsiteY48" fmla="*/ 1601693 h 2344739"/>
              <a:gd name="connsiteX49" fmla="*/ 10375894 w 12192001"/>
              <a:gd name="connsiteY49" fmla="*/ 1644598 h 2344739"/>
              <a:gd name="connsiteX50" fmla="*/ 10318190 w 12192001"/>
              <a:gd name="connsiteY50" fmla="*/ 1666221 h 2344739"/>
              <a:gd name="connsiteX51" fmla="*/ 10294319 w 12192001"/>
              <a:gd name="connsiteY51" fmla="*/ 1668079 h 2344739"/>
              <a:gd name="connsiteX52" fmla="*/ 10262295 w 12192001"/>
              <a:gd name="connsiteY52" fmla="*/ 1674948 h 2344739"/>
              <a:gd name="connsiteX53" fmla="*/ 10204270 w 12192001"/>
              <a:gd name="connsiteY53" fmla="*/ 1682149 h 2344739"/>
              <a:gd name="connsiteX54" fmla="*/ 10176611 w 12192001"/>
              <a:gd name="connsiteY54" fmla="*/ 1692943 h 2344739"/>
              <a:gd name="connsiteX55" fmla="*/ 10163922 w 12192001"/>
              <a:gd name="connsiteY55" fmla="*/ 1693739 h 2344739"/>
              <a:gd name="connsiteX56" fmla="*/ 10155160 w 12192001"/>
              <a:gd name="connsiteY56" fmla="*/ 1707487 h 2344739"/>
              <a:gd name="connsiteX57" fmla="*/ 10117119 w 12192001"/>
              <a:gd name="connsiteY57" fmla="*/ 1731142 h 2344739"/>
              <a:gd name="connsiteX58" fmla="*/ 10100445 w 12192001"/>
              <a:gd name="connsiteY58" fmla="*/ 1742432 h 2344739"/>
              <a:gd name="connsiteX59" fmla="*/ 10082169 w 12192001"/>
              <a:gd name="connsiteY59" fmla="*/ 1743296 h 2344739"/>
              <a:gd name="connsiteX60" fmla="*/ 10039240 w 12192001"/>
              <a:gd name="connsiteY60" fmla="*/ 1741632 h 2344739"/>
              <a:gd name="connsiteX61" fmla="*/ 9960019 w 12192001"/>
              <a:gd name="connsiteY61" fmla="*/ 1757147 h 2344739"/>
              <a:gd name="connsiteX62" fmla="*/ 9847792 w 12192001"/>
              <a:gd name="connsiteY62" fmla="*/ 1763915 h 2344739"/>
              <a:gd name="connsiteX63" fmla="*/ 9728309 w 12192001"/>
              <a:gd name="connsiteY63" fmla="*/ 1784122 h 2344739"/>
              <a:gd name="connsiteX64" fmla="*/ 9584507 w 12192001"/>
              <a:gd name="connsiteY64" fmla="*/ 1795542 h 2344739"/>
              <a:gd name="connsiteX65" fmla="*/ 9343052 w 12192001"/>
              <a:gd name="connsiteY65" fmla="*/ 1841244 h 2344739"/>
              <a:gd name="connsiteX66" fmla="*/ 9231370 w 12192001"/>
              <a:gd name="connsiteY66" fmla="*/ 1893149 h 2344739"/>
              <a:gd name="connsiteX67" fmla="*/ 9194810 w 12192001"/>
              <a:gd name="connsiteY67" fmla="*/ 1903228 h 2344739"/>
              <a:gd name="connsiteX68" fmla="*/ 9189246 w 12192001"/>
              <a:gd name="connsiteY68" fmla="*/ 1912467 h 2344739"/>
              <a:gd name="connsiteX69" fmla="*/ 9113812 w 12192001"/>
              <a:gd name="connsiteY69" fmla="*/ 1919069 h 2344739"/>
              <a:gd name="connsiteX70" fmla="*/ 9053453 w 12192001"/>
              <a:gd name="connsiteY70" fmla="*/ 1910755 h 2344739"/>
              <a:gd name="connsiteX71" fmla="*/ 9005486 w 12192001"/>
              <a:gd name="connsiteY71" fmla="*/ 1914040 h 2344739"/>
              <a:gd name="connsiteX72" fmla="*/ 9005201 w 12192001"/>
              <a:gd name="connsiteY72" fmla="*/ 1913800 h 2344739"/>
              <a:gd name="connsiteX73" fmla="*/ 8996232 w 12192001"/>
              <a:gd name="connsiteY73" fmla="*/ 1915011 h 2344739"/>
              <a:gd name="connsiteX74" fmla="*/ 8990394 w 12192001"/>
              <a:gd name="connsiteY74" fmla="*/ 1917072 h 2344739"/>
              <a:gd name="connsiteX75" fmla="*/ 8974337 w 12192001"/>
              <a:gd name="connsiteY75" fmla="*/ 1920298 h 2344739"/>
              <a:gd name="connsiteX76" fmla="*/ 8968011 w 12192001"/>
              <a:gd name="connsiteY76" fmla="*/ 1919598 h 2344739"/>
              <a:gd name="connsiteX77" fmla="*/ 8963048 w 12192001"/>
              <a:gd name="connsiteY77" fmla="*/ 1917373 h 2344739"/>
              <a:gd name="connsiteX78" fmla="*/ 8928988 w 12192001"/>
              <a:gd name="connsiteY78" fmla="*/ 1914185 h 2344739"/>
              <a:gd name="connsiteX79" fmla="*/ 8752444 w 12192001"/>
              <a:gd name="connsiteY79" fmla="*/ 1933417 h 2344739"/>
              <a:gd name="connsiteX80" fmla="*/ 8707847 w 12192001"/>
              <a:gd name="connsiteY80" fmla="*/ 1935518 h 2344739"/>
              <a:gd name="connsiteX81" fmla="*/ 8596071 w 12192001"/>
              <a:gd name="connsiteY81" fmla="*/ 1944090 h 2344739"/>
              <a:gd name="connsiteX82" fmla="*/ 8525230 w 12192001"/>
              <a:gd name="connsiteY82" fmla="*/ 1929248 h 2344739"/>
              <a:gd name="connsiteX83" fmla="*/ 8510983 w 12192001"/>
              <a:gd name="connsiteY83" fmla="*/ 1935163 h 2344739"/>
              <a:gd name="connsiteX84" fmla="*/ 8506167 w 12192001"/>
              <a:gd name="connsiteY84" fmla="*/ 1938164 h 2344739"/>
              <a:gd name="connsiteX85" fmla="*/ 8497968 w 12192001"/>
              <a:gd name="connsiteY85" fmla="*/ 1940902 h 2344739"/>
              <a:gd name="connsiteX86" fmla="*/ 8497594 w 12192001"/>
              <a:gd name="connsiteY86" fmla="*/ 1940723 h 2344739"/>
              <a:gd name="connsiteX87" fmla="*/ 8490249 w 12192001"/>
              <a:gd name="connsiteY87" fmla="*/ 1943773 h 2344739"/>
              <a:gd name="connsiteX88" fmla="*/ 8367182 w 12192001"/>
              <a:gd name="connsiteY88" fmla="*/ 1957815 h 2344739"/>
              <a:gd name="connsiteX89" fmla="*/ 8353799 w 12192001"/>
              <a:gd name="connsiteY89" fmla="*/ 1958009 h 2344739"/>
              <a:gd name="connsiteX90" fmla="*/ 8352373 w 12192001"/>
              <a:gd name="connsiteY90" fmla="*/ 1957169 h 2344739"/>
              <a:gd name="connsiteX91" fmla="*/ 8320104 w 12192001"/>
              <a:gd name="connsiteY91" fmla="*/ 1974587 h 2344739"/>
              <a:gd name="connsiteX92" fmla="*/ 8314433 w 12192001"/>
              <a:gd name="connsiteY92" fmla="*/ 1974913 h 2344739"/>
              <a:gd name="connsiteX93" fmla="*/ 8295174 w 12192001"/>
              <a:gd name="connsiteY93" fmla="*/ 1988808 h 2344739"/>
              <a:gd name="connsiteX94" fmla="*/ 8284276 w 12192001"/>
              <a:gd name="connsiteY94" fmla="*/ 1994631 h 2344739"/>
              <a:gd name="connsiteX95" fmla="*/ 8283150 w 12192001"/>
              <a:gd name="connsiteY95" fmla="*/ 1999074 h 2344739"/>
              <a:gd name="connsiteX96" fmla="*/ 8266076 w 12192001"/>
              <a:gd name="connsiteY96" fmla="*/ 2006249 h 2344739"/>
              <a:gd name="connsiteX97" fmla="*/ 8263377 w 12192001"/>
              <a:gd name="connsiteY97" fmla="*/ 2006019 h 2344739"/>
              <a:gd name="connsiteX98" fmla="*/ 8252033 w 12192001"/>
              <a:gd name="connsiteY98" fmla="*/ 2015862 h 2344739"/>
              <a:gd name="connsiteX99" fmla="*/ 8245834 w 12192001"/>
              <a:gd name="connsiteY99" fmla="*/ 2028854 h 2344739"/>
              <a:gd name="connsiteX100" fmla="*/ 8090272 w 12192001"/>
              <a:gd name="connsiteY100" fmla="*/ 2075015 h 2344739"/>
              <a:gd name="connsiteX101" fmla="*/ 7905407 w 12192001"/>
              <a:gd name="connsiteY101" fmla="*/ 2116988 h 2344739"/>
              <a:gd name="connsiteX102" fmla="*/ 7718745 w 12192001"/>
              <a:gd name="connsiteY102" fmla="*/ 2142703 h 2344739"/>
              <a:gd name="connsiteX103" fmla="*/ 7614347 w 12192001"/>
              <a:gd name="connsiteY103" fmla="*/ 2139232 h 2344739"/>
              <a:gd name="connsiteX104" fmla="*/ 7527543 w 12192001"/>
              <a:gd name="connsiteY104" fmla="*/ 2145060 h 2344739"/>
              <a:gd name="connsiteX105" fmla="*/ 7519571 w 12192001"/>
              <a:gd name="connsiteY105" fmla="*/ 2147613 h 2344739"/>
              <a:gd name="connsiteX106" fmla="*/ 7507411 w 12192001"/>
              <a:gd name="connsiteY106" fmla="*/ 2148948 h 2344739"/>
              <a:gd name="connsiteX107" fmla="*/ 7507040 w 12192001"/>
              <a:gd name="connsiteY107" fmla="*/ 2148621 h 2344739"/>
              <a:gd name="connsiteX108" fmla="*/ 7495795 w 12192001"/>
              <a:gd name="connsiteY108" fmla="*/ 2150573 h 2344739"/>
              <a:gd name="connsiteX109" fmla="*/ 7405391 w 12192001"/>
              <a:gd name="connsiteY109" fmla="*/ 2142468 h 2344739"/>
              <a:gd name="connsiteX110" fmla="*/ 7218559 w 12192001"/>
              <a:gd name="connsiteY110" fmla="*/ 2156680 h 2344739"/>
              <a:gd name="connsiteX111" fmla="*/ 7201101 w 12192001"/>
              <a:gd name="connsiteY111" fmla="*/ 2161230 h 2344739"/>
              <a:gd name="connsiteX112" fmla="*/ 7197004 w 12192001"/>
              <a:gd name="connsiteY112" fmla="*/ 2166588 h 2344739"/>
              <a:gd name="connsiteX113" fmla="*/ 7170808 w 12192001"/>
              <a:gd name="connsiteY113" fmla="*/ 2171236 h 2344739"/>
              <a:gd name="connsiteX114" fmla="*/ 7096988 w 12192001"/>
              <a:gd name="connsiteY114" fmla="*/ 2183464 h 2344739"/>
              <a:gd name="connsiteX115" fmla="*/ 7018496 w 12192001"/>
              <a:gd name="connsiteY115" fmla="*/ 2183090 h 2344739"/>
              <a:gd name="connsiteX116" fmla="*/ 6904146 w 12192001"/>
              <a:gd name="connsiteY116" fmla="*/ 2212596 h 2344739"/>
              <a:gd name="connsiteX117" fmla="*/ 6708222 w 12192001"/>
              <a:gd name="connsiteY117" fmla="*/ 2240551 h 2344739"/>
              <a:gd name="connsiteX118" fmla="*/ 6549454 w 12192001"/>
              <a:gd name="connsiteY118" fmla="*/ 2269327 h 2344739"/>
              <a:gd name="connsiteX119" fmla="*/ 6317560 w 12192001"/>
              <a:gd name="connsiteY119" fmla="*/ 2316127 h 2344739"/>
              <a:gd name="connsiteX120" fmla="*/ 6168674 w 12192001"/>
              <a:gd name="connsiteY120" fmla="*/ 2318214 h 2344739"/>
              <a:gd name="connsiteX121" fmla="*/ 6073848 w 12192001"/>
              <a:gd name="connsiteY121" fmla="*/ 2338676 h 2344739"/>
              <a:gd name="connsiteX122" fmla="*/ 6068529 w 12192001"/>
              <a:gd name="connsiteY122" fmla="*/ 2337139 h 2344739"/>
              <a:gd name="connsiteX123" fmla="*/ 6048638 w 12192001"/>
              <a:gd name="connsiteY123" fmla="*/ 2337822 h 2344739"/>
              <a:gd name="connsiteX124" fmla="*/ 6041285 w 12192001"/>
              <a:gd name="connsiteY124" fmla="*/ 2329473 h 2344739"/>
              <a:gd name="connsiteX125" fmla="*/ 6010090 w 12192001"/>
              <a:gd name="connsiteY125" fmla="*/ 2324380 h 2344739"/>
              <a:gd name="connsiteX126" fmla="*/ 5957375 w 12192001"/>
              <a:gd name="connsiteY126" fmla="*/ 2328024 h 2344739"/>
              <a:gd name="connsiteX127" fmla="*/ 5758919 w 12192001"/>
              <a:gd name="connsiteY127" fmla="*/ 2343716 h 2344739"/>
              <a:gd name="connsiteX128" fmla="*/ 5626960 w 12192001"/>
              <a:gd name="connsiteY128" fmla="*/ 2344739 h 2344739"/>
              <a:gd name="connsiteX129" fmla="*/ 5470906 w 12192001"/>
              <a:gd name="connsiteY129" fmla="*/ 2330719 h 2344739"/>
              <a:gd name="connsiteX130" fmla="*/ 5432761 w 12192001"/>
              <a:gd name="connsiteY130" fmla="*/ 2319466 h 2344739"/>
              <a:gd name="connsiteX131" fmla="*/ 5381669 w 12192001"/>
              <a:gd name="connsiteY131" fmla="*/ 2301764 h 2344739"/>
              <a:gd name="connsiteX132" fmla="*/ 5261764 w 12192001"/>
              <a:gd name="connsiteY132" fmla="*/ 2281347 h 2344739"/>
              <a:gd name="connsiteX133" fmla="*/ 5222961 w 12192001"/>
              <a:gd name="connsiteY133" fmla="*/ 2270223 h 2344739"/>
              <a:gd name="connsiteX134" fmla="*/ 5174660 w 12192001"/>
              <a:gd name="connsiteY134" fmla="*/ 2267233 h 2344739"/>
              <a:gd name="connsiteX135" fmla="*/ 5156554 w 12192001"/>
              <a:gd name="connsiteY135" fmla="*/ 2260010 h 2344739"/>
              <a:gd name="connsiteX136" fmla="*/ 5142599 w 12192001"/>
              <a:gd name="connsiteY136" fmla="*/ 2256610 h 2344739"/>
              <a:gd name="connsiteX137" fmla="*/ 5139596 w 12192001"/>
              <a:gd name="connsiteY137" fmla="*/ 2254509 h 2344739"/>
              <a:gd name="connsiteX138" fmla="*/ 5121659 w 12192001"/>
              <a:gd name="connsiteY138" fmla="*/ 2243656 h 2344739"/>
              <a:gd name="connsiteX139" fmla="*/ 5065790 w 12192001"/>
              <a:gd name="connsiteY139" fmla="*/ 2250227 h 2344739"/>
              <a:gd name="connsiteX140" fmla="*/ 5011514 w 12192001"/>
              <a:gd name="connsiteY140" fmla="*/ 2233846 h 2344739"/>
              <a:gd name="connsiteX141" fmla="*/ 4840441 w 12192001"/>
              <a:gd name="connsiteY141" fmla="*/ 2209829 h 2344739"/>
              <a:gd name="connsiteX142" fmla="*/ 4762447 w 12192001"/>
              <a:gd name="connsiteY142" fmla="*/ 2182061 h 2344739"/>
              <a:gd name="connsiteX143" fmla="*/ 4723186 w 12192001"/>
              <a:gd name="connsiteY143" fmla="*/ 2173047 h 2344739"/>
              <a:gd name="connsiteX144" fmla="*/ 4721176 w 12192001"/>
              <a:gd name="connsiteY144" fmla="*/ 2172298 h 2344739"/>
              <a:gd name="connsiteX145" fmla="*/ 4722111 w 12192001"/>
              <a:gd name="connsiteY145" fmla="*/ 2172087 h 2344739"/>
              <a:gd name="connsiteX146" fmla="*/ 4717202 w 12192001"/>
              <a:gd name="connsiteY146" fmla="*/ 2170817 h 2344739"/>
              <a:gd name="connsiteX147" fmla="*/ 4721176 w 12192001"/>
              <a:gd name="connsiteY147" fmla="*/ 2172298 h 2344739"/>
              <a:gd name="connsiteX148" fmla="*/ 4715526 w 12192001"/>
              <a:gd name="connsiteY148" fmla="*/ 2173573 h 2344739"/>
              <a:gd name="connsiteX149" fmla="*/ 4515814 w 12192001"/>
              <a:gd name="connsiteY149" fmla="*/ 2163671 h 2344739"/>
              <a:gd name="connsiteX150" fmla="*/ 4428543 w 12192001"/>
              <a:gd name="connsiteY150" fmla="*/ 2153020 h 2344739"/>
              <a:gd name="connsiteX151" fmla="*/ 4362875 w 12192001"/>
              <a:gd name="connsiteY151" fmla="*/ 2151674 h 2344739"/>
              <a:gd name="connsiteX152" fmla="*/ 4316966 w 12192001"/>
              <a:gd name="connsiteY152" fmla="*/ 2158289 h 2344739"/>
              <a:gd name="connsiteX153" fmla="*/ 4315110 w 12192001"/>
              <a:gd name="connsiteY153" fmla="*/ 2156948 h 2344739"/>
              <a:gd name="connsiteX154" fmla="*/ 4295144 w 12192001"/>
              <a:gd name="connsiteY154" fmla="*/ 2155069 h 2344739"/>
              <a:gd name="connsiteX155" fmla="*/ 4290064 w 12192001"/>
              <a:gd name="connsiteY155" fmla="*/ 2157986 h 2344739"/>
              <a:gd name="connsiteX156" fmla="*/ 4276142 w 12192001"/>
              <a:gd name="connsiteY156" fmla="*/ 2157740 h 2344739"/>
              <a:gd name="connsiteX157" fmla="*/ 4248117 w 12192001"/>
              <a:gd name="connsiteY157" fmla="*/ 2160064 h 2344739"/>
              <a:gd name="connsiteX158" fmla="*/ 4202051 w 12192001"/>
              <a:gd name="connsiteY158" fmla="*/ 2157269 h 2344739"/>
              <a:gd name="connsiteX159" fmla="*/ 4201745 w 12192001"/>
              <a:gd name="connsiteY159" fmla="*/ 2156010 h 2344739"/>
              <a:gd name="connsiteX160" fmla="*/ 4191248 w 12192001"/>
              <a:gd name="connsiteY160" fmla="*/ 2150376 h 2344739"/>
              <a:gd name="connsiteX161" fmla="*/ 4142745 w 12192001"/>
              <a:gd name="connsiteY161" fmla="*/ 2134511 h 2344739"/>
              <a:gd name="connsiteX162" fmla="*/ 4083097 w 12192001"/>
              <a:gd name="connsiteY162" fmla="*/ 2107978 h 2344739"/>
              <a:gd name="connsiteX163" fmla="*/ 4074546 w 12192001"/>
              <a:gd name="connsiteY163" fmla="*/ 2107143 h 2344739"/>
              <a:gd name="connsiteX164" fmla="*/ 4074427 w 12192001"/>
              <a:gd name="connsiteY164" fmla="*/ 2106844 h 2344739"/>
              <a:gd name="connsiteX165" fmla="*/ 4065510 w 12192001"/>
              <a:gd name="connsiteY165" fmla="*/ 2105400 h 2344739"/>
              <a:gd name="connsiteX166" fmla="*/ 4058954 w 12192001"/>
              <a:gd name="connsiteY166" fmla="*/ 2105618 h 2344739"/>
              <a:gd name="connsiteX167" fmla="*/ 4042364 w 12192001"/>
              <a:gd name="connsiteY167" fmla="*/ 2103997 h 2344739"/>
              <a:gd name="connsiteX168" fmla="*/ 4036997 w 12192001"/>
              <a:gd name="connsiteY168" fmla="*/ 2101563 h 2344739"/>
              <a:gd name="connsiteX169" fmla="*/ 4035363 w 12192001"/>
              <a:gd name="connsiteY169" fmla="*/ 2097896 h 2344739"/>
              <a:gd name="connsiteX170" fmla="*/ 4033778 w 12192001"/>
              <a:gd name="connsiteY170" fmla="*/ 2098131 h 2344739"/>
              <a:gd name="connsiteX171" fmla="*/ 4004538 w 12192001"/>
              <a:gd name="connsiteY171" fmla="*/ 2085563 h 2344739"/>
              <a:gd name="connsiteX172" fmla="*/ 3936846 w 12192001"/>
              <a:gd name="connsiteY172" fmla="*/ 2068106 h 2344739"/>
              <a:gd name="connsiteX173" fmla="*/ 3897275 w 12192001"/>
              <a:gd name="connsiteY173" fmla="*/ 2062451 h 2344739"/>
              <a:gd name="connsiteX174" fmla="*/ 3789760 w 12192001"/>
              <a:gd name="connsiteY174" fmla="*/ 2042213 h 2344739"/>
              <a:gd name="connsiteX175" fmla="*/ 3682513 w 12192001"/>
              <a:gd name="connsiteY175" fmla="*/ 2018290 h 2344739"/>
              <a:gd name="connsiteX176" fmla="*/ 3610035 w 12192001"/>
              <a:gd name="connsiteY176" fmla="*/ 1986019 h 2344739"/>
              <a:gd name="connsiteX177" fmla="*/ 3603855 w 12192001"/>
              <a:gd name="connsiteY177" fmla="*/ 1987381 h 2344739"/>
              <a:gd name="connsiteX178" fmla="*/ 3594736 w 12192001"/>
              <a:gd name="connsiteY178" fmla="*/ 1987545 h 2344739"/>
              <a:gd name="connsiteX179" fmla="*/ 3594501 w 12192001"/>
              <a:gd name="connsiteY179" fmla="*/ 1987276 h 2344739"/>
              <a:gd name="connsiteX180" fmla="*/ 3585978 w 12192001"/>
              <a:gd name="connsiteY180" fmla="*/ 1987966 h 2344739"/>
              <a:gd name="connsiteX181" fmla="*/ 3536135 w 12192001"/>
              <a:gd name="connsiteY181" fmla="*/ 1978267 h 2344739"/>
              <a:gd name="connsiteX182" fmla="*/ 3473223 w 12192001"/>
              <a:gd name="connsiteY182" fmla="*/ 1974606 h 2344739"/>
              <a:gd name="connsiteX183" fmla="*/ 3400728 w 12192001"/>
              <a:gd name="connsiteY183" fmla="*/ 1962558 h 2344739"/>
              <a:gd name="connsiteX184" fmla="*/ 3363888 w 12192001"/>
              <a:gd name="connsiteY184" fmla="*/ 1979510 h 2344739"/>
              <a:gd name="connsiteX185" fmla="*/ 3344026 w 12192001"/>
              <a:gd name="connsiteY185" fmla="*/ 1981192 h 2344739"/>
              <a:gd name="connsiteX186" fmla="*/ 3341698 w 12192001"/>
              <a:gd name="connsiteY186" fmla="*/ 1980217 h 2344739"/>
              <a:gd name="connsiteX187" fmla="*/ 3262356 w 12192001"/>
              <a:gd name="connsiteY187" fmla="*/ 1986094 h 2344739"/>
              <a:gd name="connsiteX188" fmla="*/ 3142556 w 12192001"/>
              <a:gd name="connsiteY188" fmla="*/ 1993869 h 2344739"/>
              <a:gd name="connsiteX189" fmla="*/ 3030291 w 12192001"/>
              <a:gd name="connsiteY189" fmla="*/ 1996512 h 2344739"/>
              <a:gd name="connsiteX190" fmla="*/ 2781569 w 12192001"/>
              <a:gd name="connsiteY190" fmla="*/ 2018333 h 2344739"/>
              <a:gd name="connsiteX191" fmla="*/ 2646527 w 12192001"/>
              <a:gd name="connsiteY191" fmla="*/ 2028869 h 2344739"/>
              <a:gd name="connsiteX192" fmla="*/ 2568028 w 12192001"/>
              <a:gd name="connsiteY192" fmla="*/ 2002628 h 2344739"/>
              <a:gd name="connsiteX193" fmla="*/ 2443255 w 12192001"/>
              <a:gd name="connsiteY193" fmla="*/ 2016529 h 2344739"/>
              <a:gd name="connsiteX194" fmla="*/ 2315112 w 12192001"/>
              <a:gd name="connsiteY194" fmla="*/ 2024996 h 2344739"/>
              <a:gd name="connsiteX195" fmla="*/ 2208578 w 12192001"/>
              <a:gd name="connsiteY195" fmla="*/ 2019763 h 2344739"/>
              <a:gd name="connsiteX196" fmla="*/ 2094665 w 12192001"/>
              <a:gd name="connsiteY196" fmla="*/ 2003052 h 2344739"/>
              <a:gd name="connsiteX197" fmla="*/ 1997356 w 12192001"/>
              <a:gd name="connsiteY197" fmla="*/ 1995032 h 2344739"/>
              <a:gd name="connsiteX198" fmla="*/ 1928172 w 12192001"/>
              <a:gd name="connsiteY198" fmla="*/ 2016977 h 2344739"/>
              <a:gd name="connsiteX199" fmla="*/ 1921650 w 12192001"/>
              <a:gd name="connsiteY199" fmla="*/ 2012146 h 2344739"/>
              <a:gd name="connsiteX200" fmla="*/ 1873080 w 12192001"/>
              <a:gd name="connsiteY200" fmla="*/ 2013741 h 2344739"/>
              <a:gd name="connsiteX201" fmla="*/ 1786655 w 12192001"/>
              <a:gd name="connsiteY201" fmla="*/ 2041363 h 2344739"/>
              <a:gd name="connsiteX202" fmla="*/ 1738204 w 12192001"/>
              <a:gd name="connsiteY202" fmla="*/ 2036312 h 2344739"/>
              <a:gd name="connsiteX203" fmla="*/ 1675071 w 12192001"/>
              <a:gd name="connsiteY203" fmla="*/ 2019963 h 2344739"/>
              <a:gd name="connsiteX204" fmla="*/ 1608669 w 12192001"/>
              <a:gd name="connsiteY204" fmla="*/ 2013066 h 2344739"/>
              <a:gd name="connsiteX205" fmla="*/ 1496110 w 12192001"/>
              <a:gd name="connsiteY205" fmla="*/ 1987476 h 2344739"/>
              <a:gd name="connsiteX206" fmla="*/ 1149979 w 12192001"/>
              <a:gd name="connsiteY206" fmla="*/ 1938041 h 2344739"/>
              <a:gd name="connsiteX207" fmla="*/ 858269 w 12192001"/>
              <a:gd name="connsiteY207" fmla="*/ 1928608 h 2344739"/>
              <a:gd name="connsiteX208" fmla="*/ 837540 w 12192001"/>
              <a:gd name="connsiteY208" fmla="*/ 1929821 h 2344739"/>
              <a:gd name="connsiteX209" fmla="*/ 816809 w 12192001"/>
              <a:gd name="connsiteY209" fmla="*/ 1927857 h 2344739"/>
              <a:gd name="connsiteX210" fmla="*/ 811506 w 12192001"/>
              <a:gd name="connsiteY210" fmla="*/ 1930751 h 2344739"/>
              <a:gd name="connsiteX211" fmla="*/ 767901 w 12192001"/>
              <a:gd name="connsiteY211" fmla="*/ 1932653 h 2344739"/>
              <a:gd name="connsiteX212" fmla="*/ 720047 w 12192001"/>
              <a:gd name="connsiteY212" fmla="*/ 1929661 h 2344739"/>
              <a:gd name="connsiteX213" fmla="*/ 719742 w 12192001"/>
              <a:gd name="connsiteY213" fmla="*/ 1928399 h 2344739"/>
              <a:gd name="connsiteX214" fmla="*/ 708875 w 12192001"/>
              <a:gd name="connsiteY214" fmla="*/ 1922722 h 2344739"/>
              <a:gd name="connsiteX215" fmla="*/ 596792 w 12192001"/>
              <a:gd name="connsiteY215" fmla="*/ 1879864 h 2344739"/>
              <a:gd name="connsiteX216" fmla="*/ 578535 w 12192001"/>
              <a:gd name="connsiteY216" fmla="*/ 1877212 h 2344739"/>
              <a:gd name="connsiteX217" fmla="*/ 571717 w 12192001"/>
              <a:gd name="connsiteY217" fmla="*/ 1877401 h 2344739"/>
              <a:gd name="connsiteX218" fmla="*/ 445099 w 12192001"/>
              <a:gd name="connsiteY218" fmla="*/ 1839371 h 2344739"/>
              <a:gd name="connsiteX219" fmla="*/ 404015 w 12192001"/>
              <a:gd name="connsiteY219" fmla="*/ 1833548 h 2344739"/>
              <a:gd name="connsiteX220" fmla="*/ 292435 w 12192001"/>
              <a:gd name="connsiteY220" fmla="*/ 1812852 h 2344739"/>
              <a:gd name="connsiteX221" fmla="*/ 118381 w 12192001"/>
              <a:gd name="connsiteY221" fmla="*/ 1761047 h 2344739"/>
              <a:gd name="connsiteX222" fmla="*/ 15526 w 12192001"/>
              <a:gd name="connsiteY222" fmla="*/ 1758191 h 2344739"/>
              <a:gd name="connsiteX223" fmla="*/ 2 w 12192001"/>
              <a:gd name="connsiteY223" fmla="*/ 1752722 h 2344739"/>
              <a:gd name="connsiteX224" fmla="*/ 1 w 12192001"/>
              <a:gd name="connsiteY224" fmla="*/ 762497 h 2344739"/>
              <a:gd name="connsiteX225" fmla="*/ 0 w 12192001"/>
              <a:gd name="connsiteY225" fmla="*/ 762497 h 2344739"/>
              <a:gd name="connsiteX226" fmla="*/ 0 w 12192001"/>
              <a:gd name="connsiteY226" fmla="*/ 222213 h 2344739"/>
              <a:gd name="connsiteX227" fmla="*/ 0 w 12192001"/>
              <a:gd name="connsiteY227" fmla="*/ 0 h 2344739"/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12228 w 12192001"/>
              <a:gd name="connsiteY22" fmla="*/ 797659 h 2344739"/>
              <a:gd name="connsiteX23" fmla="*/ 11748619 w 12192001"/>
              <a:gd name="connsiteY23" fmla="*/ 872002 h 2344739"/>
              <a:gd name="connsiteX24" fmla="*/ 11589545 w 12192001"/>
              <a:gd name="connsiteY24" fmla="*/ 963777 h 2344739"/>
              <a:gd name="connsiteX25" fmla="*/ 11505669 w 12192001"/>
              <a:gd name="connsiteY25" fmla="*/ 1033623 h 2344739"/>
              <a:gd name="connsiteX26" fmla="*/ 11279184 w 12192001"/>
              <a:gd name="connsiteY26" fmla="*/ 1223571 h 2344739"/>
              <a:gd name="connsiteX27" fmla="*/ 11227161 w 12192001"/>
              <a:gd name="connsiteY27" fmla="*/ 1276236 h 2344739"/>
              <a:gd name="connsiteX28" fmla="*/ 11216939 w 12192001"/>
              <a:gd name="connsiteY28" fmla="*/ 1275961 h 2344739"/>
              <a:gd name="connsiteX29" fmla="*/ 11216036 w 12192001"/>
              <a:gd name="connsiteY29" fmla="*/ 1275018 h 2344739"/>
              <a:gd name="connsiteX30" fmla="*/ 11187737 w 12192001"/>
              <a:gd name="connsiteY30" fmla="*/ 1292383 h 2344739"/>
              <a:gd name="connsiteX31" fmla="*/ 11183353 w 12192001"/>
              <a:gd name="connsiteY31" fmla="*/ 1292525 h 2344739"/>
              <a:gd name="connsiteX32" fmla="*/ 11165706 w 12192001"/>
              <a:gd name="connsiteY32" fmla="*/ 1306612 h 2344739"/>
              <a:gd name="connsiteX33" fmla="*/ 11156163 w 12192001"/>
              <a:gd name="connsiteY33" fmla="*/ 1312414 h 2344739"/>
              <a:gd name="connsiteX34" fmla="*/ 11154348 w 12192001"/>
              <a:gd name="connsiteY34" fmla="*/ 1317097 h 2344739"/>
              <a:gd name="connsiteX35" fmla="*/ 11139813 w 12192001"/>
              <a:gd name="connsiteY35" fmla="*/ 1324115 h 2344739"/>
              <a:gd name="connsiteX36" fmla="*/ 11137813 w 12192001"/>
              <a:gd name="connsiteY36" fmla="*/ 1323772 h 2344739"/>
              <a:gd name="connsiteX37" fmla="*/ 11127060 w 12192001"/>
              <a:gd name="connsiteY37" fmla="*/ 1333832 h 2344739"/>
              <a:gd name="connsiteX38" fmla="*/ 11119543 w 12192001"/>
              <a:gd name="connsiteY38" fmla="*/ 1347424 h 2344739"/>
              <a:gd name="connsiteX39" fmla="*/ 10893535 w 12192001"/>
              <a:gd name="connsiteY39" fmla="*/ 1473399 h 2344739"/>
              <a:gd name="connsiteX40" fmla="*/ 10772152 w 12192001"/>
              <a:gd name="connsiteY40" fmla="*/ 1523191 h 2344739"/>
              <a:gd name="connsiteX41" fmla="*/ 10626520 w 12192001"/>
              <a:gd name="connsiteY41" fmla="*/ 1559229 h 2344739"/>
              <a:gd name="connsiteX42" fmla="*/ 10580747 w 12192001"/>
              <a:gd name="connsiteY42" fmla="*/ 1568689 h 2344739"/>
              <a:gd name="connsiteX43" fmla="*/ 10546642 w 12192001"/>
              <a:gd name="connsiteY43" fmla="*/ 1598423 h 2344739"/>
              <a:gd name="connsiteX44" fmla="*/ 10528495 w 12192001"/>
              <a:gd name="connsiteY44" fmla="*/ 1596907 h 2344739"/>
              <a:gd name="connsiteX45" fmla="*/ 10525298 w 12192001"/>
              <a:gd name="connsiteY45" fmla="*/ 1596411 h 2344739"/>
              <a:gd name="connsiteX46" fmla="*/ 10513981 w 12192001"/>
              <a:gd name="connsiteY46" fmla="*/ 1599537 h 2344739"/>
              <a:gd name="connsiteX47" fmla="*/ 10490587 w 12192001"/>
              <a:gd name="connsiteY47" fmla="*/ 1594156 h 2344739"/>
              <a:gd name="connsiteX48" fmla="*/ 10470270 w 12192001"/>
              <a:gd name="connsiteY48" fmla="*/ 1601693 h 2344739"/>
              <a:gd name="connsiteX49" fmla="*/ 10375894 w 12192001"/>
              <a:gd name="connsiteY49" fmla="*/ 1644598 h 2344739"/>
              <a:gd name="connsiteX50" fmla="*/ 10318190 w 12192001"/>
              <a:gd name="connsiteY50" fmla="*/ 1666221 h 2344739"/>
              <a:gd name="connsiteX51" fmla="*/ 10294319 w 12192001"/>
              <a:gd name="connsiteY51" fmla="*/ 1668079 h 2344739"/>
              <a:gd name="connsiteX52" fmla="*/ 10262295 w 12192001"/>
              <a:gd name="connsiteY52" fmla="*/ 1674948 h 2344739"/>
              <a:gd name="connsiteX53" fmla="*/ 10204270 w 12192001"/>
              <a:gd name="connsiteY53" fmla="*/ 1682149 h 2344739"/>
              <a:gd name="connsiteX54" fmla="*/ 10176611 w 12192001"/>
              <a:gd name="connsiteY54" fmla="*/ 1692943 h 2344739"/>
              <a:gd name="connsiteX55" fmla="*/ 10163922 w 12192001"/>
              <a:gd name="connsiteY55" fmla="*/ 1693739 h 2344739"/>
              <a:gd name="connsiteX56" fmla="*/ 10155160 w 12192001"/>
              <a:gd name="connsiteY56" fmla="*/ 1707487 h 2344739"/>
              <a:gd name="connsiteX57" fmla="*/ 10117119 w 12192001"/>
              <a:gd name="connsiteY57" fmla="*/ 1731142 h 2344739"/>
              <a:gd name="connsiteX58" fmla="*/ 10100445 w 12192001"/>
              <a:gd name="connsiteY58" fmla="*/ 1742432 h 2344739"/>
              <a:gd name="connsiteX59" fmla="*/ 10082169 w 12192001"/>
              <a:gd name="connsiteY59" fmla="*/ 1743296 h 2344739"/>
              <a:gd name="connsiteX60" fmla="*/ 10039240 w 12192001"/>
              <a:gd name="connsiteY60" fmla="*/ 1741632 h 2344739"/>
              <a:gd name="connsiteX61" fmla="*/ 9960019 w 12192001"/>
              <a:gd name="connsiteY61" fmla="*/ 1757147 h 2344739"/>
              <a:gd name="connsiteX62" fmla="*/ 9847792 w 12192001"/>
              <a:gd name="connsiteY62" fmla="*/ 1763915 h 2344739"/>
              <a:gd name="connsiteX63" fmla="*/ 9728309 w 12192001"/>
              <a:gd name="connsiteY63" fmla="*/ 1784122 h 2344739"/>
              <a:gd name="connsiteX64" fmla="*/ 9584507 w 12192001"/>
              <a:gd name="connsiteY64" fmla="*/ 1795542 h 2344739"/>
              <a:gd name="connsiteX65" fmla="*/ 9343052 w 12192001"/>
              <a:gd name="connsiteY65" fmla="*/ 1841244 h 2344739"/>
              <a:gd name="connsiteX66" fmla="*/ 9231370 w 12192001"/>
              <a:gd name="connsiteY66" fmla="*/ 1893149 h 2344739"/>
              <a:gd name="connsiteX67" fmla="*/ 9194810 w 12192001"/>
              <a:gd name="connsiteY67" fmla="*/ 1903228 h 2344739"/>
              <a:gd name="connsiteX68" fmla="*/ 9189246 w 12192001"/>
              <a:gd name="connsiteY68" fmla="*/ 1912467 h 2344739"/>
              <a:gd name="connsiteX69" fmla="*/ 9113812 w 12192001"/>
              <a:gd name="connsiteY69" fmla="*/ 1919069 h 2344739"/>
              <a:gd name="connsiteX70" fmla="*/ 9053453 w 12192001"/>
              <a:gd name="connsiteY70" fmla="*/ 1910755 h 2344739"/>
              <a:gd name="connsiteX71" fmla="*/ 9005486 w 12192001"/>
              <a:gd name="connsiteY71" fmla="*/ 1914040 h 2344739"/>
              <a:gd name="connsiteX72" fmla="*/ 9005201 w 12192001"/>
              <a:gd name="connsiteY72" fmla="*/ 1913800 h 2344739"/>
              <a:gd name="connsiteX73" fmla="*/ 8996232 w 12192001"/>
              <a:gd name="connsiteY73" fmla="*/ 1915011 h 2344739"/>
              <a:gd name="connsiteX74" fmla="*/ 8990394 w 12192001"/>
              <a:gd name="connsiteY74" fmla="*/ 1917072 h 2344739"/>
              <a:gd name="connsiteX75" fmla="*/ 8974337 w 12192001"/>
              <a:gd name="connsiteY75" fmla="*/ 1920298 h 2344739"/>
              <a:gd name="connsiteX76" fmla="*/ 8968011 w 12192001"/>
              <a:gd name="connsiteY76" fmla="*/ 1919598 h 2344739"/>
              <a:gd name="connsiteX77" fmla="*/ 8963048 w 12192001"/>
              <a:gd name="connsiteY77" fmla="*/ 1917373 h 2344739"/>
              <a:gd name="connsiteX78" fmla="*/ 8928988 w 12192001"/>
              <a:gd name="connsiteY78" fmla="*/ 1914185 h 2344739"/>
              <a:gd name="connsiteX79" fmla="*/ 8752444 w 12192001"/>
              <a:gd name="connsiteY79" fmla="*/ 1933417 h 2344739"/>
              <a:gd name="connsiteX80" fmla="*/ 8707847 w 12192001"/>
              <a:gd name="connsiteY80" fmla="*/ 1935518 h 2344739"/>
              <a:gd name="connsiteX81" fmla="*/ 8596071 w 12192001"/>
              <a:gd name="connsiteY81" fmla="*/ 1944090 h 2344739"/>
              <a:gd name="connsiteX82" fmla="*/ 8525230 w 12192001"/>
              <a:gd name="connsiteY82" fmla="*/ 1929248 h 2344739"/>
              <a:gd name="connsiteX83" fmla="*/ 8510983 w 12192001"/>
              <a:gd name="connsiteY83" fmla="*/ 1935163 h 2344739"/>
              <a:gd name="connsiteX84" fmla="*/ 8506167 w 12192001"/>
              <a:gd name="connsiteY84" fmla="*/ 1938164 h 2344739"/>
              <a:gd name="connsiteX85" fmla="*/ 8497968 w 12192001"/>
              <a:gd name="connsiteY85" fmla="*/ 1940902 h 2344739"/>
              <a:gd name="connsiteX86" fmla="*/ 8497594 w 12192001"/>
              <a:gd name="connsiteY86" fmla="*/ 1940723 h 2344739"/>
              <a:gd name="connsiteX87" fmla="*/ 8490249 w 12192001"/>
              <a:gd name="connsiteY87" fmla="*/ 1943773 h 2344739"/>
              <a:gd name="connsiteX88" fmla="*/ 8367182 w 12192001"/>
              <a:gd name="connsiteY88" fmla="*/ 1957815 h 2344739"/>
              <a:gd name="connsiteX89" fmla="*/ 8353799 w 12192001"/>
              <a:gd name="connsiteY89" fmla="*/ 1958009 h 2344739"/>
              <a:gd name="connsiteX90" fmla="*/ 8352373 w 12192001"/>
              <a:gd name="connsiteY90" fmla="*/ 1957169 h 2344739"/>
              <a:gd name="connsiteX91" fmla="*/ 8320104 w 12192001"/>
              <a:gd name="connsiteY91" fmla="*/ 1974587 h 2344739"/>
              <a:gd name="connsiteX92" fmla="*/ 8314433 w 12192001"/>
              <a:gd name="connsiteY92" fmla="*/ 1974913 h 2344739"/>
              <a:gd name="connsiteX93" fmla="*/ 8295174 w 12192001"/>
              <a:gd name="connsiteY93" fmla="*/ 1988808 h 2344739"/>
              <a:gd name="connsiteX94" fmla="*/ 8284276 w 12192001"/>
              <a:gd name="connsiteY94" fmla="*/ 1994631 h 2344739"/>
              <a:gd name="connsiteX95" fmla="*/ 8283150 w 12192001"/>
              <a:gd name="connsiteY95" fmla="*/ 1999074 h 2344739"/>
              <a:gd name="connsiteX96" fmla="*/ 8266076 w 12192001"/>
              <a:gd name="connsiteY96" fmla="*/ 2006249 h 2344739"/>
              <a:gd name="connsiteX97" fmla="*/ 8263377 w 12192001"/>
              <a:gd name="connsiteY97" fmla="*/ 2006019 h 2344739"/>
              <a:gd name="connsiteX98" fmla="*/ 8252033 w 12192001"/>
              <a:gd name="connsiteY98" fmla="*/ 2015862 h 2344739"/>
              <a:gd name="connsiteX99" fmla="*/ 8245834 w 12192001"/>
              <a:gd name="connsiteY99" fmla="*/ 2028854 h 2344739"/>
              <a:gd name="connsiteX100" fmla="*/ 8090272 w 12192001"/>
              <a:gd name="connsiteY100" fmla="*/ 2075015 h 2344739"/>
              <a:gd name="connsiteX101" fmla="*/ 7905407 w 12192001"/>
              <a:gd name="connsiteY101" fmla="*/ 2116988 h 2344739"/>
              <a:gd name="connsiteX102" fmla="*/ 7718745 w 12192001"/>
              <a:gd name="connsiteY102" fmla="*/ 2142703 h 2344739"/>
              <a:gd name="connsiteX103" fmla="*/ 7614347 w 12192001"/>
              <a:gd name="connsiteY103" fmla="*/ 2139232 h 2344739"/>
              <a:gd name="connsiteX104" fmla="*/ 7527543 w 12192001"/>
              <a:gd name="connsiteY104" fmla="*/ 2145060 h 2344739"/>
              <a:gd name="connsiteX105" fmla="*/ 7519571 w 12192001"/>
              <a:gd name="connsiteY105" fmla="*/ 2147613 h 2344739"/>
              <a:gd name="connsiteX106" fmla="*/ 7507411 w 12192001"/>
              <a:gd name="connsiteY106" fmla="*/ 2148948 h 2344739"/>
              <a:gd name="connsiteX107" fmla="*/ 7507040 w 12192001"/>
              <a:gd name="connsiteY107" fmla="*/ 2148621 h 2344739"/>
              <a:gd name="connsiteX108" fmla="*/ 7495795 w 12192001"/>
              <a:gd name="connsiteY108" fmla="*/ 2150573 h 2344739"/>
              <a:gd name="connsiteX109" fmla="*/ 7405391 w 12192001"/>
              <a:gd name="connsiteY109" fmla="*/ 2142468 h 2344739"/>
              <a:gd name="connsiteX110" fmla="*/ 7218559 w 12192001"/>
              <a:gd name="connsiteY110" fmla="*/ 2156680 h 2344739"/>
              <a:gd name="connsiteX111" fmla="*/ 7201101 w 12192001"/>
              <a:gd name="connsiteY111" fmla="*/ 2161230 h 2344739"/>
              <a:gd name="connsiteX112" fmla="*/ 7197004 w 12192001"/>
              <a:gd name="connsiteY112" fmla="*/ 2166588 h 2344739"/>
              <a:gd name="connsiteX113" fmla="*/ 7170808 w 12192001"/>
              <a:gd name="connsiteY113" fmla="*/ 2171236 h 2344739"/>
              <a:gd name="connsiteX114" fmla="*/ 7096988 w 12192001"/>
              <a:gd name="connsiteY114" fmla="*/ 2183464 h 2344739"/>
              <a:gd name="connsiteX115" fmla="*/ 7018496 w 12192001"/>
              <a:gd name="connsiteY115" fmla="*/ 2183090 h 2344739"/>
              <a:gd name="connsiteX116" fmla="*/ 6904146 w 12192001"/>
              <a:gd name="connsiteY116" fmla="*/ 2212596 h 2344739"/>
              <a:gd name="connsiteX117" fmla="*/ 6708222 w 12192001"/>
              <a:gd name="connsiteY117" fmla="*/ 2240551 h 2344739"/>
              <a:gd name="connsiteX118" fmla="*/ 6549454 w 12192001"/>
              <a:gd name="connsiteY118" fmla="*/ 2269327 h 2344739"/>
              <a:gd name="connsiteX119" fmla="*/ 6317560 w 12192001"/>
              <a:gd name="connsiteY119" fmla="*/ 2316127 h 2344739"/>
              <a:gd name="connsiteX120" fmla="*/ 6168674 w 12192001"/>
              <a:gd name="connsiteY120" fmla="*/ 2318214 h 2344739"/>
              <a:gd name="connsiteX121" fmla="*/ 6073848 w 12192001"/>
              <a:gd name="connsiteY121" fmla="*/ 2338676 h 2344739"/>
              <a:gd name="connsiteX122" fmla="*/ 6068529 w 12192001"/>
              <a:gd name="connsiteY122" fmla="*/ 2337139 h 2344739"/>
              <a:gd name="connsiteX123" fmla="*/ 6048638 w 12192001"/>
              <a:gd name="connsiteY123" fmla="*/ 2337822 h 2344739"/>
              <a:gd name="connsiteX124" fmla="*/ 6041285 w 12192001"/>
              <a:gd name="connsiteY124" fmla="*/ 2329473 h 2344739"/>
              <a:gd name="connsiteX125" fmla="*/ 6010090 w 12192001"/>
              <a:gd name="connsiteY125" fmla="*/ 2324380 h 2344739"/>
              <a:gd name="connsiteX126" fmla="*/ 5957375 w 12192001"/>
              <a:gd name="connsiteY126" fmla="*/ 2328024 h 2344739"/>
              <a:gd name="connsiteX127" fmla="*/ 5758919 w 12192001"/>
              <a:gd name="connsiteY127" fmla="*/ 2343716 h 2344739"/>
              <a:gd name="connsiteX128" fmla="*/ 5626960 w 12192001"/>
              <a:gd name="connsiteY128" fmla="*/ 2344739 h 2344739"/>
              <a:gd name="connsiteX129" fmla="*/ 5470906 w 12192001"/>
              <a:gd name="connsiteY129" fmla="*/ 2330719 h 2344739"/>
              <a:gd name="connsiteX130" fmla="*/ 5432761 w 12192001"/>
              <a:gd name="connsiteY130" fmla="*/ 2319466 h 2344739"/>
              <a:gd name="connsiteX131" fmla="*/ 5381669 w 12192001"/>
              <a:gd name="connsiteY131" fmla="*/ 2301764 h 2344739"/>
              <a:gd name="connsiteX132" fmla="*/ 5261764 w 12192001"/>
              <a:gd name="connsiteY132" fmla="*/ 2281347 h 2344739"/>
              <a:gd name="connsiteX133" fmla="*/ 5222961 w 12192001"/>
              <a:gd name="connsiteY133" fmla="*/ 2270223 h 2344739"/>
              <a:gd name="connsiteX134" fmla="*/ 5174660 w 12192001"/>
              <a:gd name="connsiteY134" fmla="*/ 2267233 h 2344739"/>
              <a:gd name="connsiteX135" fmla="*/ 5156554 w 12192001"/>
              <a:gd name="connsiteY135" fmla="*/ 2260010 h 2344739"/>
              <a:gd name="connsiteX136" fmla="*/ 5142599 w 12192001"/>
              <a:gd name="connsiteY136" fmla="*/ 2256610 h 2344739"/>
              <a:gd name="connsiteX137" fmla="*/ 5139596 w 12192001"/>
              <a:gd name="connsiteY137" fmla="*/ 2254509 h 2344739"/>
              <a:gd name="connsiteX138" fmla="*/ 5121659 w 12192001"/>
              <a:gd name="connsiteY138" fmla="*/ 2243656 h 2344739"/>
              <a:gd name="connsiteX139" fmla="*/ 5065790 w 12192001"/>
              <a:gd name="connsiteY139" fmla="*/ 2250227 h 2344739"/>
              <a:gd name="connsiteX140" fmla="*/ 5011514 w 12192001"/>
              <a:gd name="connsiteY140" fmla="*/ 2233846 h 2344739"/>
              <a:gd name="connsiteX141" fmla="*/ 4840441 w 12192001"/>
              <a:gd name="connsiteY141" fmla="*/ 2209829 h 2344739"/>
              <a:gd name="connsiteX142" fmla="*/ 4762447 w 12192001"/>
              <a:gd name="connsiteY142" fmla="*/ 2182061 h 2344739"/>
              <a:gd name="connsiteX143" fmla="*/ 4723186 w 12192001"/>
              <a:gd name="connsiteY143" fmla="*/ 2173047 h 2344739"/>
              <a:gd name="connsiteX144" fmla="*/ 4721176 w 12192001"/>
              <a:gd name="connsiteY144" fmla="*/ 2172298 h 2344739"/>
              <a:gd name="connsiteX145" fmla="*/ 4722111 w 12192001"/>
              <a:gd name="connsiteY145" fmla="*/ 2172087 h 2344739"/>
              <a:gd name="connsiteX146" fmla="*/ 4717202 w 12192001"/>
              <a:gd name="connsiteY146" fmla="*/ 2170817 h 2344739"/>
              <a:gd name="connsiteX147" fmla="*/ 4721176 w 12192001"/>
              <a:gd name="connsiteY147" fmla="*/ 2172298 h 2344739"/>
              <a:gd name="connsiteX148" fmla="*/ 4715526 w 12192001"/>
              <a:gd name="connsiteY148" fmla="*/ 2173573 h 2344739"/>
              <a:gd name="connsiteX149" fmla="*/ 4515814 w 12192001"/>
              <a:gd name="connsiteY149" fmla="*/ 2163671 h 2344739"/>
              <a:gd name="connsiteX150" fmla="*/ 4428543 w 12192001"/>
              <a:gd name="connsiteY150" fmla="*/ 2153020 h 2344739"/>
              <a:gd name="connsiteX151" fmla="*/ 4362875 w 12192001"/>
              <a:gd name="connsiteY151" fmla="*/ 2151674 h 2344739"/>
              <a:gd name="connsiteX152" fmla="*/ 4316966 w 12192001"/>
              <a:gd name="connsiteY152" fmla="*/ 2158289 h 2344739"/>
              <a:gd name="connsiteX153" fmla="*/ 4315110 w 12192001"/>
              <a:gd name="connsiteY153" fmla="*/ 2156948 h 2344739"/>
              <a:gd name="connsiteX154" fmla="*/ 4295144 w 12192001"/>
              <a:gd name="connsiteY154" fmla="*/ 2155069 h 2344739"/>
              <a:gd name="connsiteX155" fmla="*/ 4290064 w 12192001"/>
              <a:gd name="connsiteY155" fmla="*/ 2157986 h 2344739"/>
              <a:gd name="connsiteX156" fmla="*/ 4276142 w 12192001"/>
              <a:gd name="connsiteY156" fmla="*/ 2157740 h 2344739"/>
              <a:gd name="connsiteX157" fmla="*/ 4248117 w 12192001"/>
              <a:gd name="connsiteY157" fmla="*/ 2160064 h 2344739"/>
              <a:gd name="connsiteX158" fmla="*/ 4202051 w 12192001"/>
              <a:gd name="connsiteY158" fmla="*/ 2157269 h 2344739"/>
              <a:gd name="connsiteX159" fmla="*/ 4201745 w 12192001"/>
              <a:gd name="connsiteY159" fmla="*/ 2156010 h 2344739"/>
              <a:gd name="connsiteX160" fmla="*/ 4191248 w 12192001"/>
              <a:gd name="connsiteY160" fmla="*/ 2150376 h 2344739"/>
              <a:gd name="connsiteX161" fmla="*/ 4142745 w 12192001"/>
              <a:gd name="connsiteY161" fmla="*/ 2134511 h 2344739"/>
              <a:gd name="connsiteX162" fmla="*/ 4083097 w 12192001"/>
              <a:gd name="connsiteY162" fmla="*/ 2107978 h 2344739"/>
              <a:gd name="connsiteX163" fmla="*/ 4074546 w 12192001"/>
              <a:gd name="connsiteY163" fmla="*/ 2107143 h 2344739"/>
              <a:gd name="connsiteX164" fmla="*/ 4074427 w 12192001"/>
              <a:gd name="connsiteY164" fmla="*/ 2106844 h 2344739"/>
              <a:gd name="connsiteX165" fmla="*/ 4065510 w 12192001"/>
              <a:gd name="connsiteY165" fmla="*/ 2105400 h 2344739"/>
              <a:gd name="connsiteX166" fmla="*/ 4058954 w 12192001"/>
              <a:gd name="connsiteY166" fmla="*/ 2105618 h 2344739"/>
              <a:gd name="connsiteX167" fmla="*/ 4042364 w 12192001"/>
              <a:gd name="connsiteY167" fmla="*/ 2103997 h 2344739"/>
              <a:gd name="connsiteX168" fmla="*/ 4036997 w 12192001"/>
              <a:gd name="connsiteY168" fmla="*/ 2101563 h 2344739"/>
              <a:gd name="connsiteX169" fmla="*/ 4035363 w 12192001"/>
              <a:gd name="connsiteY169" fmla="*/ 2097896 h 2344739"/>
              <a:gd name="connsiteX170" fmla="*/ 4033778 w 12192001"/>
              <a:gd name="connsiteY170" fmla="*/ 2098131 h 2344739"/>
              <a:gd name="connsiteX171" fmla="*/ 4004538 w 12192001"/>
              <a:gd name="connsiteY171" fmla="*/ 2085563 h 2344739"/>
              <a:gd name="connsiteX172" fmla="*/ 3936846 w 12192001"/>
              <a:gd name="connsiteY172" fmla="*/ 2068106 h 2344739"/>
              <a:gd name="connsiteX173" fmla="*/ 3897275 w 12192001"/>
              <a:gd name="connsiteY173" fmla="*/ 2062451 h 2344739"/>
              <a:gd name="connsiteX174" fmla="*/ 3789760 w 12192001"/>
              <a:gd name="connsiteY174" fmla="*/ 2042213 h 2344739"/>
              <a:gd name="connsiteX175" fmla="*/ 3682513 w 12192001"/>
              <a:gd name="connsiteY175" fmla="*/ 2018290 h 2344739"/>
              <a:gd name="connsiteX176" fmla="*/ 3610035 w 12192001"/>
              <a:gd name="connsiteY176" fmla="*/ 1986019 h 2344739"/>
              <a:gd name="connsiteX177" fmla="*/ 3603855 w 12192001"/>
              <a:gd name="connsiteY177" fmla="*/ 1987381 h 2344739"/>
              <a:gd name="connsiteX178" fmla="*/ 3594736 w 12192001"/>
              <a:gd name="connsiteY178" fmla="*/ 1987545 h 2344739"/>
              <a:gd name="connsiteX179" fmla="*/ 3594501 w 12192001"/>
              <a:gd name="connsiteY179" fmla="*/ 1987276 h 2344739"/>
              <a:gd name="connsiteX180" fmla="*/ 3585978 w 12192001"/>
              <a:gd name="connsiteY180" fmla="*/ 1987966 h 2344739"/>
              <a:gd name="connsiteX181" fmla="*/ 3536135 w 12192001"/>
              <a:gd name="connsiteY181" fmla="*/ 1978267 h 2344739"/>
              <a:gd name="connsiteX182" fmla="*/ 3473223 w 12192001"/>
              <a:gd name="connsiteY182" fmla="*/ 1974606 h 2344739"/>
              <a:gd name="connsiteX183" fmla="*/ 3400728 w 12192001"/>
              <a:gd name="connsiteY183" fmla="*/ 1962558 h 2344739"/>
              <a:gd name="connsiteX184" fmla="*/ 3363888 w 12192001"/>
              <a:gd name="connsiteY184" fmla="*/ 1979510 h 2344739"/>
              <a:gd name="connsiteX185" fmla="*/ 3344026 w 12192001"/>
              <a:gd name="connsiteY185" fmla="*/ 1981192 h 2344739"/>
              <a:gd name="connsiteX186" fmla="*/ 3341698 w 12192001"/>
              <a:gd name="connsiteY186" fmla="*/ 1980217 h 2344739"/>
              <a:gd name="connsiteX187" fmla="*/ 3262356 w 12192001"/>
              <a:gd name="connsiteY187" fmla="*/ 1986094 h 2344739"/>
              <a:gd name="connsiteX188" fmla="*/ 3142556 w 12192001"/>
              <a:gd name="connsiteY188" fmla="*/ 1993869 h 2344739"/>
              <a:gd name="connsiteX189" fmla="*/ 3030291 w 12192001"/>
              <a:gd name="connsiteY189" fmla="*/ 1996512 h 2344739"/>
              <a:gd name="connsiteX190" fmla="*/ 2781569 w 12192001"/>
              <a:gd name="connsiteY190" fmla="*/ 2018333 h 2344739"/>
              <a:gd name="connsiteX191" fmla="*/ 2646527 w 12192001"/>
              <a:gd name="connsiteY191" fmla="*/ 2028869 h 2344739"/>
              <a:gd name="connsiteX192" fmla="*/ 2568028 w 12192001"/>
              <a:gd name="connsiteY192" fmla="*/ 2002628 h 2344739"/>
              <a:gd name="connsiteX193" fmla="*/ 2443255 w 12192001"/>
              <a:gd name="connsiteY193" fmla="*/ 2016529 h 2344739"/>
              <a:gd name="connsiteX194" fmla="*/ 2315112 w 12192001"/>
              <a:gd name="connsiteY194" fmla="*/ 2024996 h 2344739"/>
              <a:gd name="connsiteX195" fmla="*/ 2208578 w 12192001"/>
              <a:gd name="connsiteY195" fmla="*/ 2019763 h 2344739"/>
              <a:gd name="connsiteX196" fmla="*/ 2094665 w 12192001"/>
              <a:gd name="connsiteY196" fmla="*/ 2003052 h 2344739"/>
              <a:gd name="connsiteX197" fmla="*/ 1997356 w 12192001"/>
              <a:gd name="connsiteY197" fmla="*/ 1995032 h 2344739"/>
              <a:gd name="connsiteX198" fmla="*/ 1928172 w 12192001"/>
              <a:gd name="connsiteY198" fmla="*/ 2016977 h 2344739"/>
              <a:gd name="connsiteX199" fmla="*/ 1921650 w 12192001"/>
              <a:gd name="connsiteY199" fmla="*/ 2012146 h 2344739"/>
              <a:gd name="connsiteX200" fmla="*/ 1873080 w 12192001"/>
              <a:gd name="connsiteY200" fmla="*/ 2013741 h 2344739"/>
              <a:gd name="connsiteX201" fmla="*/ 1786655 w 12192001"/>
              <a:gd name="connsiteY201" fmla="*/ 2041363 h 2344739"/>
              <a:gd name="connsiteX202" fmla="*/ 1738204 w 12192001"/>
              <a:gd name="connsiteY202" fmla="*/ 2036312 h 2344739"/>
              <a:gd name="connsiteX203" fmla="*/ 1675071 w 12192001"/>
              <a:gd name="connsiteY203" fmla="*/ 2019963 h 2344739"/>
              <a:gd name="connsiteX204" fmla="*/ 1608669 w 12192001"/>
              <a:gd name="connsiteY204" fmla="*/ 2013066 h 2344739"/>
              <a:gd name="connsiteX205" fmla="*/ 1496110 w 12192001"/>
              <a:gd name="connsiteY205" fmla="*/ 1987476 h 2344739"/>
              <a:gd name="connsiteX206" fmla="*/ 1149979 w 12192001"/>
              <a:gd name="connsiteY206" fmla="*/ 1938041 h 2344739"/>
              <a:gd name="connsiteX207" fmla="*/ 858269 w 12192001"/>
              <a:gd name="connsiteY207" fmla="*/ 1928608 h 2344739"/>
              <a:gd name="connsiteX208" fmla="*/ 837540 w 12192001"/>
              <a:gd name="connsiteY208" fmla="*/ 1929821 h 2344739"/>
              <a:gd name="connsiteX209" fmla="*/ 816809 w 12192001"/>
              <a:gd name="connsiteY209" fmla="*/ 1927857 h 2344739"/>
              <a:gd name="connsiteX210" fmla="*/ 811506 w 12192001"/>
              <a:gd name="connsiteY210" fmla="*/ 1930751 h 2344739"/>
              <a:gd name="connsiteX211" fmla="*/ 720047 w 12192001"/>
              <a:gd name="connsiteY211" fmla="*/ 1929661 h 2344739"/>
              <a:gd name="connsiteX212" fmla="*/ 719742 w 12192001"/>
              <a:gd name="connsiteY212" fmla="*/ 1928399 h 2344739"/>
              <a:gd name="connsiteX213" fmla="*/ 708875 w 12192001"/>
              <a:gd name="connsiteY213" fmla="*/ 1922722 h 2344739"/>
              <a:gd name="connsiteX214" fmla="*/ 596792 w 12192001"/>
              <a:gd name="connsiteY214" fmla="*/ 1879864 h 2344739"/>
              <a:gd name="connsiteX215" fmla="*/ 578535 w 12192001"/>
              <a:gd name="connsiteY215" fmla="*/ 1877212 h 2344739"/>
              <a:gd name="connsiteX216" fmla="*/ 571717 w 12192001"/>
              <a:gd name="connsiteY216" fmla="*/ 1877401 h 2344739"/>
              <a:gd name="connsiteX217" fmla="*/ 445099 w 12192001"/>
              <a:gd name="connsiteY217" fmla="*/ 1839371 h 2344739"/>
              <a:gd name="connsiteX218" fmla="*/ 404015 w 12192001"/>
              <a:gd name="connsiteY218" fmla="*/ 1833548 h 2344739"/>
              <a:gd name="connsiteX219" fmla="*/ 292435 w 12192001"/>
              <a:gd name="connsiteY219" fmla="*/ 1812852 h 2344739"/>
              <a:gd name="connsiteX220" fmla="*/ 118381 w 12192001"/>
              <a:gd name="connsiteY220" fmla="*/ 1761047 h 2344739"/>
              <a:gd name="connsiteX221" fmla="*/ 15526 w 12192001"/>
              <a:gd name="connsiteY221" fmla="*/ 1758191 h 2344739"/>
              <a:gd name="connsiteX222" fmla="*/ 2 w 12192001"/>
              <a:gd name="connsiteY222" fmla="*/ 1752722 h 2344739"/>
              <a:gd name="connsiteX223" fmla="*/ 1 w 12192001"/>
              <a:gd name="connsiteY223" fmla="*/ 762497 h 2344739"/>
              <a:gd name="connsiteX224" fmla="*/ 0 w 12192001"/>
              <a:gd name="connsiteY224" fmla="*/ 762497 h 2344739"/>
              <a:gd name="connsiteX225" fmla="*/ 0 w 12192001"/>
              <a:gd name="connsiteY225" fmla="*/ 222213 h 2344739"/>
              <a:gd name="connsiteX226" fmla="*/ 0 w 12192001"/>
              <a:gd name="connsiteY226" fmla="*/ 0 h 2344739"/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12228 w 12192001"/>
              <a:gd name="connsiteY22" fmla="*/ 797659 h 2344739"/>
              <a:gd name="connsiteX23" fmla="*/ 11748619 w 12192001"/>
              <a:gd name="connsiteY23" fmla="*/ 872002 h 2344739"/>
              <a:gd name="connsiteX24" fmla="*/ 11589545 w 12192001"/>
              <a:gd name="connsiteY24" fmla="*/ 963777 h 2344739"/>
              <a:gd name="connsiteX25" fmla="*/ 11505669 w 12192001"/>
              <a:gd name="connsiteY25" fmla="*/ 1033623 h 2344739"/>
              <a:gd name="connsiteX26" fmla="*/ 11279184 w 12192001"/>
              <a:gd name="connsiteY26" fmla="*/ 1223571 h 2344739"/>
              <a:gd name="connsiteX27" fmla="*/ 11227161 w 12192001"/>
              <a:gd name="connsiteY27" fmla="*/ 1276236 h 2344739"/>
              <a:gd name="connsiteX28" fmla="*/ 11216939 w 12192001"/>
              <a:gd name="connsiteY28" fmla="*/ 1275961 h 2344739"/>
              <a:gd name="connsiteX29" fmla="*/ 11216036 w 12192001"/>
              <a:gd name="connsiteY29" fmla="*/ 1275018 h 2344739"/>
              <a:gd name="connsiteX30" fmla="*/ 11187737 w 12192001"/>
              <a:gd name="connsiteY30" fmla="*/ 1292383 h 2344739"/>
              <a:gd name="connsiteX31" fmla="*/ 11183353 w 12192001"/>
              <a:gd name="connsiteY31" fmla="*/ 1292525 h 2344739"/>
              <a:gd name="connsiteX32" fmla="*/ 11165706 w 12192001"/>
              <a:gd name="connsiteY32" fmla="*/ 1306612 h 2344739"/>
              <a:gd name="connsiteX33" fmla="*/ 11156163 w 12192001"/>
              <a:gd name="connsiteY33" fmla="*/ 1312414 h 2344739"/>
              <a:gd name="connsiteX34" fmla="*/ 11154348 w 12192001"/>
              <a:gd name="connsiteY34" fmla="*/ 1317097 h 2344739"/>
              <a:gd name="connsiteX35" fmla="*/ 11139813 w 12192001"/>
              <a:gd name="connsiteY35" fmla="*/ 1324115 h 2344739"/>
              <a:gd name="connsiteX36" fmla="*/ 11137813 w 12192001"/>
              <a:gd name="connsiteY36" fmla="*/ 1323772 h 2344739"/>
              <a:gd name="connsiteX37" fmla="*/ 11127060 w 12192001"/>
              <a:gd name="connsiteY37" fmla="*/ 1333832 h 2344739"/>
              <a:gd name="connsiteX38" fmla="*/ 11119543 w 12192001"/>
              <a:gd name="connsiteY38" fmla="*/ 1347424 h 2344739"/>
              <a:gd name="connsiteX39" fmla="*/ 10893535 w 12192001"/>
              <a:gd name="connsiteY39" fmla="*/ 1473399 h 2344739"/>
              <a:gd name="connsiteX40" fmla="*/ 10772152 w 12192001"/>
              <a:gd name="connsiteY40" fmla="*/ 1523191 h 2344739"/>
              <a:gd name="connsiteX41" fmla="*/ 10626520 w 12192001"/>
              <a:gd name="connsiteY41" fmla="*/ 1559229 h 2344739"/>
              <a:gd name="connsiteX42" fmla="*/ 10580747 w 12192001"/>
              <a:gd name="connsiteY42" fmla="*/ 1568689 h 2344739"/>
              <a:gd name="connsiteX43" fmla="*/ 10546642 w 12192001"/>
              <a:gd name="connsiteY43" fmla="*/ 1598423 h 2344739"/>
              <a:gd name="connsiteX44" fmla="*/ 10528495 w 12192001"/>
              <a:gd name="connsiteY44" fmla="*/ 1596907 h 2344739"/>
              <a:gd name="connsiteX45" fmla="*/ 10525298 w 12192001"/>
              <a:gd name="connsiteY45" fmla="*/ 1596411 h 2344739"/>
              <a:gd name="connsiteX46" fmla="*/ 10513981 w 12192001"/>
              <a:gd name="connsiteY46" fmla="*/ 1599537 h 2344739"/>
              <a:gd name="connsiteX47" fmla="*/ 10490587 w 12192001"/>
              <a:gd name="connsiteY47" fmla="*/ 1594156 h 2344739"/>
              <a:gd name="connsiteX48" fmla="*/ 10470270 w 12192001"/>
              <a:gd name="connsiteY48" fmla="*/ 1601693 h 2344739"/>
              <a:gd name="connsiteX49" fmla="*/ 10375894 w 12192001"/>
              <a:gd name="connsiteY49" fmla="*/ 1644598 h 2344739"/>
              <a:gd name="connsiteX50" fmla="*/ 10318190 w 12192001"/>
              <a:gd name="connsiteY50" fmla="*/ 1666221 h 2344739"/>
              <a:gd name="connsiteX51" fmla="*/ 10294319 w 12192001"/>
              <a:gd name="connsiteY51" fmla="*/ 1668079 h 2344739"/>
              <a:gd name="connsiteX52" fmla="*/ 10262295 w 12192001"/>
              <a:gd name="connsiteY52" fmla="*/ 1674948 h 2344739"/>
              <a:gd name="connsiteX53" fmla="*/ 10204270 w 12192001"/>
              <a:gd name="connsiteY53" fmla="*/ 1682149 h 2344739"/>
              <a:gd name="connsiteX54" fmla="*/ 10176611 w 12192001"/>
              <a:gd name="connsiteY54" fmla="*/ 1692943 h 2344739"/>
              <a:gd name="connsiteX55" fmla="*/ 10163922 w 12192001"/>
              <a:gd name="connsiteY55" fmla="*/ 1693739 h 2344739"/>
              <a:gd name="connsiteX56" fmla="*/ 10155160 w 12192001"/>
              <a:gd name="connsiteY56" fmla="*/ 1707487 h 2344739"/>
              <a:gd name="connsiteX57" fmla="*/ 10117119 w 12192001"/>
              <a:gd name="connsiteY57" fmla="*/ 1731142 h 2344739"/>
              <a:gd name="connsiteX58" fmla="*/ 10100445 w 12192001"/>
              <a:gd name="connsiteY58" fmla="*/ 1742432 h 2344739"/>
              <a:gd name="connsiteX59" fmla="*/ 10082169 w 12192001"/>
              <a:gd name="connsiteY59" fmla="*/ 1743296 h 2344739"/>
              <a:gd name="connsiteX60" fmla="*/ 10039240 w 12192001"/>
              <a:gd name="connsiteY60" fmla="*/ 1741632 h 2344739"/>
              <a:gd name="connsiteX61" fmla="*/ 9960019 w 12192001"/>
              <a:gd name="connsiteY61" fmla="*/ 1757147 h 2344739"/>
              <a:gd name="connsiteX62" fmla="*/ 9847792 w 12192001"/>
              <a:gd name="connsiteY62" fmla="*/ 1763915 h 2344739"/>
              <a:gd name="connsiteX63" fmla="*/ 9728309 w 12192001"/>
              <a:gd name="connsiteY63" fmla="*/ 1784122 h 2344739"/>
              <a:gd name="connsiteX64" fmla="*/ 9584507 w 12192001"/>
              <a:gd name="connsiteY64" fmla="*/ 1795542 h 2344739"/>
              <a:gd name="connsiteX65" fmla="*/ 9343052 w 12192001"/>
              <a:gd name="connsiteY65" fmla="*/ 1841244 h 2344739"/>
              <a:gd name="connsiteX66" fmla="*/ 9231370 w 12192001"/>
              <a:gd name="connsiteY66" fmla="*/ 1893149 h 2344739"/>
              <a:gd name="connsiteX67" fmla="*/ 9194810 w 12192001"/>
              <a:gd name="connsiteY67" fmla="*/ 1903228 h 2344739"/>
              <a:gd name="connsiteX68" fmla="*/ 9189246 w 12192001"/>
              <a:gd name="connsiteY68" fmla="*/ 1912467 h 2344739"/>
              <a:gd name="connsiteX69" fmla="*/ 9113812 w 12192001"/>
              <a:gd name="connsiteY69" fmla="*/ 1919069 h 2344739"/>
              <a:gd name="connsiteX70" fmla="*/ 9053453 w 12192001"/>
              <a:gd name="connsiteY70" fmla="*/ 1910755 h 2344739"/>
              <a:gd name="connsiteX71" fmla="*/ 9005486 w 12192001"/>
              <a:gd name="connsiteY71" fmla="*/ 1914040 h 2344739"/>
              <a:gd name="connsiteX72" fmla="*/ 9005201 w 12192001"/>
              <a:gd name="connsiteY72" fmla="*/ 1913800 h 2344739"/>
              <a:gd name="connsiteX73" fmla="*/ 8996232 w 12192001"/>
              <a:gd name="connsiteY73" fmla="*/ 1915011 h 2344739"/>
              <a:gd name="connsiteX74" fmla="*/ 8990394 w 12192001"/>
              <a:gd name="connsiteY74" fmla="*/ 1917072 h 2344739"/>
              <a:gd name="connsiteX75" fmla="*/ 8974337 w 12192001"/>
              <a:gd name="connsiteY75" fmla="*/ 1920298 h 2344739"/>
              <a:gd name="connsiteX76" fmla="*/ 8968011 w 12192001"/>
              <a:gd name="connsiteY76" fmla="*/ 1919598 h 2344739"/>
              <a:gd name="connsiteX77" fmla="*/ 8963048 w 12192001"/>
              <a:gd name="connsiteY77" fmla="*/ 1917373 h 2344739"/>
              <a:gd name="connsiteX78" fmla="*/ 8928988 w 12192001"/>
              <a:gd name="connsiteY78" fmla="*/ 1914185 h 2344739"/>
              <a:gd name="connsiteX79" fmla="*/ 8752444 w 12192001"/>
              <a:gd name="connsiteY79" fmla="*/ 1933417 h 2344739"/>
              <a:gd name="connsiteX80" fmla="*/ 8707847 w 12192001"/>
              <a:gd name="connsiteY80" fmla="*/ 1935518 h 2344739"/>
              <a:gd name="connsiteX81" fmla="*/ 8596071 w 12192001"/>
              <a:gd name="connsiteY81" fmla="*/ 1944090 h 2344739"/>
              <a:gd name="connsiteX82" fmla="*/ 8525230 w 12192001"/>
              <a:gd name="connsiteY82" fmla="*/ 1929248 h 2344739"/>
              <a:gd name="connsiteX83" fmla="*/ 8510983 w 12192001"/>
              <a:gd name="connsiteY83" fmla="*/ 1935163 h 2344739"/>
              <a:gd name="connsiteX84" fmla="*/ 8506167 w 12192001"/>
              <a:gd name="connsiteY84" fmla="*/ 1938164 h 2344739"/>
              <a:gd name="connsiteX85" fmla="*/ 8497968 w 12192001"/>
              <a:gd name="connsiteY85" fmla="*/ 1940902 h 2344739"/>
              <a:gd name="connsiteX86" fmla="*/ 8497594 w 12192001"/>
              <a:gd name="connsiteY86" fmla="*/ 1940723 h 2344739"/>
              <a:gd name="connsiteX87" fmla="*/ 8490249 w 12192001"/>
              <a:gd name="connsiteY87" fmla="*/ 1943773 h 2344739"/>
              <a:gd name="connsiteX88" fmla="*/ 8367182 w 12192001"/>
              <a:gd name="connsiteY88" fmla="*/ 1957815 h 2344739"/>
              <a:gd name="connsiteX89" fmla="*/ 8353799 w 12192001"/>
              <a:gd name="connsiteY89" fmla="*/ 1958009 h 2344739"/>
              <a:gd name="connsiteX90" fmla="*/ 8352373 w 12192001"/>
              <a:gd name="connsiteY90" fmla="*/ 1957169 h 2344739"/>
              <a:gd name="connsiteX91" fmla="*/ 8320104 w 12192001"/>
              <a:gd name="connsiteY91" fmla="*/ 1974587 h 2344739"/>
              <a:gd name="connsiteX92" fmla="*/ 8314433 w 12192001"/>
              <a:gd name="connsiteY92" fmla="*/ 1974913 h 2344739"/>
              <a:gd name="connsiteX93" fmla="*/ 8295174 w 12192001"/>
              <a:gd name="connsiteY93" fmla="*/ 1988808 h 2344739"/>
              <a:gd name="connsiteX94" fmla="*/ 8284276 w 12192001"/>
              <a:gd name="connsiteY94" fmla="*/ 1994631 h 2344739"/>
              <a:gd name="connsiteX95" fmla="*/ 8283150 w 12192001"/>
              <a:gd name="connsiteY95" fmla="*/ 1999074 h 2344739"/>
              <a:gd name="connsiteX96" fmla="*/ 8266076 w 12192001"/>
              <a:gd name="connsiteY96" fmla="*/ 2006249 h 2344739"/>
              <a:gd name="connsiteX97" fmla="*/ 8263377 w 12192001"/>
              <a:gd name="connsiteY97" fmla="*/ 2006019 h 2344739"/>
              <a:gd name="connsiteX98" fmla="*/ 8252033 w 12192001"/>
              <a:gd name="connsiteY98" fmla="*/ 2015862 h 2344739"/>
              <a:gd name="connsiteX99" fmla="*/ 8245834 w 12192001"/>
              <a:gd name="connsiteY99" fmla="*/ 2028854 h 2344739"/>
              <a:gd name="connsiteX100" fmla="*/ 8090272 w 12192001"/>
              <a:gd name="connsiteY100" fmla="*/ 2075015 h 2344739"/>
              <a:gd name="connsiteX101" fmla="*/ 7905407 w 12192001"/>
              <a:gd name="connsiteY101" fmla="*/ 2116988 h 2344739"/>
              <a:gd name="connsiteX102" fmla="*/ 7718745 w 12192001"/>
              <a:gd name="connsiteY102" fmla="*/ 2142703 h 2344739"/>
              <a:gd name="connsiteX103" fmla="*/ 7614347 w 12192001"/>
              <a:gd name="connsiteY103" fmla="*/ 2139232 h 2344739"/>
              <a:gd name="connsiteX104" fmla="*/ 7527543 w 12192001"/>
              <a:gd name="connsiteY104" fmla="*/ 2145060 h 2344739"/>
              <a:gd name="connsiteX105" fmla="*/ 7519571 w 12192001"/>
              <a:gd name="connsiteY105" fmla="*/ 2147613 h 2344739"/>
              <a:gd name="connsiteX106" fmla="*/ 7507411 w 12192001"/>
              <a:gd name="connsiteY106" fmla="*/ 2148948 h 2344739"/>
              <a:gd name="connsiteX107" fmla="*/ 7507040 w 12192001"/>
              <a:gd name="connsiteY107" fmla="*/ 2148621 h 2344739"/>
              <a:gd name="connsiteX108" fmla="*/ 7495795 w 12192001"/>
              <a:gd name="connsiteY108" fmla="*/ 2150573 h 2344739"/>
              <a:gd name="connsiteX109" fmla="*/ 7405391 w 12192001"/>
              <a:gd name="connsiteY109" fmla="*/ 2142468 h 2344739"/>
              <a:gd name="connsiteX110" fmla="*/ 7218559 w 12192001"/>
              <a:gd name="connsiteY110" fmla="*/ 2156680 h 2344739"/>
              <a:gd name="connsiteX111" fmla="*/ 7201101 w 12192001"/>
              <a:gd name="connsiteY111" fmla="*/ 2161230 h 2344739"/>
              <a:gd name="connsiteX112" fmla="*/ 7197004 w 12192001"/>
              <a:gd name="connsiteY112" fmla="*/ 2166588 h 2344739"/>
              <a:gd name="connsiteX113" fmla="*/ 7170808 w 12192001"/>
              <a:gd name="connsiteY113" fmla="*/ 2171236 h 2344739"/>
              <a:gd name="connsiteX114" fmla="*/ 7096988 w 12192001"/>
              <a:gd name="connsiteY114" fmla="*/ 2183464 h 2344739"/>
              <a:gd name="connsiteX115" fmla="*/ 7018496 w 12192001"/>
              <a:gd name="connsiteY115" fmla="*/ 2183090 h 2344739"/>
              <a:gd name="connsiteX116" fmla="*/ 6904146 w 12192001"/>
              <a:gd name="connsiteY116" fmla="*/ 2212596 h 2344739"/>
              <a:gd name="connsiteX117" fmla="*/ 6708222 w 12192001"/>
              <a:gd name="connsiteY117" fmla="*/ 2240551 h 2344739"/>
              <a:gd name="connsiteX118" fmla="*/ 6549454 w 12192001"/>
              <a:gd name="connsiteY118" fmla="*/ 2269327 h 2344739"/>
              <a:gd name="connsiteX119" fmla="*/ 6317560 w 12192001"/>
              <a:gd name="connsiteY119" fmla="*/ 2316127 h 2344739"/>
              <a:gd name="connsiteX120" fmla="*/ 6168674 w 12192001"/>
              <a:gd name="connsiteY120" fmla="*/ 2318214 h 2344739"/>
              <a:gd name="connsiteX121" fmla="*/ 6073848 w 12192001"/>
              <a:gd name="connsiteY121" fmla="*/ 2338676 h 2344739"/>
              <a:gd name="connsiteX122" fmla="*/ 6068529 w 12192001"/>
              <a:gd name="connsiteY122" fmla="*/ 2337139 h 2344739"/>
              <a:gd name="connsiteX123" fmla="*/ 6048638 w 12192001"/>
              <a:gd name="connsiteY123" fmla="*/ 2337822 h 2344739"/>
              <a:gd name="connsiteX124" fmla="*/ 6041285 w 12192001"/>
              <a:gd name="connsiteY124" fmla="*/ 2329473 h 2344739"/>
              <a:gd name="connsiteX125" fmla="*/ 6010090 w 12192001"/>
              <a:gd name="connsiteY125" fmla="*/ 2324380 h 2344739"/>
              <a:gd name="connsiteX126" fmla="*/ 5957375 w 12192001"/>
              <a:gd name="connsiteY126" fmla="*/ 2328024 h 2344739"/>
              <a:gd name="connsiteX127" fmla="*/ 5758919 w 12192001"/>
              <a:gd name="connsiteY127" fmla="*/ 2343716 h 2344739"/>
              <a:gd name="connsiteX128" fmla="*/ 5626960 w 12192001"/>
              <a:gd name="connsiteY128" fmla="*/ 2344739 h 2344739"/>
              <a:gd name="connsiteX129" fmla="*/ 5470906 w 12192001"/>
              <a:gd name="connsiteY129" fmla="*/ 2330719 h 2344739"/>
              <a:gd name="connsiteX130" fmla="*/ 5432761 w 12192001"/>
              <a:gd name="connsiteY130" fmla="*/ 2319466 h 2344739"/>
              <a:gd name="connsiteX131" fmla="*/ 5381669 w 12192001"/>
              <a:gd name="connsiteY131" fmla="*/ 2301764 h 2344739"/>
              <a:gd name="connsiteX132" fmla="*/ 5261764 w 12192001"/>
              <a:gd name="connsiteY132" fmla="*/ 2281347 h 2344739"/>
              <a:gd name="connsiteX133" fmla="*/ 5222961 w 12192001"/>
              <a:gd name="connsiteY133" fmla="*/ 2270223 h 2344739"/>
              <a:gd name="connsiteX134" fmla="*/ 5174660 w 12192001"/>
              <a:gd name="connsiteY134" fmla="*/ 2267233 h 2344739"/>
              <a:gd name="connsiteX135" fmla="*/ 5156554 w 12192001"/>
              <a:gd name="connsiteY135" fmla="*/ 2260010 h 2344739"/>
              <a:gd name="connsiteX136" fmla="*/ 5142599 w 12192001"/>
              <a:gd name="connsiteY136" fmla="*/ 2256610 h 2344739"/>
              <a:gd name="connsiteX137" fmla="*/ 5139596 w 12192001"/>
              <a:gd name="connsiteY137" fmla="*/ 2254509 h 2344739"/>
              <a:gd name="connsiteX138" fmla="*/ 5121659 w 12192001"/>
              <a:gd name="connsiteY138" fmla="*/ 2243656 h 2344739"/>
              <a:gd name="connsiteX139" fmla="*/ 5065790 w 12192001"/>
              <a:gd name="connsiteY139" fmla="*/ 2250227 h 2344739"/>
              <a:gd name="connsiteX140" fmla="*/ 5011514 w 12192001"/>
              <a:gd name="connsiteY140" fmla="*/ 2233846 h 2344739"/>
              <a:gd name="connsiteX141" fmla="*/ 4840441 w 12192001"/>
              <a:gd name="connsiteY141" fmla="*/ 2209829 h 2344739"/>
              <a:gd name="connsiteX142" fmla="*/ 4762447 w 12192001"/>
              <a:gd name="connsiteY142" fmla="*/ 2182061 h 2344739"/>
              <a:gd name="connsiteX143" fmla="*/ 4723186 w 12192001"/>
              <a:gd name="connsiteY143" fmla="*/ 2173047 h 2344739"/>
              <a:gd name="connsiteX144" fmla="*/ 4721176 w 12192001"/>
              <a:gd name="connsiteY144" fmla="*/ 2172298 h 2344739"/>
              <a:gd name="connsiteX145" fmla="*/ 4722111 w 12192001"/>
              <a:gd name="connsiteY145" fmla="*/ 2172087 h 2344739"/>
              <a:gd name="connsiteX146" fmla="*/ 4717202 w 12192001"/>
              <a:gd name="connsiteY146" fmla="*/ 2170817 h 2344739"/>
              <a:gd name="connsiteX147" fmla="*/ 4721176 w 12192001"/>
              <a:gd name="connsiteY147" fmla="*/ 2172298 h 2344739"/>
              <a:gd name="connsiteX148" fmla="*/ 4715526 w 12192001"/>
              <a:gd name="connsiteY148" fmla="*/ 2173573 h 2344739"/>
              <a:gd name="connsiteX149" fmla="*/ 4515814 w 12192001"/>
              <a:gd name="connsiteY149" fmla="*/ 2163671 h 2344739"/>
              <a:gd name="connsiteX150" fmla="*/ 4428543 w 12192001"/>
              <a:gd name="connsiteY150" fmla="*/ 2153020 h 2344739"/>
              <a:gd name="connsiteX151" fmla="*/ 4362875 w 12192001"/>
              <a:gd name="connsiteY151" fmla="*/ 2151674 h 2344739"/>
              <a:gd name="connsiteX152" fmla="*/ 4316966 w 12192001"/>
              <a:gd name="connsiteY152" fmla="*/ 2158289 h 2344739"/>
              <a:gd name="connsiteX153" fmla="*/ 4315110 w 12192001"/>
              <a:gd name="connsiteY153" fmla="*/ 2156948 h 2344739"/>
              <a:gd name="connsiteX154" fmla="*/ 4295144 w 12192001"/>
              <a:gd name="connsiteY154" fmla="*/ 2155069 h 2344739"/>
              <a:gd name="connsiteX155" fmla="*/ 4290064 w 12192001"/>
              <a:gd name="connsiteY155" fmla="*/ 2157986 h 2344739"/>
              <a:gd name="connsiteX156" fmla="*/ 4276142 w 12192001"/>
              <a:gd name="connsiteY156" fmla="*/ 2157740 h 2344739"/>
              <a:gd name="connsiteX157" fmla="*/ 4248117 w 12192001"/>
              <a:gd name="connsiteY157" fmla="*/ 2160064 h 2344739"/>
              <a:gd name="connsiteX158" fmla="*/ 4202051 w 12192001"/>
              <a:gd name="connsiteY158" fmla="*/ 2157269 h 2344739"/>
              <a:gd name="connsiteX159" fmla="*/ 4201745 w 12192001"/>
              <a:gd name="connsiteY159" fmla="*/ 2156010 h 2344739"/>
              <a:gd name="connsiteX160" fmla="*/ 4191248 w 12192001"/>
              <a:gd name="connsiteY160" fmla="*/ 2150376 h 2344739"/>
              <a:gd name="connsiteX161" fmla="*/ 4142745 w 12192001"/>
              <a:gd name="connsiteY161" fmla="*/ 2134511 h 2344739"/>
              <a:gd name="connsiteX162" fmla="*/ 4083097 w 12192001"/>
              <a:gd name="connsiteY162" fmla="*/ 2107978 h 2344739"/>
              <a:gd name="connsiteX163" fmla="*/ 4074546 w 12192001"/>
              <a:gd name="connsiteY163" fmla="*/ 2107143 h 2344739"/>
              <a:gd name="connsiteX164" fmla="*/ 4074427 w 12192001"/>
              <a:gd name="connsiteY164" fmla="*/ 2106844 h 2344739"/>
              <a:gd name="connsiteX165" fmla="*/ 4065510 w 12192001"/>
              <a:gd name="connsiteY165" fmla="*/ 2105400 h 2344739"/>
              <a:gd name="connsiteX166" fmla="*/ 4058954 w 12192001"/>
              <a:gd name="connsiteY166" fmla="*/ 2105618 h 2344739"/>
              <a:gd name="connsiteX167" fmla="*/ 4042364 w 12192001"/>
              <a:gd name="connsiteY167" fmla="*/ 2103997 h 2344739"/>
              <a:gd name="connsiteX168" fmla="*/ 4036997 w 12192001"/>
              <a:gd name="connsiteY168" fmla="*/ 2101563 h 2344739"/>
              <a:gd name="connsiteX169" fmla="*/ 4035363 w 12192001"/>
              <a:gd name="connsiteY169" fmla="*/ 2097896 h 2344739"/>
              <a:gd name="connsiteX170" fmla="*/ 4033778 w 12192001"/>
              <a:gd name="connsiteY170" fmla="*/ 2098131 h 2344739"/>
              <a:gd name="connsiteX171" fmla="*/ 4004538 w 12192001"/>
              <a:gd name="connsiteY171" fmla="*/ 2085563 h 2344739"/>
              <a:gd name="connsiteX172" fmla="*/ 3936846 w 12192001"/>
              <a:gd name="connsiteY172" fmla="*/ 2068106 h 2344739"/>
              <a:gd name="connsiteX173" fmla="*/ 3897275 w 12192001"/>
              <a:gd name="connsiteY173" fmla="*/ 2062451 h 2344739"/>
              <a:gd name="connsiteX174" fmla="*/ 3789760 w 12192001"/>
              <a:gd name="connsiteY174" fmla="*/ 2042213 h 2344739"/>
              <a:gd name="connsiteX175" fmla="*/ 3682513 w 12192001"/>
              <a:gd name="connsiteY175" fmla="*/ 2018290 h 2344739"/>
              <a:gd name="connsiteX176" fmla="*/ 3610035 w 12192001"/>
              <a:gd name="connsiteY176" fmla="*/ 1986019 h 2344739"/>
              <a:gd name="connsiteX177" fmla="*/ 3603855 w 12192001"/>
              <a:gd name="connsiteY177" fmla="*/ 1987381 h 2344739"/>
              <a:gd name="connsiteX178" fmla="*/ 3594736 w 12192001"/>
              <a:gd name="connsiteY178" fmla="*/ 1987545 h 2344739"/>
              <a:gd name="connsiteX179" fmla="*/ 3594501 w 12192001"/>
              <a:gd name="connsiteY179" fmla="*/ 1987276 h 2344739"/>
              <a:gd name="connsiteX180" fmla="*/ 3585978 w 12192001"/>
              <a:gd name="connsiteY180" fmla="*/ 1987966 h 2344739"/>
              <a:gd name="connsiteX181" fmla="*/ 3536135 w 12192001"/>
              <a:gd name="connsiteY181" fmla="*/ 1978267 h 2344739"/>
              <a:gd name="connsiteX182" fmla="*/ 3473223 w 12192001"/>
              <a:gd name="connsiteY182" fmla="*/ 1974606 h 2344739"/>
              <a:gd name="connsiteX183" fmla="*/ 3400728 w 12192001"/>
              <a:gd name="connsiteY183" fmla="*/ 1962558 h 2344739"/>
              <a:gd name="connsiteX184" fmla="*/ 3363888 w 12192001"/>
              <a:gd name="connsiteY184" fmla="*/ 1979510 h 2344739"/>
              <a:gd name="connsiteX185" fmla="*/ 3344026 w 12192001"/>
              <a:gd name="connsiteY185" fmla="*/ 1981192 h 2344739"/>
              <a:gd name="connsiteX186" fmla="*/ 3341698 w 12192001"/>
              <a:gd name="connsiteY186" fmla="*/ 1980217 h 2344739"/>
              <a:gd name="connsiteX187" fmla="*/ 3262356 w 12192001"/>
              <a:gd name="connsiteY187" fmla="*/ 1986094 h 2344739"/>
              <a:gd name="connsiteX188" fmla="*/ 3142556 w 12192001"/>
              <a:gd name="connsiteY188" fmla="*/ 1993869 h 2344739"/>
              <a:gd name="connsiteX189" fmla="*/ 3030291 w 12192001"/>
              <a:gd name="connsiteY189" fmla="*/ 1996512 h 2344739"/>
              <a:gd name="connsiteX190" fmla="*/ 2781569 w 12192001"/>
              <a:gd name="connsiteY190" fmla="*/ 2018333 h 2344739"/>
              <a:gd name="connsiteX191" fmla="*/ 2646527 w 12192001"/>
              <a:gd name="connsiteY191" fmla="*/ 2028869 h 2344739"/>
              <a:gd name="connsiteX192" fmla="*/ 2568028 w 12192001"/>
              <a:gd name="connsiteY192" fmla="*/ 2002628 h 2344739"/>
              <a:gd name="connsiteX193" fmla="*/ 2443255 w 12192001"/>
              <a:gd name="connsiteY193" fmla="*/ 2016529 h 2344739"/>
              <a:gd name="connsiteX194" fmla="*/ 2315112 w 12192001"/>
              <a:gd name="connsiteY194" fmla="*/ 2024996 h 2344739"/>
              <a:gd name="connsiteX195" fmla="*/ 2208578 w 12192001"/>
              <a:gd name="connsiteY195" fmla="*/ 2019763 h 2344739"/>
              <a:gd name="connsiteX196" fmla="*/ 2094665 w 12192001"/>
              <a:gd name="connsiteY196" fmla="*/ 2003052 h 2344739"/>
              <a:gd name="connsiteX197" fmla="*/ 1997356 w 12192001"/>
              <a:gd name="connsiteY197" fmla="*/ 1995032 h 2344739"/>
              <a:gd name="connsiteX198" fmla="*/ 1928172 w 12192001"/>
              <a:gd name="connsiteY198" fmla="*/ 2016977 h 2344739"/>
              <a:gd name="connsiteX199" fmla="*/ 1921650 w 12192001"/>
              <a:gd name="connsiteY199" fmla="*/ 2012146 h 2344739"/>
              <a:gd name="connsiteX200" fmla="*/ 1873080 w 12192001"/>
              <a:gd name="connsiteY200" fmla="*/ 2013741 h 2344739"/>
              <a:gd name="connsiteX201" fmla="*/ 1786655 w 12192001"/>
              <a:gd name="connsiteY201" fmla="*/ 2041363 h 2344739"/>
              <a:gd name="connsiteX202" fmla="*/ 1738204 w 12192001"/>
              <a:gd name="connsiteY202" fmla="*/ 2036312 h 2344739"/>
              <a:gd name="connsiteX203" fmla="*/ 1675071 w 12192001"/>
              <a:gd name="connsiteY203" fmla="*/ 2019963 h 2344739"/>
              <a:gd name="connsiteX204" fmla="*/ 1608669 w 12192001"/>
              <a:gd name="connsiteY204" fmla="*/ 2013066 h 2344739"/>
              <a:gd name="connsiteX205" fmla="*/ 1496110 w 12192001"/>
              <a:gd name="connsiteY205" fmla="*/ 1987476 h 2344739"/>
              <a:gd name="connsiteX206" fmla="*/ 1149979 w 12192001"/>
              <a:gd name="connsiteY206" fmla="*/ 1938041 h 2344739"/>
              <a:gd name="connsiteX207" fmla="*/ 858269 w 12192001"/>
              <a:gd name="connsiteY207" fmla="*/ 1928608 h 2344739"/>
              <a:gd name="connsiteX208" fmla="*/ 837540 w 12192001"/>
              <a:gd name="connsiteY208" fmla="*/ 1929821 h 2344739"/>
              <a:gd name="connsiteX209" fmla="*/ 816809 w 12192001"/>
              <a:gd name="connsiteY209" fmla="*/ 1927857 h 2344739"/>
              <a:gd name="connsiteX210" fmla="*/ 811506 w 12192001"/>
              <a:gd name="connsiteY210" fmla="*/ 1930751 h 2344739"/>
              <a:gd name="connsiteX211" fmla="*/ 720047 w 12192001"/>
              <a:gd name="connsiteY211" fmla="*/ 1929661 h 2344739"/>
              <a:gd name="connsiteX212" fmla="*/ 719742 w 12192001"/>
              <a:gd name="connsiteY212" fmla="*/ 1928399 h 2344739"/>
              <a:gd name="connsiteX213" fmla="*/ 708875 w 12192001"/>
              <a:gd name="connsiteY213" fmla="*/ 1922722 h 2344739"/>
              <a:gd name="connsiteX214" fmla="*/ 596792 w 12192001"/>
              <a:gd name="connsiteY214" fmla="*/ 1879864 h 2344739"/>
              <a:gd name="connsiteX215" fmla="*/ 578535 w 12192001"/>
              <a:gd name="connsiteY215" fmla="*/ 1877212 h 2344739"/>
              <a:gd name="connsiteX216" fmla="*/ 571717 w 12192001"/>
              <a:gd name="connsiteY216" fmla="*/ 1877401 h 2344739"/>
              <a:gd name="connsiteX217" fmla="*/ 445099 w 12192001"/>
              <a:gd name="connsiteY217" fmla="*/ 1839371 h 2344739"/>
              <a:gd name="connsiteX218" fmla="*/ 404015 w 12192001"/>
              <a:gd name="connsiteY218" fmla="*/ 1833548 h 2344739"/>
              <a:gd name="connsiteX219" fmla="*/ 292435 w 12192001"/>
              <a:gd name="connsiteY219" fmla="*/ 1812852 h 2344739"/>
              <a:gd name="connsiteX220" fmla="*/ 118381 w 12192001"/>
              <a:gd name="connsiteY220" fmla="*/ 1761047 h 2344739"/>
              <a:gd name="connsiteX221" fmla="*/ 15526 w 12192001"/>
              <a:gd name="connsiteY221" fmla="*/ 1758191 h 2344739"/>
              <a:gd name="connsiteX222" fmla="*/ 2 w 12192001"/>
              <a:gd name="connsiteY222" fmla="*/ 1752722 h 2344739"/>
              <a:gd name="connsiteX223" fmla="*/ 1 w 12192001"/>
              <a:gd name="connsiteY223" fmla="*/ 762497 h 2344739"/>
              <a:gd name="connsiteX224" fmla="*/ 0 w 12192001"/>
              <a:gd name="connsiteY224" fmla="*/ 222213 h 2344739"/>
              <a:gd name="connsiteX225" fmla="*/ 0 w 12192001"/>
              <a:gd name="connsiteY225" fmla="*/ 0 h 2344739"/>
              <a:gd name="connsiteX0" fmla="*/ 1148 w 12193149"/>
              <a:gd name="connsiteY0" fmla="*/ 0 h 2344739"/>
              <a:gd name="connsiteX1" fmla="*/ 12193148 w 12193149"/>
              <a:gd name="connsiteY1" fmla="*/ 0 h 2344739"/>
              <a:gd name="connsiteX2" fmla="*/ 12193148 w 12193149"/>
              <a:gd name="connsiteY2" fmla="*/ 222213 h 2344739"/>
              <a:gd name="connsiteX3" fmla="*/ 12193148 w 12193149"/>
              <a:gd name="connsiteY3" fmla="*/ 389190 h 2344739"/>
              <a:gd name="connsiteX4" fmla="*/ 12193149 w 12193149"/>
              <a:gd name="connsiteY4" fmla="*/ 579739 h 2344739"/>
              <a:gd name="connsiteX5" fmla="*/ 12185986 w 12193149"/>
              <a:gd name="connsiteY5" fmla="*/ 584189 h 2344739"/>
              <a:gd name="connsiteX6" fmla="*/ 12156363 w 12193149"/>
              <a:gd name="connsiteY6" fmla="*/ 597366 h 2344739"/>
              <a:gd name="connsiteX7" fmla="*/ 12139215 w 12193149"/>
              <a:gd name="connsiteY7" fmla="*/ 623179 h 2344739"/>
              <a:gd name="connsiteX8" fmla="*/ 12126327 w 12193149"/>
              <a:gd name="connsiteY8" fmla="*/ 624690 h 2344739"/>
              <a:gd name="connsiteX9" fmla="*/ 12124007 w 12193149"/>
              <a:gd name="connsiteY9" fmla="*/ 624794 h 2344739"/>
              <a:gd name="connsiteX10" fmla="*/ 12116854 w 12193149"/>
              <a:gd name="connsiteY10" fmla="*/ 628608 h 2344739"/>
              <a:gd name="connsiteX11" fmla="*/ 12099497 w 12193149"/>
              <a:gd name="connsiteY11" fmla="*/ 628139 h 2344739"/>
              <a:gd name="connsiteX12" fmla="*/ 12087073 w 12193149"/>
              <a:gd name="connsiteY12" fmla="*/ 636341 h 2344739"/>
              <a:gd name="connsiteX13" fmla="*/ 12031073 w 12193149"/>
              <a:gd name="connsiteY13" fmla="*/ 680009 h 2344739"/>
              <a:gd name="connsiteX14" fmla="*/ 11995833 w 12193149"/>
              <a:gd name="connsiteY14" fmla="*/ 703458 h 2344739"/>
              <a:gd name="connsiteX15" fmla="*/ 11979717 w 12193149"/>
              <a:gd name="connsiteY15" fmla="*/ 708161 h 2344739"/>
              <a:gd name="connsiteX16" fmla="*/ 11959046 w 12193149"/>
              <a:gd name="connsiteY16" fmla="*/ 717558 h 2344739"/>
              <a:gd name="connsiteX17" fmla="*/ 11920454 w 12193149"/>
              <a:gd name="connsiteY17" fmla="*/ 730883 h 2344739"/>
              <a:gd name="connsiteX18" fmla="*/ 11903656 w 12193149"/>
              <a:gd name="connsiteY18" fmla="*/ 742426 h 2344739"/>
              <a:gd name="connsiteX19" fmla="*/ 11895048 w 12193149"/>
              <a:gd name="connsiteY19" fmla="*/ 744791 h 2344739"/>
              <a:gd name="connsiteX20" fmla="*/ 11891968 w 12193149"/>
              <a:gd name="connsiteY20" fmla="*/ 755729 h 2344739"/>
              <a:gd name="connsiteX21" fmla="*/ 11870776 w 12193149"/>
              <a:gd name="connsiteY21" fmla="*/ 777816 h 2344739"/>
              <a:gd name="connsiteX22" fmla="*/ 11813376 w 12193149"/>
              <a:gd name="connsiteY22" fmla="*/ 797659 h 2344739"/>
              <a:gd name="connsiteX23" fmla="*/ 11749767 w 12193149"/>
              <a:gd name="connsiteY23" fmla="*/ 872002 h 2344739"/>
              <a:gd name="connsiteX24" fmla="*/ 11590693 w 12193149"/>
              <a:gd name="connsiteY24" fmla="*/ 963777 h 2344739"/>
              <a:gd name="connsiteX25" fmla="*/ 11506817 w 12193149"/>
              <a:gd name="connsiteY25" fmla="*/ 1033623 h 2344739"/>
              <a:gd name="connsiteX26" fmla="*/ 11280332 w 12193149"/>
              <a:gd name="connsiteY26" fmla="*/ 1223571 h 2344739"/>
              <a:gd name="connsiteX27" fmla="*/ 11228309 w 12193149"/>
              <a:gd name="connsiteY27" fmla="*/ 1276236 h 2344739"/>
              <a:gd name="connsiteX28" fmla="*/ 11218087 w 12193149"/>
              <a:gd name="connsiteY28" fmla="*/ 1275961 h 2344739"/>
              <a:gd name="connsiteX29" fmla="*/ 11217184 w 12193149"/>
              <a:gd name="connsiteY29" fmla="*/ 1275018 h 2344739"/>
              <a:gd name="connsiteX30" fmla="*/ 11188885 w 12193149"/>
              <a:gd name="connsiteY30" fmla="*/ 1292383 h 2344739"/>
              <a:gd name="connsiteX31" fmla="*/ 11184501 w 12193149"/>
              <a:gd name="connsiteY31" fmla="*/ 1292525 h 2344739"/>
              <a:gd name="connsiteX32" fmla="*/ 11166854 w 12193149"/>
              <a:gd name="connsiteY32" fmla="*/ 1306612 h 2344739"/>
              <a:gd name="connsiteX33" fmla="*/ 11157311 w 12193149"/>
              <a:gd name="connsiteY33" fmla="*/ 1312414 h 2344739"/>
              <a:gd name="connsiteX34" fmla="*/ 11155496 w 12193149"/>
              <a:gd name="connsiteY34" fmla="*/ 1317097 h 2344739"/>
              <a:gd name="connsiteX35" fmla="*/ 11140961 w 12193149"/>
              <a:gd name="connsiteY35" fmla="*/ 1324115 h 2344739"/>
              <a:gd name="connsiteX36" fmla="*/ 11138961 w 12193149"/>
              <a:gd name="connsiteY36" fmla="*/ 1323772 h 2344739"/>
              <a:gd name="connsiteX37" fmla="*/ 11128208 w 12193149"/>
              <a:gd name="connsiteY37" fmla="*/ 1333832 h 2344739"/>
              <a:gd name="connsiteX38" fmla="*/ 11120691 w 12193149"/>
              <a:gd name="connsiteY38" fmla="*/ 1347424 h 2344739"/>
              <a:gd name="connsiteX39" fmla="*/ 10894683 w 12193149"/>
              <a:gd name="connsiteY39" fmla="*/ 1473399 h 2344739"/>
              <a:gd name="connsiteX40" fmla="*/ 10773300 w 12193149"/>
              <a:gd name="connsiteY40" fmla="*/ 1523191 h 2344739"/>
              <a:gd name="connsiteX41" fmla="*/ 10627668 w 12193149"/>
              <a:gd name="connsiteY41" fmla="*/ 1559229 h 2344739"/>
              <a:gd name="connsiteX42" fmla="*/ 10581895 w 12193149"/>
              <a:gd name="connsiteY42" fmla="*/ 1568689 h 2344739"/>
              <a:gd name="connsiteX43" fmla="*/ 10547790 w 12193149"/>
              <a:gd name="connsiteY43" fmla="*/ 1598423 h 2344739"/>
              <a:gd name="connsiteX44" fmla="*/ 10529643 w 12193149"/>
              <a:gd name="connsiteY44" fmla="*/ 1596907 h 2344739"/>
              <a:gd name="connsiteX45" fmla="*/ 10526446 w 12193149"/>
              <a:gd name="connsiteY45" fmla="*/ 1596411 h 2344739"/>
              <a:gd name="connsiteX46" fmla="*/ 10515129 w 12193149"/>
              <a:gd name="connsiteY46" fmla="*/ 1599537 h 2344739"/>
              <a:gd name="connsiteX47" fmla="*/ 10491735 w 12193149"/>
              <a:gd name="connsiteY47" fmla="*/ 1594156 h 2344739"/>
              <a:gd name="connsiteX48" fmla="*/ 10471418 w 12193149"/>
              <a:gd name="connsiteY48" fmla="*/ 1601693 h 2344739"/>
              <a:gd name="connsiteX49" fmla="*/ 10377042 w 12193149"/>
              <a:gd name="connsiteY49" fmla="*/ 1644598 h 2344739"/>
              <a:gd name="connsiteX50" fmla="*/ 10319338 w 12193149"/>
              <a:gd name="connsiteY50" fmla="*/ 1666221 h 2344739"/>
              <a:gd name="connsiteX51" fmla="*/ 10295467 w 12193149"/>
              <a:gd name="connsiteY51" fmla="*/ 1668079 h 2344739"/>
              <a:gd name="connsiteX52" fmla="*/ 10263443 w 12193149"/>
              <a:gd name="connsiteY52" fmla="*/ 1674948 h 2344739"/>
              <a:gd name="connsiteX53" fmla="*/ 10205418 w 12193149"/>
              <a:gd name="connsiteY53" fmla="*/ 1682149 h 2344739"/>
              <a:gd name="connsiteX54" fmla="*/ 10177759 w 12193149"/>
              <a:gd name="connsiteY54" fmla="*/ 1692943 h 2344739"/>
              <a:gd name="connsiteX55" fmla="*/ 10165070 w 12193149"/>
              <a:gd name="connsiteY55" fmla="*/ 1693739 h 2344739"/>
              <a:gd name="connsiteX56" fmla="*/ 10156308 w 12193149"/>
              <a:gd name="connsiteY56" fmla="*/ 1707487 h 2344739"/>
              <a:gd name="connsiteX57" fmla="*/ 10118267 w 12193149"/>
              <a:gd name="connsiteY57" fmla="*/ 1731142 h 2344739"/>
              <a:gd name="connsiteX58" fmla="*/ 10101593 w 12193149"/>
              <a:gd name="connsiteY58" fmla="*/ 1742432 h 2344739"/>
              <a:gd name="connsiteX59" fmla="*/ 10083317 w 12193149"/>
              <a:gd name="connsiteY59" fmla="*/ 1743296 h 2344739"/>
              <a:gd name="connsiteX60" fmla="*/ 10040388 w 12193149"/>
              <a:gd name="connsiteY60" fmla="*/ 1741632 h 2344739"/>
              <a:gd name="connsiteX61" fmla="*/ 9961167 w 12193149"/>
              <a:gd name="connsiteY61" fmla="*/ 1757147 h 2344739"/>
              <a:gd name="connsiteX62" fmla="*/ 9848940 w 12193149"/>
              <a:gd name="connsiteY62" fmla="*/ 1763915 h 2344739"/>
              <a:gd name="connsiteX63" fmla="*/ 9729457 w 12193149"/>
              <a:gd name="connsiteY63" fmla="*/ 1784122 h 2344739"/>
              <a:gd name="connsiteX64" fmla="*/ 9585655 w 12193149"/>
              <a:gd name="connsiteY64" fmla="*/ 1795542 h 2344739"/>
              <a:gd name="connsiteX65" fmla="*/ 9344200 w 12193149"/>
              <a:gd name="connsiteY65" fmla="*/ 1841244 h 2344739"/>
              <a:gd name="connsiteX66" fmla="*/ 9232518 w 12193149"/>
              <a:gd name="connsiteY66" fmla="*/ 1893149 h 2344739"/>
              <a:gd name="connsiteX67" fmla="*/ 9195958 w 12193149"/>
              <a:gd name="connsiteY67" fmla="*/ 1903228 h 2344739"/>
              <a:gd name="connsiteX68" fmla="*/ 9190394 w 12193149"/>
              <a:gd name="connsiteY68" fmla="*/ 1912467 h 2344739"/>
              <a:gd name="connsiteX69" fmla="*/ 9114960 w 12193149"/>
              <a:gd name="connsiteY69" fmla="*/ 1919069 h 2344739"/>
              <a:gd name="connsiteX70" fmla="*/ 9054601 w 12193149"/>
              <a:gd name="connsiteY70" fmla="*/ 1910755 h 2344739"/>
              <a:gd name="connsiteX71" fmla="*/ 9006634 w 12193149"/>
              <a:gd name="connsiteY71" fmla="*/ 1914040 h 2344739"/>
              <a:gd name="connsiteX72" fmla="*/ 9006349 w 12193149"/>
              <a:gd name="connsiteY72" fmla="*/ 1913800 h 2344739"/>
              <a:gd name="connsiteX73" fmla="*/ 8997380 w 12193149"/>
              <a:gd name="connsiteY73" fmla="*/ 1915011 h 2344739"/>
              <a:gd name="connsiteX74" fmla="*/ 8991542 w 12193149"/>
              <a:gd name="connsiteY74" fmla="*/ 1917072 h 2344739"/>
              <a:gd name="connsiteX75" fmla="*/ 8975485 w 12193149"/>
              <a:gd name="connsiteY75" fmla="*/ 1920298 h 2344739"/>
              <a:gd name="connsiteX76" fmla="*/ 8969159 w 12193149"/>
              <a:gd name="connsiteY76" fmla="*/ 1919598 h 2344739"/>
              <a:gd name="connsiteX77" fmla="*/ 8964196 w 12193149"/>
              <a:gd name="connsiteY77" fmla="*/ 1917373 h 2344739"/>
              <a:gd name="connsiteX78" fmla="*/ 8930136 w 12193149"/>
              <a:gd name="connsiteY78" fmla="*/ 1914185 h 2344739"/>
              <a:gd name="connsiteX79" fmla="*/ 8753592 w 12193149"/>
              <a:gd name="connsiteY79" fmla="*/ 1933417 h 2344739"/>
              <a:gd name="connsiteX80" fmla="*/ 8708995 w 12193149"/>
              <a:gd name="connsiteY80" fmla="*/ 1935518 h 2344739"/>
              <a:gd name="connsiteX81" fmla="*/ 8597219 w 12193149"/>
              <a:gd name="connsiteY81" fmla="*/ 1944090 h 2344739"/>
              <a:gd name="connsiteX82" fmla="*/ 8526378 w 12193149"/>
              <a:gd name="connsiteY82" fmla="*/ 1929248 h 2344739"/>
              <a:gd name="connsiteX83" fmla="*/ 8512131 w 12193149"/>
              <a:gd name="connsiteY83" fmla="*/ 1935163 h 2344739"/>
              <a:gd name="connsiteX84" fmla="*/ 8507315 w 12193149"/>
              <a:gd name="connsiteY84" fmla="*/ 1938164 h 2344739"/>
              <a:gd name="connsiteX85" fmla="*/ 8499116 w 12193149"/>
              <a:gd name="connsiteY85" fmla="*/ 1940902 h 2344739"/>
              <a:gd name="connsiteX86" fmla="*/ 8498742 w 12193149"/>
              <a:gd name="connsiteY86" fmla="*/ 1940723 h 2344739"/>
              <a:gd name="connsiteX87" fmla="*/ 8491397 w 12193149"/>
              <a:gd name="connsiteY87" fmla="*/ 1943773 h 2344739"/>
              <a:gd name="connsiteX88" fmla="*/ 8368330 w 12193149"/>
              <a:gd name="connsiteY88" fmla="*/ 1957815 h 2344739"/>
              <a:gd name="connsiteX89" fmla="*/ 8354947 w 12193149"/>
              <a:gd name="connsiteY89" fmla="*/ 1958009 h 2344739"/>
              <a:gd name="connsiteX90" fmla="*/ 8353521 w 12193149"/>
              <a:gd name="connsiteY90" fmla="*/ 1957169 h 2344739"/>
              <a:gd name="connsiteX91" fmla="*/ 8321252 w 12193149"/>
              <a:gd name="connsiteY91" fmla="*/ 1974587 h 2344739"/>
              <a:gd name="connsiteX92" fmla="*/ 8315581 w 12193149"/>
              <a:gd name="connsiteY92" fmla="*/ 1974913 h 2344739"/>
              <a:gd name="connsiteX93" fmla="*/ 8296322 w 12193149"/>
              <a:gd name="connsiteY93" fmla="*/ 1988808 h 2344739"/>
              <a:gd name="connsiteX94" fmla="*/ 8285424 w 12193149"/>
              <a:gd name="connsiteY94" fmla="*/ 1994631 h 2344739"/>
              <a:gd name="connsiteX95" fmla="*/ 8284298 w 12193149"/>
              <a:gd name="connsiteY95" fmla="*/ 1999074 h 2344739"/>
              <a:gd name="connsiteX96" fmla="*/ 8267224 w 12193149"/>
              <a:gd name="connsiteY96" fmla="*/ 2006249 h 2344739"/>
              <a:gd name="connsiteX97" fmla="*/ 8264525 w 12193149"/>
              <a:gd name="connsiteY97" fmla="*/ 2006019 h 2344739"/>
              <a:gd name="connsiteX98" fmla="*/ 8253181 w 12193149"/>
              <a:gd name="connsiteY98" fmla="*/ 2015862 h 2344739"/>
              <a:gd name="connsiteX99" fmla="*/ 8246982 w 12193149"/>
              <a:gd name="connsiteY99" fmla="*/ 2028854 h 2344739"/>
              <a:gd name="connsiteX100" fmla="*/ 8091420 w 12193149"/>
              <a:gd name="connsiteY100" fmla="*/ 2075015 h 2344739"/>
              <a:gd name="connsiteX101" fmla="*/ 7906555 w 12193149"/>
              <a:gd name="connsiteY101" fmla="*/ 2116988 h 2344739"/>
              <a:gd name="connsiteX102" fmla="*/ 7719893 w 12193149"/>
              <a:gd name="connsiteY102" fmla="*/ 2142703 h 2344739"/>
              <a:gd name="connsiteX103" fmla="*/ 7615495 w 12193149"/>
              <a:gd name="connsiteY103" fmla="*/ 2139232 h 2344739"/>
              <a:gd name="connsiteX104" fmla="*/ 7528691 w 12193149"/>
              <a:gd name="connsiteY104" fmla="*/ 2145060 h 2344739"/>
              <a:gd name="connsiteX105" fmla="*/ 7520719 w 12193149"/>
              <a:gd name="connsiteY105" fmla="*/ 2147613 h 2344739"/>
              <a:gd name="connsiteX106" fmla="*/ 7508559 w 12193149"/>
              <a:gd name="connsiteY106" fmla="*/ 2148948 h 2344739"/>
              <a:gd name="connsiteX107" fmla="*/ 7508188 w 12193149"/>
              <a:gd name="connsiteY107" fmla="*/ 2148621 h 2344739"/>
              <a:gd name="connsiteX108" fmla="*/ 7496943 w 12193149"/>
              <a:gd name="connsiteY108" fmla="*/ 2150573 h 2344739"/>
              <a:gd name="connsiteX109" fmla="*/ 7406539 w 12193149"/>
              <a:gd name="connsiteY109" fmla="*/ 2142468 h 2344739"/>
              <a:gd name="connsiteX110" fmla="*/ 7219707 w 12193149"/>
              <a:gd name="connsiteY110" fmla="*/ 2156680 h 2344739"/>
              <a:gd name="connsiteX111" fmla="*/ 7202249 w 12193149"/>
              <a:gd name="connsiteY111" fmla="*/ 2161230 h 2344739"/>
              <a:gd name="connsiteX112" fmla="*/ 7198152 w 12193149"/>
              <a:gd name="connsiteY112" fmla="*/ 2166588 h 2344739"/>
              <a:gd name="connsiteX113" fmla="*/ 7171956 w 12193149"/>
              <a:gd name="connsiteY113" fmla="*/ 2171236 h 2344739"/>
              <a:gd name="connsiteX114" fmla="*/ 7098136 w 12193149"/>
              <a:gd name="connsiteY114" fmla="*/ 2183464 h 2344739"/>
              <a:gd name="connsiteX115" fmla="*/ 7019644 w 12193149"/>
              <a:gd name="connsiteY115" fmla="*/ 2183090 h 2344739"/>
              <a:gd name="connsiteX116" fmla="*/ 6905294 w 12193149"/>
              <a:gd name="connsiteY116" fmla="*/ 2212596 h 2344739"/>
              <a:gd name="connsiteX117" fmla="*/ 6709370 w 12193149"/>
              <a:gd name="connsiteY117" fmla="*/ 2240551 h 2344739"/>
              <a:gd name="connsiteX118" fmla="*/ 6550602 w 12193149"/>
              <a:gd name="connsiteY118" fmla="*/ 2269327 h 2344739"/>
              <a:gd name="connsiteX119" fmla="*/ 6318708 w 12193149"/>
              <a:gd name="connsiteY119" fmla="*/ 2316127 h 2344739"/>
              <a:gd name="connsiteX120" fmla="*/ 6169822 w 12193149"/>
              <a:gd name="connsiteY120" fmla="*/ 2318214 h 2344739"/>
              <a:gd name="connsiteX121" fmla="*/ 6074996 w 12193149"/>
              <a:gd name="connsiteY121" fmla="*/ 2338676 h 2344739"/>
              <a:gd name="connsiteX122" fmla="*/ 6069677 w 12193149"/>
              <a:gd name="connsiteY122" fmla="*/ 2337139 h 2344739"/>
              <a:gd name="connsiteX123" fmla="*/ 6049786 w 12193149"/>
              <a:gd name="connsiteY123" fmla="*/ 2337822 h 2344739"/>
              <a:gd name="connsiteX124" fmla="*/ 6042433 w 12193149"/>
              <a:gd name="connsiteY124" fmla="*/ 2329473 h 2344739"/>
              <a:gd name="connsiteX125" fmla="*/ 6011238 w 12193149"/>
              <a:gd name="connsiteY125" fmla="*/ 2324380 h 2344739"/>
              <a:gd name="connsiteX126" fmla="*/ 5958523 w 12193149"/>
              <a:gd name="connsiteY126" fmla="*/ 2328024 h 2344739"/>
              <a:gd name="connsiteX127" fmla="*/ 5760067 w 12193149"/>
              <a:gd name="connsiteY127" fmla="*/ 2343716 h 2344739"/>
              <a:gd name="connsiteX128" fmla="*/ 5628108 w 12193149"/>
              <a:gd name="connsiteY128" fmla="*/ 2344739 h 2344739"/>
              <a:gd name="connsiteX129" fmla="*/ 5472054 w 12193149"/>
              <a:gd name="connsiteY129" fmla="*/ 2330719 h 2344739"/>
              <a:gd name="connsiteX130" fmla="*/ 5433909 w 12193149"/>
              <a:gd name="connsiteY130" fmla="*/ 2319466 h 2344739"/>
              <a:gd name="connsiteX131" fmla="*/ 5382817 w 12193149"/>
              <a:gd name="connsiteY131" fmla="*/ 2301764 h 2344739"/>
              <a:gd name="connsiteX132" fmla="*/ 5262912 w 12193149"/>
              <a:gd name="connsiteY132" fmla="*/ 2281347 h 2344739"/>
              <a:gd name="connsiteX133" fmla="*/ 5224109 w 12193149"/>
              <a:gd name="connsiteY133" fmla="*/ 2270223 h 2344739"/>
              <a:gd name="connsiteX134" fmla="*/ 5175808 w 12193149"/>
              <a:gd name="connsiteY134" fmla="*/ 2267233 h 2344739"/>
              <a:gd name="connsiteX135" fmla="*/ 5157702 w 12193149"/>
              <a:gd name="connsiteY135" fmla="*/ 2260010 h 2344739"/>
              <a:gd name="connsiteX136" fmla="*/ 5143747 w 12193149"/>
              <a:gd name="connsiteY136" fmla="*/ 2256610 h 2344739"/>
              <a:gd name="connsiteX137" fmla="*/ 5140744 w 12193149"/>
              <a:gd name="connsiteY137" fmla="*/ 2254509 h 2344739"/>
              <a:gd name="connsiteX138" fmla="*/ 5122807 w 12193149"/>
              <a:gd name="connsiteY138" fmla="*/ 2243656 h 2344739"/>
              <a:gd name="connsiteX139" fmla="*/ 5066938 w 12193149"/>
              <a:gd name="connsiteY139" fmla="*/ 2250227 h 2344739"/>
              <a:gd name="connsiteX140" fmla="*/ 5012662 w 12193149"/>
              <a:gd name="connsiteY140" fmla="*/ 2233846 h 2344739"/>
              <a:gd name="connsiteX141" fmla="*/ 4841589 w 12193149"/>
              <a:gd name="connsiteY141" fmla="*/ 2209829 h 2344739"/>
              <a:gd name="connsiteX142" fmla="*/ 4763595 w 12193149"/>
              <a:gd name="connsiteY142" fmla="*/ 2182061 h 2344739"/>
              <a:gd name="connsiteX143" fmla="*/ 4724334 w 12193149"/>
              <a:gd name="connsiteY143" fmla="*/ 2173047 h 2344739"/>
              <a:gd name="connsiteX144" fmla="*/ 4722324 w 12193149"/>
              <a:gd name="connsiteY144" fmla="*/ 2172298 h 2344739"/>
              <a:gd name="connsiteX145" fmla="*/ 4723259 w 12193149"/>
              <a:gd name="connsiteY145" fmla="*/ 2172087 h 2344739"/>
              <a:gd name="connsiteX146" fmla="*/ 4718350 w 12193149"/>
              <a:gd name="connsiteY146" fmla="*/ 2170817 h 2344739"/>
              <a:gd name="connsiteX147" fmla="*/ 4722324 w 12193149"/>
              <a:gd name="connsiteY147" fmla="*/ 2172298 h 2344739"/>
              <a:gd name="connsiteX148" fmla="*/ 4716674 w 12193149"/>
              <a:gd name="connsiteY148" fmla="*/ 2173573 h 2344739"/>
              <a:gd name="connsiteX149" fmla="*/ 4516962 w 12193149"/>
              <a:gd name="connsiteY149" fmla="*/ 2163671 h 2344739"/>
              <a:gd name="connsiteX150" fmla="*/ 4429691 w 12193149"/>
              <a:gd name="connsiteY150" fmla="*/ 2153020 h 2344739"/>
              <a:gd name="connsiteX151" fmla="*/ 4364023 w 12193149"/>
              <a:gd name="connsiteY151" fmla="*/ 2151674 h 2344739"/>
              <a:gd name="connsiteX152" fmla="*/ 4318114 w 12193149"/>
              <a:gd name="connsiteY152" fmla="*/ 2158289 h 2344739"/>
              <a:gd name="connsiteX153" fmla="*/ 4316258 w 12193149"/>
              <a:gd name="connsiteY153" fmla="*/ 2156948 h 2344739"/>
              <a:gd name="connsiteX154" fmla="*/ 4296292 w 12193149"/>
              <a:gd name="connsiteY154" fmla="*/ 2155069 h 2344739"/>
              <a:gd name="connsiteX155" fmla="*/ 4291212 w 12193149"/>
              <a:gd name="connsiteY155" fmla="*/ 2157986 h 2344739"/>
              <a:gd name="connsiteX156" fmla="*/ 4277290 w 12193149"/>
              <a:gd name="connsiteY156" fmla="*/ 2157740 h 2344739"/>
              <a:gd name="connsiteX157" fmla="*/ 4249265 w 12193149"/>
              <a:gd name="connsiteY157" fmla="*/ 2160064 h 2344739"/>
              <a:gd name="connsiteX158" fmla="*/ 4203199 w 12193149"/>
              <a:gd name="connsiteY158" fmla="*/ 2157269 h 2344739"/>
              <a:gd name="connsiteX159" fmla="*/ 4202893 w 12193149"/>
              <a:gd name="connsiteY159" fmla="*/ 2156010 h 2344739"/>
              <a:gd name="connsiteX160" fmla="*/ 4192396 w 12193149"/>
              <a:gd name="connsiteY160" fmla="*/ 2150376 h 2344739"/>
              <a:gd name="connsiteX161" fmla="*/ 4143893 w 12193149"/>
              <a:gd name="connsiteY161" fmla="*/ 2134511 h 2344739"/>
              <a:gd name="connsiteX162" fmla="*/ 4084245 w 12193149"/>
              <a:gd name="connsiteY162" fmla="*/ 2107978 h 2344739"/>
              <a:gd name="connsiteX163" fmla="*/ 4075694 w 12193149"/>
              <a:gd name="connsiteY163" fmla="*/ 2107143 h 2344739"/>
              <a:gd name="connsiteX164" fmla="*/ 4075575 w 12193149"/>
              <a:gd name="connsiteY164" fmla="*/ 2106844 h 2344739"/>
              <a:gd name="connsiteX165" fmla="*/ 4066658 w 12193149"/>
              <a:gd name="connsiteY165" fmla="*/ 2105400 h 2344739"/>
              <a:gd name="connsiteX166" fmla="*/ 4060102 w 12193149"/>
              <a:gd name="connsiteY166" fmla="*/ 2105618 h 2344739"/>
              <a:gd name="connsiteX167" fmla="*/ 4043512 w 12193149"/>
              <a:gd name="connsiteY167" fmla="*/ 2103997 h 2344739"/>
              <a:gd name="connsiteX168" fmla="*/ 4038145 w 12193149"/>
              <a:gd name="connsiteY168" fmla="*/ 2101563 h 2344739"/>
              <a:gd name="connsiteX169" fmla="*/ 4036511 w 12193149"/>
              <a:gd name="connsiteY169" fmla="*/ 2097896 h 2344739"/>
              <a:gd name="connsiteX170" fmla="*/ 4034926 w 12193149"/>
              <a:gd name="connsiteY170" fmla="*/ 2098131 h 2344739"/>
              <a:gd name="connsiteX171" fmla="*/ 4005686 w 12193149"/>
              <a:gd name="connsiteY171" fmla="*/ 2085563 h 2344739"/>
              <a:gd name="connsiteX172" fmla="*/ 3937994 w 12193149"/>
              <a:gd name="connsiteY172" fmla="*/ 2068106 h 2344739"/>
              <a:gd name="connsiteX173" fmla="*/ 3898423 w 12193149"/>
              <a:gd name="connsiteY173" fmla="*/ 2062451 h 2344739"/>
              <a:gd name="connsiteX174" fmla="*/ 3790908 w 12193149"/>
              <a:gd name="connsiteY174" fmla="*/ 2042213 h 2344739"/>
              <a:gd name="connsiteX175" fmla="*/ 3683661 w 12193149"/>
              <a:gd name="connsiteY175" fmla="*/ 2018290 h 2344739"/>
              <a:gd name="connsiteX176" fmla="*/ 3611183 w 12193149"/>
              <a:gd name="connsiteY176" fmla="*/ 1986019 h 2344739"/>
              <a:gd name="connsiteX177" fmla="*/ 3605003 w 12193149"/>
              <a:gd name="connsiteY177" fmla="*/ 1987381 h 2344739"/>
              <a:gd name="connsiteX178" fmla="*/ 3595884 w 12193149"/>
              <a:gd name="connsiteY178" fmla="*/ 1987545 h 2344739"/>
              <a:gd name="connsiteX179" fmla="*/ 3595649 w 12193149"/>
              <a:gd name="connsiteY179" fmla="*/ 1987276 h 2344739"/>
              <a:gd name="connsiteX180" fmla="*/ 3587126 w 12193149"/>
              <a:gd name="connsiteY180" fmla="*/ 1987966 h 2344739"/>
              <a:gd name="connsiteX181" fmla="*/ 3537283 w 12193149"/>
              <a:gd name="connsiteY181" fmla="*/ 1978267 h 2344739"/>
              <a:gd name="connsiteX182" fmla="*/ 3474371 w 12193149"/>
              <a:gd name="connsiteY182" fmla="*/ 1974606 h 2344739"/>
              <a:gd name="connsiteX183" fmla="*/ 3401876 w 12193149"/>
              <a:gd name="connsiteY183" fmla="*/ 1962558 h 2344739"/>
              <a:gd name="connsiteX184" fmla="*/ 3365036 w 12193149"/>
              <a:gd name="connsiteY184" fmla="*/ 1979510 h 2344739"/>
              <a:gd name="connsiteX185" fmla="*/ 3345174 w 12193149"/>
              <a:gd name="connsiteY185" fmla="*/ 1981192 h 2344739"/>
              <a:gd name="connsiteX186" fmla="*/ 3342846 w 12193149"/>
              <a:gd name="connsiteY186" fmla="*/ 1980217 h 2344739"/>
              <a:gd name="connsiteX187" fmla="*/ 3263504 w 12193149"/>
              <a:gd name="connsiteY187" fmla="*/ 1986094 h 2344739"/>
              <a:gd name="connsiteX188" fmla="*/ 3143704 w 12193149"/>
              <a:gd name="connsiteY188" fmla="*/ 1993869 h 2344739"/>
              <a:gd name="connsiteX189" fmla="*/ 3031439 w 12193149"/>
              <a:gd name="connsiteY189" fmla="*/ 1996512 h 2344739"/>
              <a:gd name="connsiteX190" fmla="*/ 2782717 w 12193149"/>
              <a:gd name="connsiteY190" fmla="*/ 2018333 h 2344739"/>
              <a:gd name="connsiteX191" fmla="*/ 2647675 w 12193149"/>
              <a:gd name="connsiteY191" fmla="*/ 2028869 h 2344739"/>
              <a:gd name="connsiteX192" fmla="*/ 2569176 w 12193149"/>
              <a:gd name="connsiteY192" fmla="*/ 2002628 h 2344739"/>
              <a:gd name="connsiteX193" fmla="*/ 2444403 w 12193149"/>
              <a:gd name="connsiteY193" fmla="*/ 2016529 h 2344739"/>
              <a:gd name="connsiteX194" fmla="*/ 2316260 w 12193149"/>
              <a:gd name="connsiteY194" fmla="*/ 2024996 h 2344739"/>
              <a:gd name="connsiteX195" fmla="*/ 2209726 w 12193149"/>
              <a:gd name="connsiteY195" fmla="*/ 2019763 h 2344739"/>
              <a:gd name="connsiteX196" fmla="*/ 2095813 w 12193149"/>
              <a:gd name="connsiteY196" fmla="*/ 2003052 h 2344739"/>
              <a:gd name="connsiteX197" fmla="*/ 1998504 w 12193149"/>
              <a:gd name="connsiteY197" fmla="*/ 1995032 h 2344739"/>
              <a:gd name="connsiteX198" fmla="*/ 1929320 w 12193149"/>
              <a:gd name="connsiteY198" fmla="*/ 2016977 h 2344739"/>
              <a:gd name="connsiteX199" fmla="*/ 1922798 w 12193149"/>
              <a:gd name="connsiteY199" fmla="*/ 2012146 h 2344739"/>
              <a:gd name="connsiteX200" fmla="*/ 1874228 w 12193149"/>
              <a:gd name="connsiteY200" fmla="*/ 2013741 h 2344739"/>
              <a:gd name="connsiteX201" fmla="*/ 1787803 w 12193149"/>
              <a:gd name="connsiteY201" fmla="*/ 2041363 h 2344739"/>
              <a:gd name="connsiteX202" fmla="*/ 1739352 w 12193149"/>
              <a:gd name="connsiteY202" fmla="*/ 2036312 h 2344739"/>
              <a:gd name="connsiteX203" fmla="*/ 1676219 w 12193149"/>
              <a:gd name="connsiteY203" fmla="*/ 2019963 h 2344739"/>
              <a:gd name="connsiteX204" fmla="*/ 1609817 w 12193149"/>
              <a:gd name="connsiteY204" fmla="*/ 2013066 h 2344739"/>
              <a:gd name="connsiteX205" fmla="*/ 1497258 w 12193149"/>
              <a:gd name="connsiteY205" fmla="*/ 1987476 h 2344739"/>
              <a:gd name="connsiteX206" fmla="*/ 1151127 w 12193149"/>
              <a:gd name="connsiteY206" fmla="*/ 1938041 h 2344739"/>
              <a:gd name="connsiteX207" fmla="*/ 859417 w 12193149"/>
              <a:gd name="connsiteY207" fmla="*/ 1928608 h 2344739"/>
              <a:gd name="connsiteX208" fmla="*/ 838688 w 12193149"/>
              <a:gd name="connsiteY208" fmla="*/ 1929821 h 2344739"/>
              <a:gd name="connsiteX209" fmla="*/ 817957 w 12193149"/>
              <a:gd name="connsiteY209" fmla="*/ 1927857 h 2344739"/>
              <a:gd name="connsiteX210" fmla="*/ 812654 w 12193149"/>
              <a:gd name="connsiteY210" fmla="*/ 1930751 h 2344739"/>
              <a:gd name="connsiteX211" fmla="*/ 721195 w 12193149"/>
              <a:gd name="connsiteY211" fmla="*/ 1929661 h 2344739"/>
              <a:gd name="connsiteX212" fmla="*/ 720890 w 12193149"/>
              <a:gd name="connsiteY212" fmla="*/ 1928399 h 2344739"/>
              <a:gd name="connsiteX213" fmla="*/ 710023 w 12193149"/>
              <a:gd name="connsiteY213" fmla="*/ 1922722 h 2344739"/>
              <a:gd name="connsiteX214" fmla="*/ 597940 w 12193149"/>
              <a:gd name="connsiteY214" fmla="*/ 1879864 h 2344739"/>
              <a:gd name="connsiteX215" fmla="*/ 579683 w 12193149"/>
              <a:gd name="connsiteY215" fmla="*/ 1877212 h 2344739"/>
              <a:gd name="connsiteX216" fmla="*/ 572865 w 12193149"/>
              <a:gd name="connsiteY216" fmla="*/ 1877401 h 2344739"/>
              <a:gd name="connsiteX217" fmla="*/ 446247 w 12193149"/>
              <a:gd name="connsiteY217" fmla="*/ 1839371 h 2344739"/>
              <a:gd name="connsiteX218" fmla="*/ 405163 w 12193149"/>
              <a:gd name="connsiteY218" fmla="*/ 1833548 h 2344739"/>
              <a:gd name="connsiteX219" fmla="*/ 293583 w 12193149"/>
              <a:gd name="connsiteY219" fmla="*/ 1812852 h 2344739"/>
              <a:gd name="connsiteX220" fmla="*/ 119529 w 12193149"/>
              <a:gd name="connsiteY220" fmla="*/ 1761047 h 2344739"/>
              <a:gd name="connsiteX221" fmla="*/ 16674 w 12193149"/>
              <a:gd name="connsiteY221" fmla="*/ 1758191 h 2344739"/>
              <a:gd name="connsiteX222" fmla="*/ 1150 w 12193149"/>
              <a:gd name="connsiteY222" fmla="*/ 1752722 h 2344739"/>
              <a:gd name="connsiteX223" fmla="*/ 1148 w 12193149"/>
              <a:gd name="connsiteY223" fmla="*/ 222213 h 2344739"/>
              <a:gd name="connsiteX224" fmla="*/ 1148 w 12193149"/>
              <a:gd name="connsiteY224" fmla="*/ 0 h 2344739"/>
              <a:gd name="connsiteX0" fmla="*/ 1148 w 12193149"/>
              <a:gd name="connsiteY0" fmla="*/ 0 h 2344739"/>
              <a:gd name="connsiteX1" fmla="*/ 12193148 w 12193149"/>
              <a:gd name="connsiteY1" fmla="*/ 0 h 2344739"/>
              <a:gd name="connsiteX2" fmla="*/ 12193148 w 12193149"/>
              <a:gd name="connsiteY2" fmla="*/ 222213 h 2344739"/>
              <a:gd name="connsiteX3" fmla="*/ 12193148 w 12193149"/>
              <a:gd name="connsiteY3" fmla="*/ 389190 h 2344739"/>
              <a:gd name="connsiteX4" fmla="*/ 12193149 w 12193149"/>
              <a:gd name="connsiteY4" fmla="*/ 579739 h 2344739"/>
              <a:gd name="connsiteX5" fmla="*/ 12185986 w 12193149"/>
              <a:gd name="connsiteY5" fmla="*/ 584189 h 2344739"/>
              <a:gd name="connsiteX6" fmla="*/ 12156363 w 12193149"/>
              <a:gd name="connsiteY6" fmla="*/ 597366 h 2344739"/>
              <a:gd name="connsiteX7" fmla="*/ 12139215 w 12193149"/>
              <a:gd name="connsiteY7" fmla="*/ 623179 h 2344739"/>
              <a:gd name="connsiteX8" fmla="*/ 12126327 w 12193149"/>
              <a:gd name="connsiteY8" fmla="*/ 624690 h 2344739"/>
              <a:gd name="connsiteX9" fmla="*/ 12124007 w 12193149"/>
              <a:gd name="connsiteY9" fmla="*/ 624794 h 2344739"/>
              <a:gd name="connsiteX10" fmla="*/ 12116854 w 12193149"/>
              <a:gd name="connsiteY10" fmla="*/ 628608 h 2344739"/>
              <a:gd name="connsiteX11" fmla="*/ 12099497 w 12193149"/>
              <a:gd name="connsiteY11" fmla="*/ 628139 h 2344739"/>
              <a:gd name="connsiteX12" fmla="*/ 12087073 w 12193149"/>
              <a:gd name="connsiteY12" fmla="*/ 636341 h 2344739"/>
              <a:gd name="connsiteX13" fmla="*/ 12031073 w 12193149"/>
              <a:gd name="connsiteY13" fmla="*/ 680009 h 2344739"/>
              <a:gd name="connsiteX14" fmla="*/ 11995833 w 12193149"/>
              <a:gd name="connsiteY14" fmla="*/ 703458 h 2344739"/>
              <a:gd name="connsiteX15" fmla="*/ 11979717 w 12193149"/>
              <a:gd name="connsiteY15" fmla="*/ 708161 h 2344739"/>
              <a:gd name="connsiteX16" fmla="*/ 11959046 w 12193149"/>
              <a:gd name="connsiteY16" fmla="*/ 717558 h 2344739"/>
              <a:gd name="connsiteX17" fmla="*/ 11920454 w 12193149"/>
              <a:gd name="connsiteY17" fmla="*/ 730883 h 2344739"/>
              <a:gd name="connsiteX18" fmla="*/ 11903656 w 12193149"/>
              <a:gd name="connsiteY18" fmla="*/ 742426 h 2344739"/>
              <a:gd name="connsiteX19" fmla="*/ 11895048 w 12193149"/>
              <a:gd name="connsiteY19" fmla="*/ 744791 h 2344739"/>
              <a:gd name="connsiteX20" fmla="*/ 11891968 w 12193149"/>
              <a:gd name="connsiteY20" fmla="*/ 755729 h 2344739"/>
              <a:gd name="connsiteX21" fmla="*/ 11870776 w 12193149"/>
              <a:gd name="connsiteY21" fmla="*/ 777816 h 2344739"/>
              <a:gd name="connsiteX22" fmla="*/ 11813376 w 12193149"/>
              <a:gd name="connsiteY22" fmla="*/ 797659 h 2344739"/>
              <a:gd name="connsiteX23" fmla="*/ 11749767 w 12193149"/>
              <a:gd name="connsiteY23" fmla="*/ 872002 h 2344739"/>
              <a:gd name="connsiteX24" fmla="*/ 11590693 w 12193149"/>
              <a:gd name="connsiteY24" fmla="*/ 963777 h 2344739"/>
              <a:gd name="connsiteX25" fmla="*/ 11506817 w 12193149"/>
              <a:gd name="connsiteY25" fmla="*/ 1033623 h 2344739"/>
              <a:gd name="connsiteX26" fmla="*/ 11280332 w 12193149"/>
              <a:gd name="connsiteY26" fmla="*/ 1223571 h 2344739"/>
              <a:gd name="connsiteX27" fmla="*/ 11228309 w 12193149"/>
              <a:gd name="connsiteY27" fmla="*/ 1276236 h 2344739"/>
              <a:gd name="connsiteX28" fmla="*/ 11218087 w 12193149"/>
              <a:gd name="connsiteY28" fmla="*/ 1275961 h 2344739"/>
              <a:gd name="connsiteX29" fmla="*/ 11217184 w 12193149"/>
              <a:gd name="connsiteY29" fmla="*/ 1275018 h 2344739"/>
              <a:gd name="connsiteX30" fmla="*/ 11188885 w 12193149"/>
              <a:gd name="connsiteY30" fmla="*/ 1292383 h 2344739"/>
              <a:gd name="connsiteX31" fmla="*/ 11184501 w 12193149"/>
              <a:gd name="connsiteY31" fmla="*/ 1292525 h 2344739"/>
              <a:gd name="connsiteX32" fmla="*/ 11166854 w 12193149"/>
              <a:gd name="connsiteY32" fmla="*/ 1306612 h 2344739"/>
              <a:gd name="connsiteX33" fmla="*/ 11157311 w 12193149"/>
              <a:gd name="connsiteY33" fmla="*/ 1312414 h 2344739"/>
              <a:gd name="connsiteX34" fmla="*/ 11155496 w 12193149"/>
              <a:gd name="connsiteY34" fmla="*/ 1317097 h 2344739"/>
              <a:gd name="connsiteX35" fmla="*/ 11140961 w 12193149"/>
              <a:gd name="connsiteY35" fmla="*/ 1324115 h 2344739"/>
              <a:gd name="connsiteX36" fmla="*/ 11138961 w 12193149"/>
              <a:gd name="connsiteY36" fmla="*/ 1323772 h 2344739"/>
              <a:gd name="connsiteX37" fmla="*/ 11128208 w 12193149"/>
              <a:gd name="connsiteY37" fmla="*/ 1333832 h 2344739"/>
              <a:gd name="connsiteX38" fmla="*/ 11120691 w 12193149"/>
              <a:gd name="connsiteY38" fmla="*/ 1347424 h 2344739"/>
              <a:gd name="connsiteX39" fmla="*/ 10894683 w 12193149"/>
              <a:gd name="connsiteY39" fmla="*/ 1473399 h 2344739"/>
              <a:gd name="connsiteX40" fmla="*/ 10773300 w 12193149"/>
              <a:gd name="connsiteY40" fmla="*/ 1523191 h 2344739"/>
              <a:gd name="connsiteX41" fmla="*/ 10627668 w 12193149"/>
              <a:gd name="connsiteY41" fmla="*/ 1559229 h 2344739"/>
              <a:gd name="connsiteX42" fmla="*/ 10581895 w 12193149"/>
              <a:gd name="connsiteY42" fmla="*/ 1568689 h 2344739"/>
              <a:gd name="connsiteX43" fmla="*/ 10547790 w 12193149"/>
              <a:gd name="connsiteY43" fmla="*/ 1598423 h 2344739"/>
              <a:gd name="connsiteX44" fmla="*/ 10529643 w 12193149"/>
              <a:gd name="connsiteY44" fmla="*/ 1596907 h 2344739"/>
              <a:gd name="connsiteX45" fmla="*/ 10526446 w 12193149"/>
              <a:gd name="connsiteY45" fmla="*/ 1596411 h 2344739"/>
              <a:gd name="connsiteX46" fmla="*/ 10515129 w 12193149"/>
              <a:gd name="connsiteY46" fmla="*/ 1599537 h 2344739"/>
              <a:gd name="connsiteX47" fmla="*/ 10491735 w 12193149"/>
              <a:gd name="connsiteY47" fmla="*/ 1594156 h 2344739"/>
              <a:gd name="connsiteX48" fmla="*/ 10471418 w 12193149"/>
              <a:gd name="connsiteY48" fmla="*/ 1601693 h 2344739"/>
              <a:gd name="connsiteX49" fmla="*/ 10377042 w 12193149"/>
              <a:gd name="connsiteY49" fmla="*/ 1644598 h 2344739"/>
              <a:gd name="connsiteX50" fmla="*/ 10319338 w 12193149"/>
              <a:gd name="connsiteY50" fmla="*/ 1666221 h 2344739"/>
              <a:gd name="connsiteX51" fmla="*/ 10295467 w 12193149"/>
              <a:gd name="connsiteY51" fmla="*/ 1668079 h 2344739"/>
              <a:gd name="connsiteX52" fmla="*/ 10263443 w 12193149"/>
              <a:gd name="connsiteY52" fmla="*/ 1674948 h 2344739"/>
              <a:gd name="connsiteX53" fmla="*/ 10205418 w 12193149"/>
              <a:gd name="connsiteY53" fmla="*/ 1682149 h 2344739"/>
              <a:gd name="connsiteX54" fmla="*/ 10177759 w 12193149"/>
              <a:gd name="connsiteY54" fmla="*/ 1692943 h 2344739"/>
              <a:gd name="connsiteX55" fmla="*/ 10165070 w 12193149"/>
              <a:gd name="connsiteY55" fmla="*/ 1693739 h 2344739"/>
              <a:gd name="connsiteX56" fmla="*/ 10156308 w 12193149"/>
              <a:gd name="connsiteY56" fmla="*/ 1707487 h 2344739"/>
              <a:gd name="connsiteX57" fmla="*/ 10118267 w 12193149"/>
              <a:gd name="connsiteY57" fmla="*/ 1731142 h 2344739"/>
              <a:gd name="connsiteX58" fmla="*/ 10101593 w 12193149"/>
              <a:gd name="connsiteY58" fmla="*/ 1742432 h 2344739"/>
              <a:gd name="connsiteX59" fmla="*/ 10083317 w 12193149"/>
              <a:gd name="connsiteY59" fmla="*/ 1743296 h 2344739"/>
              <a:gd name="connsiteX60" fmla="*/ 10040388 w 12193149"/>
              <a:gd name="connsiteY60" fmla="*/ 1741632 h 2344739"/>
              <a:gd name="connsiteX61" fmla="*/ 9961167 w 12193149"/>
              <a:gd name="connsiteY61" fmla="*/ 1757147 h 2344739"/>
              <a:gd name="connsiteX62" fmla="*/ 9848940 w 12193149"/>
              <a:gd name="connsiteY62" fmla="*/ 1763915 h 2344739"/>
              <a:gd name="connsiteX63" fmla="*/ 9729457 w 12193149"/>
              <a:gd name="connsiteY63" fmla="*/ 1784122 h 2344739"/>
              <a:gd name="connsiteX64" fmla="*/ 9585655 w 12193149"/>
              <a:gd name="connsiteY64" fmla="*/ 1795542 h 2344739"/>
              <a:gd name="connsiteX65" fmla="*/ 9344200 w 12193149"/>
              <a:gd name="connsiteY65" fmla="*/ 1841244 h 2344739"/>
              <a:gd name="connsiteX66" fmla="*/ 9232518 w 12193149"/>
              <a:gd name="connsiteY66" fmla="*/ 1893149 h 2344739"/>
              <a:gd name="connsiteX67" fmla="*/ 9195958 w 12193149"/>
              <a:gd name="connsiteY67" fmla="*/ 1903228 h 2344739"/>
              <a:gd name="connsiteX68" fmla="*/ 9190394 w 12193149"/>
              <a:gd name="connsiteY68" fmla="*/ 1912467 h 2344739"/>
              <a:gd name="connsiteX69" fmla="*/ 9114960 w 12193149"/>
              <a:gd name="connsiteY69" fmla="*/ 1919069 h 2344739"/>
              <a:gd name="connsiteX70" fmla="*/ 9054601 w 12193149"/>
              <a:gd name="connsiteY70" fmla="*/ 1910755 h 2344739"/>
              <a:gd name="connsiteX71" fmla="*/ 9006634 w 12193149"/>
              <a:gd name="connsiteY71" fmla="*/ 1914040 h 2344739"/>
              <a:gd name="connsiteX72" fmla="*/ 9006349 w 12193149"/>
              <a:gd name="connsiteY72" fmla="*/ 1913800 h 2344739"/>
              <a:gd name="connsiteX73" fmla="*/ 8997380 w 12193149"/>
              <a:gd name="connsiteY73" fmla="*/ 1915011 h 2344739"/>
              <a:gd name="connsiteX74" fmla="*/ 8991542 w 12193149"/>
              <a:gd name="connsiteY74" fmla="*/ 1917072 h 2344739"/>
              <a:gd name="connsiteX75" fmla="*/ 8975485 w 12193149"/>
              <a:gd name="connsiteY75" fmla="*/ 1920298 h 2344739"/>
              <a:gd name="connsiteX76" fmla="*/ 8969159 w 12193149"/>
              <a:gd name="connsiteY76" fmla="*/ 1919598 h 2344739"/>
              <a:gd name="connsiteX77" fmla="*/ 8964196 w 12193149"/>
              <a:gd name="connsiteY77" fmla="*/ 1917373 h 2344739"/>
              <a:gd name="connsiteX78" fmla="*/ 8930136 w 12193149"/>
              <a:gd name="connsiteY78" fmla="*/ 1914185 h 2344739"/>
              <a:gd name="connsiteX79" fmla="*/ 8753592 w 12193149"/>
              <a:gd name="connsiteY79" fmla="*/ 1933417 h 2344739"/>
              <a:gd name="connsiteX80" fmla="*/ 8708995 w 12193149"/>
              <a:gd name="connsiteY80" fmla="*/ 1935518 h 2344739"/>
              <a:gd name="connsiteX81" fmla="*/ 8597219 w 12193149"/>
              <a:gd name="connsiteY81" fmla="*/ 1944090 h 2344739"/>
              <a:gd name="connsiteX82" fmla="*/ 8526378 w 12193149"/>
              <a:gd name="connsiteY82" fmla="*/ 1929248 h 2344739"/>
              <a:gd name="connsiteX83" fmla="*/ 8512131 w 12193149"/>
              <a:gd name="connsiteY83" fmla="*/ 1935163 h 2344739"/>
              <a:gd name="connsiteX84" fmla="*/ 8507315 w 12193149"/>
              <a:gd name="connsiteY84" fmla="*/ 1938164 h 2344739"/>
              <a:gd name="connsiteX85" fmla="*/ 8499116 w 12193149"/>
              <a:gd name="connsiteY85" fmla="*/ 1940902 h 2344739"/>
              <a:gd name="connsiteX86" fmla="*/ 8498742 w 12193149"/>
              <a:gd name="connsiteY86" fmla="*/ 1940723 h 2344739"/>
              <a:gd name="connsiteX87" fmla="*/ 8491397 w 12193149"/>
              <a:gd name="connsiteY87" fmla="*/ 1943773 h 2344739"/>
              <a:gd name="connsiteX88" fmla="*/ 8368330 w 12193149"/>
              <a:gd name="connsiteY88" fmla="*/ 1957815 h 2344739"/>
              <a:gd name="connsiteX89" fmla="*/ 8354947 w 12193149"/>
              <a:gd name="connsiteY89" fmla="*/ 1958009 h 2344739"/>
              <a:gd name="connsiteX90" fmla="*/ 8321252 w 12193149"/>
              <a:gd name="connsiteY90" fmla="*/ 1974587 h 2344739"/>
              <a:gd name="connsiteX91" fmla="*/ 8315581 w 12193149"/>
              <a:gd name="connsiteY91" fmla="*/ 1974913 h 2344739"/>
              <a:gd name="connsiteX92" fmla="*/ 8296322 w 12193149"/>
              <a:gd name="connsiteY92" fmla="*/ 1988808 h 2344739"/>
              <a:gd name="connsiteX93" fmla="*/ 8285424 w 12193149"/>
              <a:gd name="connsiteY93" fmla="*/ 1994631 h 2344739"/>
              <a:gd name="connsiteX94" fmla="*/ 8284298 w 12193149"/>
              <a:gd name="connsiteY94" fmla="*/ 1999074 h 2344739"/>
              <a:gd name="connsiteX95" fmla="*/ 8267224 w 12193149"/>
              <a:gd name="connsiteY95" fmla="*/ 2006249 h 2344739"/>
              <a:gd name="connsiteX96" fmla="*/ 8264525 w 12193149"/>
              <a:gd name="connsiteY96" fmla="*/ 2006019 h 2344739"/>
              <a:gd name="connsiteX97" fmla="*/ 8253181 w 12193149"/>
              <a:gd name="connsiteY97" fmla="*/ 2015862 h 2344739"/>
              <a:gd name="connsiteX98" fmla="*/ 8246982 w 12193149"/>
              <a:gd name="connsiteY98" fmla="*/ 2028854 h 2344739"/>
              <a:gd name="connsiteX99" fmla="*/ 8091420 w 12193149"/>
              <a:gd name="connsiteY99" fmla="*/ 2075015 h 2344739"/>
              <a:gd name="connsiteX100" fmla="*/ 7906555 w 12193149"/>
              <a:gd name="connsiteY100" fmla="*/ 2116988 h 2344739"/>
              <a:gd name="connsiteX101" fmla="*/ 7719893 w 12193149"/>
              <a:gd name="connsiteY101" fmla="*/ 2142703 h 2344739"/>
              <a:gd name="connsiteX102" fmla="*/ 7615495 w 12193149"/>
              <a:gd name="connsiteY102" fmla="*/ 2139232 h 2344739"/>
              <a:gd name="connsiteX103" fmla="*/ 7528691 w 12193149"/>
              <a:gd name="connsiteY103" fmla="*/ 2145060 h 2344739"/>
              <a:gd name="connsiteX104" fmla="*/ 7520719 w 12193149"/>
              <a:gd name="connsiteY104" fmla="*/ 2147613 h 2344739"/>
              <a:gd name="connsiteX105" fmla="*/ 7508559 w 12193149"/>
              <a:gd name="connsiteY105" fmla="*/ 2148948 h 2344739"/>
              <a:gd name="connsiteX106" fmla="*/ 7508188 w 12193149"/>
              <a:gd name="connsiteY106" fmla="*/ 2148621 h 2344739"/>
              <a:gd name="connsiteX107" fmla="*/ 7496943 w 12193149"/>
              <a:gd name="connsiteY107" fmla="*/ 2150573 h 2344739"/>
              <a:gd name="connsiteX108" fmla="*/ 7406539 w 12193149"/>
              <a:gd name="connsiteY108" fmla="*/ 2142468 h 2344739"/>
              <a:gd name="connsiteX109" fmla="*/ 7219707 w 12193149"/>
              <a:gd name="connsiteY109" fmla="*/ 2156680 h 2344739"/>
              <a:gd name="connsiteX110" fmla="*/ 7202249 w 12193149"/>
              <a:gd name="connsiteY110" fmla="*/ 2161230 h 2344739"/>
              <a:gd name="connsiteX111" fmla="*/ 7198152 w 12193149"/>
              <a:gd name="connsiteY111" fmla="*/ 2166588 h 2344739"/>
              <a:gd name="connsiteX112" fmla="*/ 7171956 w 12193149"/>
              <a:gd name="connsiteY112" fmla="*/ 2171236 h 2344739"/>
              <a:gd name="connsiteX113" fmla="*/ 7098136 w 12193149"/>
              <a:gd name="connsiteY113" fmla="*/ 2183464 h 2344739"/>
              <a:gd name="connsiteX114" fmla="*/ 7019644 w 12193149"/>
              <a:gd name="connsiteY114" fmla="*/ 2183090 h 2344739"/>
              <a:gd name="connsiteX115" fmla="*/ 6905294 w 12193149"/>
              <a:gd name="connsiteY115" fmla="*/ 2212596 h 2344739"/>
              <a:gd name="connsiteX116" fmla="*/ 6709370 w 12193149"/>
              <a:gd name="connsiteY116" fmla="*/ 2240551 h 2344739"/>
              <a:gd name="connsiteX117" fmla="*/ 6550602 w 12193149"/>
              <a:gd name="connsiteY117" fmla="*/ 2269327 h 2344739"/>
              <a:gd name="connsiteX118" fmla="*/ 6318708 w 12193149"/>
              <a:gd name="connsiteY118" fmla="*/ 2316127 h 2344739"/>
              <a:gd name="connsiteX119" fmla="*/ 6169822 w 12193149"/>
              <a:gd name="connsiteY119" fmla="*/ 2318214 h 2344739"/>
              <a:gd name="connsiteX120" fmla="*/ 6074996 w 12193149"/>
              <a:gd name="connsiteY120" fmla="*/ 2338676 h 2344739"/>
              <a:gd name="connsiteX121" fmla="*/ 6069677 w 12193149"/>
              <a:gd name="connsiteY121" fmla="*/ 2337139 h 2344739"/>
              <a:gd name="connsiteX122" fmla="*/ 6049786 w 12193149"/>
              <a:gd name="connsiteY122" fmla="*/ 2337822 h 2344739"/>
              <a:gd name="connsiteX123" fmla="*/ 6042433 w 12193149"/>
              <a:gd name="connsiteY123" fmla="*/ 2329473 h 2344739"/>
              <a:gd name="connsiteX124" fmla="*/ 6011238 w 12193149"/>
              <a:gd name="connsiteY124" fmla="*/ 2324380 h 2344739"/>
              <a:gd name="connsiteX125" fmla="*/ 5958523 w 12193149"/>
              <a:gd name="connsiteY125" fmla="*/ 2328024 h 2344739"/>
              <a:gd name="connsiteX126" fmla="*/ 5760067 w 12193149"/>
              <a:gd name="connsiteY126" fmla="*/ 2343716 h 2344739"/>
              <a:gd name="connsiteX127" fmla="*/ 5628108 w 12193149"/>
              <a:gd name="connsiteY127" fmla="*/ 2344739 h 2344739"/>
              <a:gd name="connsiteX128" fmla="*/ 5472054 w 12193149"/>
              <a:gd name="connsiteY128" fmla="*/ 2330719 h 2344739"/>
              <a:gd name="connsiteX129" fmla="*/ 5433909 w 12193149"/>
              <a:gd name="connsiteY129" fmla="*/ 2319466 h 2344739"/>
              <a:gd name="connsiteX130" fmla="*/ 5382817 w 12193149"/>
              <a:gd name="connsiteY130" fmla="*/ 2301764 h 2344739"/>
              <a:gd name="connsiteX131" fmla="*/ 5262912 w 12193149"/>
              <a:gd name="connsiteY131" fmla="*/ 2281347 h 2344739"/>
              <a:gd name="connsiteX132" fmla="*/ 5224109 w 12193149"/>
              <a:gd name="connsiteY132" fmla="*/ 2270223 h 2344739"/>
              <a:gd name="connsiteX133" fmla="*/ 5175808 w 12193149"/>
              <a:gd name="connsiteY133" fmla="*/ 2267233 h 2344739"/>
              <a:gd name="connsiteX134" fmla="*/ 5157702 w 12193149"/>
              <a:gd name="connsiteY134" fmla="*/ 2260010 h 2344739"/>
              <a:gd name="connsiteX135" fmla="*/ 5143747 w 12193149"/>
              <a:gd name="connsiteY135" fmla="*/ 2256610 h 2344739"/>
              <a:gd name="connsiteX136" fmla="*/ 5140744 w 12193149"/>
              <a:gd name="connsiteY136" fmla="*/ 2254509 h 2344739"/>
              <a:gd name="connsiteX137" fmla="*/ 5122807 w 12193149"/>
              <a:gd name="connsiteY137" fmla="*/ 2243656 h 2344739"/>
              <a:gd name="connsiteX138" fmla="*/ 5066938 w 12193149"/>
              <a:gd name="connsiteY138" fmla="*/ 2250227 h 2344739"/>
              <a:gd name="connsiteX139" fmla="*/ 5012662 w 12193149"/>
              <a:gd name="connsiteY139" fmla="*/ 2233846 h 2344739"/>
              <a:gd name="connsiteX140" fmla="*/ 4841589 w 12193149"/>
              <a:gd name="connsiteY140" fmla="*/ 2209829 h 2344739"/>
              <a:gd name="connsiteX141" fmla="*/ 4763595 w 12193149"/>
              <a:gd name="connsiteY141" fmla="*/ 2182061 h 2344739"/>
              <a:gd name="connsiteX142" fmla="*/ 4724334 w 12193149"/>
              <a:gd name="connsiteY142" fmla="*/ 2173047 h 2344739"/>
              <a:gd name="connsiteX143" fmla="*/ 4722324 w 12193149"/>
              <a:gd name="connsiteY143" fmla="*/ 2172298 h 2344739"/>
              <a:gd name="connsiteX144" fmla="*/ 4723259 w 12193149"/>
              <a:gd name="connsiteY144" fmla="*/ 2172087 h 2344739"/>
              <a:gd name="connsiteX145" fmla="*/ 4718350 w 12193149"/>
              <a:gd name="connsiteY145" fmla="*/ 2170817 h 2344739"/>
              <a:gd name="connsiteX146" fmla="*/ 4722324 w 12193149"/>
              <a:gd name="connsiteY146" fmla="*/ 2172298 h 2344739"/>
              <a:gd name="connsiteX147" fmla="*/ 4716674 w 12193149"/>
              <a:gd name="connsiteY147" fmla="*/ 2173573 h 2344739"/>
              <a:gd name="connsiteX148" fmla="*/ 4516962 w 12193149"/>
              <a:gd name="connsiteY148" fmla="*/ 2163671 h 2344739"/>
              <a:gd name="connsiteX149" fmla="*/ 4429691 w 12193149"/>
              <a:gd name="connsiteY149" fmla="*/ 2153020 h 2344739"/>
              <a:gd name="connsiteX150" fmla="*/ 4364023 w 12193149"/>
              <a:gd name="connsiteY150" fmla="*/ 2151674 h 2344739"/>
              <a:gd name="connsiteX151" fmla="*/ 4318114 w 12193149"/>
              <a:gd name="connsiteY151" fmla="*/ 2158289 h 2344739"/>
              <a:gd name="connsiteX152" fmla="*/ 4316258 w 12193149"/>
              <a:gd name="connsiteY152" fmla="*/ 2156948 h 2344739"/>
              <a:gd name="connsiteX153" fmla="*/ 4296292 w 12193149"/>
              <a:gd name="connsiteY153" fmla="*/ 2155069 h 2344739"/>
              <a:gd name="connsiteX154" fmla="*/ 4291212 w 12193149"/>
              <a:gd name="connsiteY154" fmla="*/ 2157986 h 2344739"/>
              <a:gd name="connsiteX155" fmla="*/ 4277290 w 12193149"/>
              <a:gd name="connsiteY155" fmla="*/ 2157740 h 2344739"/>
              <a:gd name="connsiteX156" fmla="*/ 4249265 w 12193149"/>
              <a:gd name="connsiteY156" fmla="*/ 2160064 h 2344739"/>
              <a:gd name="connsiteX157" fmla="*/ 4203199 w 12193149"/>
              <a:gd name="connsiteY157" fmla="*/ 2157269 h 2344739"/>
              <a:gd name="connsiteX158" fmla="*/ 4202893 w 12193149"/>
              <a:gd name="connsiteY158" fmla="*/ 2156010 h 2344739"/>
              <a:gd name="connsiteX159" fmla="*/ 4192396 w 12193149"/>
              <a:gd name="connsiteY159" fmla="*/ 2150376 h 2344739"/>
              <a:gd name="connsiteX160" fmla="*/ 4143893 w 12193149"/>
              <a:gd name="connsiteY160" fmla="*/ 2134511 h 2344739"/>
              <a:gd name="connsiteX161" fmla="*/ 4084245 w 12193149"/>
              <a:gd name="connsiteY161" fmla="*/ 2107978 h 2344739"/>
              <a:gd name="connsiteX162" fmla="*/ 4075694 w 12193149"/>
              <a:gd name="connsiteY162" fmla="*/ 2107143 h 2344739"/>
              <a:gd name="connsiteX163" fmla="*/ 4075575 w 12193149"/>
              <a:gd name="connsiteY163" fmla="*/ 2106844 h 2344739"/>
              <a:gd name="connsiteX164" fmla="*/ 4066658 w 12193149"/>
              <a:gd name="connsiteY164" fmla="*/ 2105400 h 2344739"/>
              <a:gd name="connsiteX165" fmla="*/ 4060102 w 12193149"/>
              <a:gd name="connsiteY165" fmla="*/ 2105618 h 2344739"/>
              <a:gd name="connsiteX166" fmla="*/ 4043512 w 12193149"/>
              <a:gd name="connsiteY166" fmla="*/ 2103997 h 2344739"/>
              <a:gd name="connsiteX167" fmla="*/ 4038145 w 12193149"/>
              <a:gd name="connsiteY167" fmla="*/ 2101563 h 2344739"/>
              <a:gd name="connsiteX168" fmla="*/ 4036511 w 12193149"/>
              <a:gd name="connsiteY168" fmla="*/ 2097896 h 2344739"/>
              <a:gd name="connsiteX169" fmla="*/ 4034926 w 12193149"/>
              <a:gd name="connsiteY169" fmla="*/ 2098131 h 2344739"/>
              <a:gd name="connsiteX170" fmla="*/ 4005686 w 12193149"/>
              <a:gd name="connsiteY170" fmla="*/ 2085563 h 2344739"/>
              <a:gd name="connsiteX171" fmla="*/ 3937994 w 12193149"/>
              <a:gd name="connsiteY171" fmla="*/ 2068106 h 2344739"/>
              <a:gd name="connsiteX172" fmla="*/ 3898423 w 12193149"/>
              <a:gd name="connsiteY172" fmla="*/ 2062451 h 2344739"/>
              <a:gd name="connsiteX173" fmla="*/ 3790908 w 12193149"/>
              <a:gd name="connsiteY173" fmla="*/ 2042213 h 2344739"/>
              <a:gd name="connsiteX174" fmla="*/ 3683661 w 12193149"/>
              <a:gd name="connsiteY174" fmla="*/ 2018290 h 2344739"/>
              <a:gd name="connsiteX175" fmla="*/ 3611183 w 12193149"/>
              <a:gd name="connsiteY175" fmla="*/ 1986019 h 2344739"/>
              <a:gd name="connsiteX176" fmla="*/ 3605003 w 12193149"/>
              <a:gd name="connsiteY176" fmla="*/ 1987381 h 2344739"/>
              <a:gd name="connsiteX177" fmla="*/ 3595884 w 12193149"/>
              <a:gd name="connsiteY177" fmla="*/ 1987545 h 2344739"/>
              <a:gd name="connsiteX178" fmla="*/ 3595649 w 12193149"/>
              <a:gd name="connsiteY178" fmla="*/ 1987276 h 2344739"/>
              <a:gd name="connsiteX179" fmla="*/ 3587126 w 12193149"/>
              <a:gd name="connsiteY179" fmla="*/ 1987966 h 2344739"/>
              <a:gd name="connsiteX180" fmla="*/ 3537283 w 12193149"/>
              <a:gd name="connsiteY180" fmla="*/ 1978267 h 2344739"/>
              <a:gd name="connsiteX181" fmla="*/ 3474371 w 12193149"/>
              <a:gd name="connsiteY181" fmla="*/ 1974606 h 2344739"/>
              <a:gd name="connsiteX182" fmla="*/ 3401876 w 12193149"/>
              <a:gd name="connsiteY182" fmla="*/ 1962558 h 2344739"/>
              <a:gd name="connsiteX183" fmla="*/ 3365036 w 12193149"/>
              <a:gd name="connsiteY183" fmla="*/ 1979510 h 2344739"/>
              <a:gd name="connsiteX184" fmla="*/ 3345174 w 12193149"/>
              <a:gd name="connsiteY184" fmla="*/ 1981192 h 2344739"/>
              <a:gd name="connsiteX185" fmla="*/ 3342846 w 12193149"/>
              <a:gd name="connsiteY185" fmla="*/ 1980217 h 2344739"/>
              <a:gd name="connsiteX186" fmla="*/ 3263504 w 12193149"/>
              <a:gd name="connsiteY186" fmla="*/ 1986094 h 2344739"/>
              <a:gd name="connsiteX187" fmla="*/ 3143704 w 12193149"/>
              <a:gd name="connsiteY187" fmla="*/ 1993869 h 2344739"/>
              <a:gd name="connsiteX188" fmla="*/ 3031439 w 12193149"/>
              <a:gd name="connsiteY188" fmla="*/ 1996512 h 2344739"/>
              <a:gd name="connsiteX189" fmla="*/ 2782717 w 12193149"/>
              <a:gd name="connsiteY189" fmla="*/ 2018333 h 2344739"/>
              <a:gd name="connsiteX190" fmla="*/ 2647675 w 12193149"/>
              <a:gd name="connsiteY190" fmla="*/ 2028869 h 2344739"/>
              <a:gd name="connsiteX191" fmla="*/ 2569176 w 12193149"/>
              <a:gd name="connsiteY191" fmla="*/ 2002628 h 2344739"/>
              <a:gd name="connsiteX192" fmla="*/ 2444403 w 12193149"/>
              <a:gd name="connsiteY192" fmla="*/ 2016529 h 2344739"/>
              <a:gd name="connsiteX193" fmla="*/ 2316260 w 12193149"/>
              <a:gd name="connsiteY193" fmla="*/ 2024996 h 2344739"/>
              <a:gd name="connsiteX194" fmla="*/ 2209726 w 12193149"/>
              <a:gd name="connsiteY194" fmla="*/ 2019763 h 2344739"/>
              <a:gd name="connsiteX195" fmla="*/ 2095813 w 12193149"/>
              <a:gd name="connsiteY195" fmla="*/ 2003052 h 2344739"/>
              <a:gd name="connsiteX196" fmla="*/ 1998504 w 12193149"/>
              <a:gd name="connsiteY196" fmla="*/ 1995032 h 2344739"/>
              <a:gd name="connsiteX197" fmla="*/ 1929320 w 12193149"/>
              <a:gd name="connsiteY197" fmla="*/ 2016977 h 2344739"/>
              <a:gd name="connsiteX198" fmla="*/ 1922798 w 12193149"/>
              <a:gd name="connsiteY198" fmla="*/ 2012146 h 2344739"/>
              <a:gd name="connsiteX199" fmla="*/ 1874228 w 12193149"/>
              <a:gd name="connsiteY199" fmla="*/ 2013741 h 2344739"/>
              <a:gd name="connsiteX200" fmla="*/ 1787803 w 12193149"/>
              <a:gd name="connsiteY200" fmla="*/ 2041363 h 2344739"/>
              <a:gd name="connsiteX201" fmla="*/ 1739352 w 12193149"/>
              <a:gd name="connsiteY201" fmla="*/ 2036312 h 2344739"/>
              <a:gd name="connsiteX202" fmla="*/ 1676219 w 12193149"/>
              <a:gd name="connsiteY202" fmla="*/ 2019963 h 2344739"/>
              <a:gd name="connsiteX203" fmla="*/ 1609817 w 12193149"/>
              <a:gd name="connsiteY203" fmla="*/ 2013066 h 2344739"/>
              <a:gd name="connsiteX204" fmla="*/ 1497258 w 12193149"/>
              <a:gd name="connsiteY204" fmla="*/ 1987476 h 2344739"/>
              <a:gd name="connsiteX205" fmla="*/ 1151127 w 12193149"/>
              <a:gd name="connsiteY205" fmla="*/ 1938041 h 2344739"/>
              <a:gd name="connsiteX206" fmla="*/ 859417 w 12193149"/>
              <a:gd name="connsiteY206" fmla="*/ 1928608 h 2344739"/>
              <a:gd name="connsiteX207" fmla="*/ 838688 w 12193149"/>
              <a:gd name="connsiteY207" fmla="*/ 1929821 h 2344739"/>
              <a:gd name="connsiteX208" fmla="*/ 817957 w 12193149"/>
              <a:gd name="connsiteY208" fmla="*/ 1927857 h 2344739"/>
              <a:gd name="connsiteX209" fmla="*/ 812654 w 12193149"/>
              <a:gd name="connsiteY209" fmla="*/ 1930751 h 2344739"/>
              <a:gd name="connsiteX210" fmla="*/ 721195 w 12193149"/>
              <a:gd name="connsiteY210" fmla="*/ 1929661 h 2344739"/>
              <a:gd name="connsiteX211" fmla="*/ 720890 w 12193149"/>
              <a:gd name="connsiteY211" fmla="*/ 1928399 h 2344739"/>
              <a:gd name="connsiteX212" fmla="*/ 710023 w 12193149"/>
              <a:gd name="connsiteY212" fmla="*/ 1922722 h 2344739"/>
              <a:gd name="connsiteX213" fmla="*/ 597940 w 12193149"/>
              <a:gd name="connsiteY213" fmla="*/ 1879864 h 2344739"/>
              <a:gd name="connsiteX214" fmla="*/ 579683 w 12193149"/>
              <a:gd name="connsiteY214" fmla="*/ 1877212 h 2344739"/>
              <a:gd name="connsiteX215" fmla="*/ 572865 w 12193149"/>
              <a:gd name="connsiteY215" fmla="*/ 1877401 h 2344739"/>
              <a:gd name="connsiteX216" fmla="*/ 446247 w 12193149"/>
              <a:gd name="connsiteY216" fmla="*/ 1839371 h 2344739"/>
              <a:gd name="connsiteX217" fmla="*/ 405163 w 12193149"/>
              <a:gd name="connsiteY217" fmla="*/ 1833548 h 2344739"/>
              <a:gd name="connsiteX218" fmla="*/ 293583 w 12193149"/>
              <a:gd name="connsiteY218" fmla="*/ 1812852 h 2344739"/>
              <a:gd name="connsiteX219" fmla="*/ 119529 w 12193149"/>
              <a:gd name="connsiteY219" fmla="*/ 1761047 h 2344739"/>
              <a:gd name="connsiteX220" fmla="*/ 16674 w 12193149"/>
              <a:gd name="connsiteY220" fmla="*/ 1758191 h 2344739"/>
              <a:gd name="connsiteX221" fmla="*/ 1150 w 12193149"/>
              <a:gd name="connsiteY221" fmla="*/ 1752722 h 2344739"/>
              <a:gd name="connsiteX222" fmla="*/ 1148 w 12193149"/>
              <a:gd name="connsiteY222" fmla="*/ 222213 h 2344739"/>
              <a:gd name="connsiteX223" fmla="*/ 1148 w 12193149"/>
              <a:gd name="connsiteY223" fmla="*/ 0 h 2344739"/>
              <a:gd name="connsiteX0" fmla="*/ 1148 w 12193149"/>
              <a:gd name="connsiteY0" fmla="*/ 0 h 2344739"/>
              <a:gd name="connsiteX1" fmla="*/ 12193148 w 12193149"/>
              <a:gd name="connsiteY1" fmla="*/ 0 h 2344739"/>
              <a:gd name="connsiteX2" fmla="*/ 12193148 w 12193149"/>
              <a:gd name="connsiteY2" fmla="*/ 222213 h 2344739"/>
              <a:gd name="connsiteX3" fmla="*/ 12193148 w 12193149"/>
              <a:gd name="connsiteY3" fmla="*/ 389190 h 2344739"/>
              <a:gd name="connsiteX4" fmla="*/ 12193149 w 12193149"/>
              <a:gd name="connsiteY4" fmla="*/ 579739 h 2344739"/>
              <a:gd name="connsiteX5" fmla="*/ 12185986 w 12193149"/>
              <a:gd name="connsiteY5" fmla="*/ 584189 h 2344739"/>
              <a:gd name="connsiteX6" fmla="*/ 12156363 w 12193149"/>
              <a:gd name="connsiteY6" fmla="*/ 597366 h 2344739"/>
              <a:gd name="connsiteX7" fmla="*/ 12139215 w 12193149"/>
              <a:gd name="connsiteY7" fmla="*/ 623179 h 2344739"/>
              <a:gd name="connsiteX8" fmla="*/ 12126327 w 12193149"/>
              <a:gd name="connsiteY8" fmla="*/ 624690 h 2344739"/>
              <a:gd name="connsiteX9" fmla="*/ 12124007 w 12193149"/>
              <a:gd name="connsiteY9" fmla="*/ 624794 h 2344739"/>
              <a:gd name="connsiteX10" fmla="*/ 12116854 w 12193149"/>
              <a:gd name="connsiteY10" fmla="*/ 628608 h 2344739"/>
              <a:gd name="connsiteX11" fmla="*/ 12099497 w 12193149"/>
              <a:gd name="connsiteY11" fmla="*/ 628139 h 2344739"/>
              <a:gd name="connsiteX12" fmla="*/ 12087073 w 12193149"/>
              <a:gd name="connsiteY12" fmla="*/ 636341 h 2344739"/>
              <a:gd name="connsiteX13" fmla="*/ 12031073 w 12193149"/>
              <a:gd name="connsiteY13" fmla="*/ 680009 h 2344739"/>
              <a:gd name="connsiteX14" fmla="*/ 11995833 w 12193149"/>
              <a:gd name="connsiteY14" fmla="*/ 703458 h 2344739"/>
              <a:gd name="connsiteX15" fmla="*/ 11979717 w 12193149"/>
              <a:gd name="connsiteY15" fmla="*/ 708161 h 2344739"/>
              <a:gd name="connsiteX16" fmla="*/ 11959046 w 12193149"/>
              <a:gd name="connsiteY16" fmla="*/ 717558 h 2344739"/>
              <a:gd name="connsiteX17" fmla="*/ 11920454 w 12193149"/>
              <a:gd name="connsiteY17" fmla="*/ 730883 h 2344739"/>
              <a:gd name="connsiteX18" fmla="*/ 11903656 w 12193149"/>
              <a:gd name="connsiteY18" fmla="*/ 742426 h 2344739"/>
              <a:gd name="connsiteX19" fmla="*/ 11895048 w 12193149"/>
              <a:gd name="connsiteY19" fmla="*/ 744791 h 2344739"/>
              <a:gd name="connsiteX20" fmla="*/ 11891968 w 12193149"/>
              <a:gd name="connsiteY20" fmla="*/ 755729 h 2344739"/>
              <a:gd name="connsiteX21" fmla="*/ 11870776 w 12193149"/>
              <a:gd name="connsiteY21" fmla="*/ 777816 h 2344739"/>
              <a:gd name="connsiteX22" fmla="*/ 11813376 w 12193149"/>
              <a:gd name="connsiteY22" fmla="*/ 797659 h 2344739"/>
              <a:gd name="connsiteX23" fmla="*/ 11749767 w 12193149"/>
              <a:gd name="connsiteY23" fmla="*/ 872002 h 2344739"/>
              <a:gd name="connsiteX24" fmla="*/ 11590693 w 12193149"/>
              <a:gd name="connsiteY24" fmla="*/ 963777 h 2344739"/>
              <a:gd name="connsiteX25" fmla="*/ 11506817 w 12193149"/>
              <a:gd name="connsiteY25" fmla="*/ 1033623 h 2344739"/>
              <a:gd name="connsiteX26" fmla="*/ 11280332 w 12193149"/>
              <a:gd name="connsiteY26" fmla="*/ 1223571 h 2344739"/>
              <a:gd name="connsiteX27" fmla="*/ 11228309 w 12193149"/>
              <a:gd name="connsiteY27" fmla="*/ 1276236 h 2344739"/>
              <a:gd name="connsiteX28" fmla="*/ 11218087 w 12193149"/>
              <a:gd name="connsiteY28" fmla="*/ 1275961 h 2344739"/>
              <a:gd name="connsiteX29" fmla="*/ 11217184 w 12193149"/>
              <a:gd name="connsiteY29" fmla="*/ 1275018 h 2344739"/>
              <a:gd name="connsiteX30" fmla="*/ 11188885 w 12193149"/>
              <a:gd name="connsiteY30" fmla="*/ 1292383 h 2344739"/>
              <a:gd name="connsiteX31" fmla="*/ 11184501 w 12193149"/>
              <a:gd name="connsiteY31" fmla="*/ 1292525 h 2344739"/>
              <a:gd name="connsiteX32" fmla="*/ 11166854 w 12193149"/>
              <a:gd name="connsiteY32" fmla="*/ 1306612 h 2344739"/>
              <a:gd name="connsiteX33" fmla="*/ 11157311 w 12193149"/>
              <a:gd name="connsiteY33" fmla="*/ 1312414 h 2344739"/>
              <a:gd name="connsiteX34" fmla="*/ 11155496 w 12193149"/>
              <a:gd name="connsiteY34" fmla="*/ 1317097 h 2344739"/>
              <a:gd name="connsiteX35" fmla="*/ 11140961 w 12193149"/>
              <a:gd name="connsiteY35" fmla="*/ 1324115 h 2344739"/>
              <a:gd name="connsiteX36" fmla="*/ 11138961 w 12193149"/>
              <a:gd name="connsiteY36" fmla="*/ 1323772 h 2344739"/>
              <a:gd name="connsiteX37" fmla="*/ 11128208 w 12193149"/>
              <a:gd name="connsiteY37" fmla="*/ 1333832 h 2344739"/>
              <a:gd name="connsiteX38" fmla="*/ 11120691 w 12193149"/>
              <a:gd name="connsiteY38" fmla="*/ 1347424 h 2344739"/>
              <a:gd name="connsiteX39" fmla="*/ 10894683 w 12193149"/>
              <a:gd name="connsiteY39" fmla="*/ 1473399 h 2344739"/>
              <a:gd name="connsiteX40" fmla="*/ 10773300 w 12193149"/>
              <a:gd name="connsiteY40" fmla="*/ 1523191 h 2344739"/>
              <a:gd name="connsiteX41" fmla="*/ 10627668 w 12193149"/>
              <a:gd name="connsiteY41" fmla="*/ 1559229 h 2344739"/>
              <a:gd name="connsiteX42" fmla="*/ 10581895 w 12193149"/>
              <a:gd name="connsiteY42" fmla="*/ 1568689 h 2344739"/>
              <a:gd name="connsiteX43" fmla="*/ 10547790 w 12193149"/>
              <a:gd name="connsiteY43" fmla="*/ 1598423 h 2344739"/>
              <a:gd name="connsiteX44" fmla="*/ 10529643 w 12193149"/>
              <a:gd name="connsiteY44" fmla="*/ 1596907 h 2344739"/>
              <a:gd name="connsiteX45" fmla="*/ 10526446 w 12193149"/>
              <a:gd name="connsiteY45" fmla="*/ 1596411 h 2344739"/>
              <a:gd name="connsiteX46" fmla="*/ 10515129 w 12193149"/>
              <a:gd name="connsiteY46" fmla="*/ 1599537 h 2344739"/>
              <a:gd name="connsiteX47" fmla="*/ 10491735 w 12193149"/>
              <a:gd name="connsiteY47" fmla="*/ 1594156 h 2344739"/>
              <a:gd name="connsiteX48" fmla="*/ 10471418 w 12193149"/>
              <a:gd name="connsiteY48" fmla="*/ 1601693 h 2344739"/>
              <a:gd name="connsiteX49" fmla="*/ 10377042 w 12193149"/>
              <a:gd name="connsiteY49" fmla="*/ 1644598 h 2344739"/>
              <a:gd name="connsiteX50" fmla="*/ 10319338 w 12193149"/>
              <a:gd name="connsiteY50" fmla="*/ 1666221 h 2344739"/>
              <a:gd name="connsiteX51" fmla="*/ 10295467 w 12193149"/>
              <a:gd name="connsiteY51" fmla="*/ 1668079 h 2344739"/>
              <a:gd name="connsiteX52" fmla="*/ 10263443 w 12193149"/>
              <a:gd name="connsiteY52" fmla="*/ 1674948 h 2344739"/>
              <a:gd name="connsiteX53" fmla="*/ 10205418 w 12193149"/>
              <a:gd name="connsiteY53" fmla="*/ 1682149 h 2344739"/>
              <a:gd name="connsiteX54" fmla="*/ 10177759 w 12193149"/>
              <a:gd name="connsiteY54" fmla="*/ 1692943 h 2344739"/>
              <a:gd name="connsiteX55" fmla="*/ 10165070 w 12193149"/>
              <a:gd name="connsiteY55" fmla="*/ 1693739 h 2344739"/>
              <a:gd name="connsiteX56" fmla="*/ 10156308 w 12193149"/>
              <a:gd name="connsiteY56" fmla="*/ 1707487 h 2344739"/>
              <a:gd name="connsiteX57" fmla="*/ 10118267 w 12193149"/>
              <a:gd name="connsiteY57" fmla="*/ 1731142 h 2344739"/>
              <a:gd name="connsiteX58" fmla="*/ 10101593 w 12193149"/>
              <a:gd name="connsiteY58" fmla="*/ 1742432 h 2344739"/>
              <a:gd name="connsiteX59" fmla="*/ 10083317 w 12193149"/>
              <a:gd name="connsiteY59" fmla="*/ 1743296 h 2344739"/>
              <a:gd name="connsiteX60" fmla="*/ 10040388 w 12193149"/>
              <a:gd name="connsiteY60" fmla="*/ 1741632 h 2344739"/>
              <a:gd name="connsiteX61" fmla="*/ 9961167 w 12193149"/>
              <a:gd name="connsiteY61" fmla="*/ 1757147 h 2344739"/>
              <a:gd name="connsiteX62" fmla="*/ 9848940 w 12193149"/>
              <a:gd name="connsiteY62" fmla="*/ 1763915 h 2344739"/>
              <a:gd name="connsiteX63" fmla="*/ 9729457 w 12193149"/>
              <a:gd name="connsiteY63" fmla="*/ 1784122 h 2344739"/>
              <a:gd name="connsiteX64" fmla="*/ 9585655 w 12193149"/>
              <a:gd name="connsiteY64" fmla="*/ 1795542 h 2344739"/>
              <a:gd name="connsiteX65" fmla="*/ 9344200 w 12193149"/>
              <a:gd name="connsiteY65" fmla="*/ 1841244 h 2344739"/>
              <a:gd name="connsiteX66" fmla="*/ 9232518 w 12193149"/>
              <a:gd name="connsiteY66" fmla="*/ 1893149 h 2344739"/>
              <a:gd name="connsiteX67" fmla="*/ 9195958 w 12193149"/>
              <a:gd name="connsiteY67" fmla="*/ 1903228 h 2344739"/>
              <a:gd name="connsiteX68" fmla="*/ 9114960 w 12193149"/>
              <a:gd name="connsiteY68" fmla="*/ 1919069 h 2344739"/>
              <a:gd name="connsiteX69" fmla="*/ 9054601 w 12193149"/>
              <a:gd name="connsiteY69" fmla="*/ 1910755 h 2344739"/>
              <a:gd name="connsiteX70" fmla="*/ 9006634 w 12193149"/>
              <a:gd name="connsiteY70" fmla="*/ 1914040 h 2344739"/>
              <a:gd name="connsiteX71" fmla="*/ 9006349 w 12193149"/>
              <a:gd name="connsiteY71" fmla="*/ 1913800 h 2344739"/>
              <a:gd name="connsiteX72" fmla="*/ 8997380 w 12193149"/>
              <a:gd name="connsiteY72" fmla="*/ 1915011 h 2344739"/>
              <a:gd name="connsiteX73" fmla="*/ 8991542 w 12193149"/>
              <a:gd name="connsiteY73" fmla="*/ 1917072 h 2344739"/>
              <a:gd name="connsiteX74" fmla="*/ 8975485 w 12193149"/>
              <a:gd name="connsiteY74" fmla="*/ 1920298 h 2344739"/>
              <a:gd name="connsiteX75" fmla="*/ 8969159 w 12193149"/>
              <a:gd name="connsiteY75" fmla="*/ 1919598 h 2344739"/>
              <a:gd name="connsiteX76" fmla="*/ 8964196 w 12193149"/>
              <a:gd name="connsiteY76" fmla="*/ 1917373 h 2344739"/>
              <a:gd name="connsiteX77" fmla="*/ 8930136 w 12193149"/>
              <a:gd name="connsiteY77" fmla="*/ 1914185 h 2344739"/>
              <a:gd name="connsiteX78" fmla="*/ 8753592 w 12193149"/>
              <a:gd name="connsiteY78" fmla="*/ 1933417 h 2344739"/>
              <a:gd name="connsiteX79" fmla="*/ 8708995 w 12193149"/>
              <a:gd name="connsiteY79" fmla="*/ 1935518 h 2344739"/>
              <a:gd name="connsiteX80" fmla="*/ 8597219 w 12193149"/>
              <a:gd name="connsiteY80" fmla="*/ 1944090 h 2344739"/>
              <a:gd name="connsiteX81" fmla="*/ 8526378 w 12193149"/>
              <a:gd name="connsiteY81" fmla="*/ 1929248 h 2344739"/>
              <a:gd name="connsiteX82" fmla="*/ 8512131 w 12193149"/>
              <a:gd name="connsiteY82" fmla="*/ 1935163 h 2344739"/>
              <a:gd name="connsiteX83" fmla="*/ 8507315 w 12193149"/>
              <a:gd name="connsiteY83" fmla="*/ 1938164 h 2344739"/>
              <a:gd name="connsiteX84" fmla="*/ 8499116 w 12193149"/>
              <a:gd name="connsiteY84" fmla="*/ 1940902 h 2344739"/>
              <a:gd name="connsiteX85" fmla="*/ 8498742 w 12193149"/>
              <a:gd name="connsiteY85" fmla="*/ 1940723 h 2344739"/>
              <a:gd name="connsiteX86" fmla="*/ 8491397 w 12193149"/>
              <a:gd name="connsiteY86" fmla="*/ 1943773 h 2344739"/>
              <a:gd name="connsiteX87" fmla="*/ 8368330 w 12193149"/>
              <a:gd name="connsiteY87" fmla="*/ 1957815 h 2344739"/>
              <a:gd name="connsiteX88" fmla="*/ 8354947 w 12193149"/>
              <a:gd name="connsiteY88" fmla="*/ 1958009 h 2344739"/>
              <a:gd name="connsiteX89" fmla="*/ 8321252 w 12193149"/>
              <a:gd name="connsiteY89" fmla="*/ 1974587 h 2344739"/>
              <a:gd name="connsiteX90" fmla="*/ 8315581 w 12193149"/>
              <a:gd name="connsiteY90" fmla="*/ 1974913 h 2344739"/>
              <a:gd name="connsiteX91" fmla="*/ 8296322 w 12193149"/>
              <a:gd name="connsiteY91" fmla="*/ 1988808 h 2344739"/>
              <a:gd name="connsiteX92" fmla="*/ 8285424 w 12193149"/>
              <a:gd name="connsiteY92" fmla="*/ 1994631 h 2344739"/>
              <a:gd name="connsiteX93" fmla="*/ 8284298 w 12193149"/>
              <a:gd name="connsiteY93" fmla="*/ 1999074 h 2344739"/>
              <a:gd name="connsiteX94" fmla="*/ 8267224 w 12193149"/>
              <a:gd name="connsiteY94" fmla="*/ 2006249 h 2344739"/>
              <a:gd name="connsiteX95" fmla="*/ 8264525 w 12193149"/>
              <a:gd name="connsiteY95" fmla="*/ 2006019 h 2344739"/>
              <a:gd name="connsiteX96" fmla="*/ 8253181 w 12193149"/>
              <a:gd name="connsiteY96" fmla="*/ 2015862 h 2344739"/>
              <a:gd name="connsiteX97" fmla="*/ 8246982 w 12193149"/>
              <a:gd name="connsiteY97" fmla="*/ 2028854 h 2344739"/>
              <a:gd name="connsiteX98" fmla="*/ 8091420 w 12193149"/>
              <a:gd name="connsiteY98" fmla="*/ 2075015 h 2344739"/>
              <a:gd name="connsiteX99" fmla="*/ 7906555 w 12193149"/>
              <a:gd name="connsiteY99" fmla="*/ 2116988 h 2344739"/>
              <a:gd name="connsiteX100" fmla="*/ 7719893 w 12193149"/>
              <a:gd name="connsiteY100" fmla="*/ 2142703 h 2344739"/>
              <a:gd name="connsiteX101" fmla="*/ 7615495 w 12193149"/>
              <a:gd name="connsiteY101" fmla="*/ 2139232 h 2344739"/>
              <a:gd name="connsiteX102" fmla="*/ 7528691 w 12193149"/>
              <a:gd name="connsiteY102" fmla="*/ 2145060 h 2344739"/>
              <a:gd name="connsiteX103" fmla="*/ 7520719 w 12193149"/>
              <a:gd name="connsiteY103" fmla="*/ 2147613 h 2344739"/>
              <a:gd name="connsiteX104" fmla="*/ 7508559 w 12193149"/>
              <a:gd name="connsiteY104" fmla="*/ 2148948 h 2344739"/>
              <a:gd name="connsiteX105" fmla="*/ 7508188 w 12193149"/>
              <a:gd name="connsiteY105" fmla="*/ 2148621 h 2344739"/>
              <a:gd name="connsiteX106" fmla="*/ 7496943 w 12193149"/>
              <a:gd name="connsiteY106" fmla="*/ 2150573 h 2344739"/>
              <a:gd name="connsiteX107" fmla="*/ 7406539 w 12193149"/>
              <a:gd name="connsiteY107" fmla="*/ 2142468 h 2344739"/>
              <a:gd name="connsiteX108" fmla="*/ 7219707 w 12193149"/>
              <a:gd name="connsiteY108" fmla="*/ 2156680 h 2344739"/>
              <a:gd name="connsiteX109" fmla="*/ 7202249 w 12193149"/>
              <a:gd name="connsiteY109" fmla="*/ 2161230 h 2344739"/>
              <a:gd name="connsiteX110" fmla="*/ 7198152 w 12193149"/>
              <a:gd name="connsiteY110" fmla="*/ 2166588 h 2344739"/>
              <a:gd name="connsiteX111" fmla="*/ 7171956 w 12193149"/>
              <a:gd name="connsiteY111" fmla="*/ 2171236 h 2344739"/>
              <a:gd name="connsiteX112" fmla="*/ 7098136 w 12193149"/>
              <a:gd name="connsiteY112" fmla="*/ 2183464 h 2344739"/>
              <a:gd name="connsiteX113" fmla="*/ 7019644 w 12193149"/>
              <a:gd name="connsiteY113" fmla="*/ 2183090 h 2344739"/>
              <a:gd name="connsiteX114" fmla="*/ 6905294 w 12193149"/>
              <a:gd name="connsiteY114" fmla="*/ 2212596 h 2344739"/>
              <a:gd name="connsiteX115" fmla="*/ 6709370 w 12193149"/>
              <a:gd name="connsiteY115" fmla="*/ 2240551 h 2344739"/>
              <a:gd name="connsiteX116" fmla="*/ 6550602 w 12193149"/>
              <a:gd name="connsiteY116" fmla="*/ 2269327 h 2344739"/>
              <a:gd name="connsiteX117" fmla="*/ 6318708 w 12193149"/>
              <a:gd name="connsiteY117" fmla="*/ 2316127 h 2344739"/>
              <a:gd name="connsiteX118" fmla="*/ 6169822 w 12193149"/>
              <a:gd name="connsiteY118" fmla="*/ 2318214 h 2344739"/>
              <a:gd name="connsiteX119" fmla="*/ 6074996 w 12193149"/>
              <a:gd name="connsiteY119" fmla="*/ 2338676 h 2344739"/>
              <a:gd name="connsiteX120" fmla="*/ 6069677 w 12193149"/>
              <a:gd name="connsiteY120" fmla="*/ 2337139 h 2344739"/>
              <a:gd name="connsiteX121" fmla="*/ 6049786 w 12193149"/>
              <a:gd name="connsiteY121" fmla="*/ 2337822 h 2344739"/>
              <a:gd name="connsiteX122" fmla="*/ 6042433 w 12193149"/>
              <a:gd name="connsiteY122" fmla="*/ 2329473 h 2344739"/>
              <a:gd name="connsiteX123" fmla="*/ 6011238 w 12193149"/>
              <a:gd name="connsiteY123" fmla="*/ 2324380 h 2344739"/>
              <a:gd name="connsiteX124" fmla="*/ 5958523 w 12193149"/>
              <a:gd name="connsiteY124" fmla="*/ 2328024 h 2344739"/>
              <a:gd name="connsiteX125" fmla="*/ 5760067 w 12193149"/>
              <a:gd name="connsiteY125" fmla="*/ 2343716 h 2344739"/>
              <a:gd name="connsiteX126" fmla="*/ 5628108 w 12193149"/>
              <a:gd name="connsiteY126" fmla="*/ 2344739 h 2344739"/>
              <a:gd name="connsiteX127" fmla="*/ 5472054 w 12193149"/>
              <a:gd name="connsiteY127" fmla="*/ 2330719 h 2344739"/>
              <a:gd name="connsiteX128" fmla="*/ 5433909 w 12193149"/>
              <a:gd name="connsiteY128" fmla="*/ 2319466 h 2344739"/>
              <a:gd name="connsiteX129" fmla="*/ 5382817 w 12193149"/>
              <a:gd name="connsiteY129" fmla="*/ 2301764 h 2344739"/>
              <a:gd name="connsiteX130" fmla="*/ 5262912 w 12193149"/>
              <a:gd name="connsiteY130" fmla="*/ 2281347 h 2344739"/>
              <a:gd name="connsiteX131" fmla="*/ 5224109 w 12193149"/>
              <a:gd name="connsiteY131" fmla="*/ 2270223 h 2344739"/>
              <a:gd name="connsiteX132" fmla="*/ 5175808 w 12193149"/>
              <a:gd name="connsiteY132" fmla="*/ 2267233 h 2344739"/>
              <a:gd name="connsiteX133" fmla="*/ 5157702 w 12193149"/>
              <a:gd name="connsiteY133" fmla="*/ 2260010 h 2344739"/>
              <a:gd name="connsiteX134" fmla="*/ 5143747 w 12193149"/>
              <a:gd name="connsiteY134" fmla="*/ 2256610 h 2344739"/>
              <a:gd name="connsiteX135" fmla="*/ 5140744 w 12193149"/>
              <a:gd name="connsiteY135" fmla="*/ 2254509 h 2344739"/>
              <a:gd name="connsiteX136" fmla="*/ 5122807 w 12193149"/>
              <a:gd name="connsiteY136" fmla="*/ 2243656 h 2344739"/>
              <a:gd name="connsiteX137" fmla="*/ 5066938 w 12193149"/>
              <a:gd name="connsiteY137" fmla="*/ 2250227 h 2344739"/>
              <a:gd name="connsiteX138" fmla="*/ 5012662 w 12193149"/>
              <a:gd name="connsiteY138" fmla="*/ 2233846 h 2344739"/>
              <a:gd name="connsiteX139" fmla="*/ 4841589 w 12193149"/>
              <a:gd name="connsiteY139" fmla="*/ 2209829 h 2344739"/>
              <a:gd name="connsiteX140" fmla="*/ 4763595 w 12193149"/>
              <a:gd name="connsiteY140" fmla="*/ 2182061 h 2344739"/>
              <a:gd name="connsiteX141" fmla="*/ 4724334 w 12193149"/>
              <a:gd name="connsiteY141" fmla="*/ 2173047 h 2344739"/>
              <a:gd name="connsiteX142" fmla="*/ 4722324 w 12193149"/>
              <a:gd name="connsiteY142" fmla="*/ 2172298 h 2344739"/>
              <a:gd name="connsiteX143" fmla="*/ 4723259 w 12193149"/>
              <a:gd name="connsiteY143" fmla="*/ 2172087 h 2344739"/>
              <a:gd name="connsiteX144" fmla="*/ 4718350 w 12193149"/>
              <a:gd name="connsiteY144" fmla="*/ 2170817 h 2344739"/>
              <a:gd name="connsiteX145" fmla="*/ 4722324 w 12193149"/>
              <a:gd name="connsiteY145" fmla="*/ 2172298 h 2344739"/>
              <a:gd name="connsiteX146" fmla="*/ 4716674 w 12193149"/>
              <a:gd name="connsiteY146" fmla="*/ 2173573 h 2344739"/>
              <a:gd name="connsiteX147" fmla="*/ 4516962 w 12193149"/>
              <a:gd name="connsiteY147" fmla="*/ 2163671 h 2344739"/>
              <a:gd name="connsiteX148" fmla="*/ 4429691 w 12193149"/>
              <a:gd name="connsiteY148" fmla="*/ 2153020 h 2344739"/>
              <a:gd name="connsiteX149" fmla="*/ 4364023 w 12193149"/>
              <a:gd name="connsiteY149" fmla="*/ 2151674 h 2344739"/>
              <a:gd name="connsiteX150" fmla="*/ 4318114 w 12193149"/>
              <a:gd name="connsiteY150" fmla="*/ 2158289 h 2344739"/>
              <a:gd name="connsiteX151" fmla="*/ 4316258 w 12193149"/>
              <a:gd name="connsiteY151" fmla="*/ 2156948 h 2344739"/>
              <a:gd name="connsiteX152" fmla="*/ 4296292 w 12193149"/>
              <a:gd name="connsiteY152" fmla="*/ 2155069 h 2344739"/>
              <a:gd name="connsiteX153" fmla="*/ 4291212 w 12193149"/>
              <a:gd name="connsiteY153" fmla="*/ 2157986 h 2344739"/>
              <a:gd name="connsiteX154" fmla="*/ 4277290 w 12193149"/>
              <a:gd name="connsiteY154" fmla="*/ 2157740 h 2344739"/>
              <a:gd name="connsiteX155" fmla="*/ 4249265 w 12193149"/>
              <a:gd name="connsiteY155" fmla="*/ 2160064 h 2344739"/>
              <a:gd name="connsiteX156" fmla="*/ 4203199 w 12193149"/>
              <a:gd name="connsiteY156" fmla="*/ 2157269 h 2344739"/>
              <a:gd name="connsiteX157" fmla="*/ 4202893 w 12193149"/>
              <a:gd name="connsiteY157" fmla="*/ 2156010 h 2344739"/>
              <a:gd name="connsiteX158" fmla="*/ 4192396 w 12193149"/>
              <a:gd name="connsiteY158" fmla="*/ 2150376 h 2344739"/>
              <a:gd name="connsiteX159" fmla="*/ 4143893 w 12193149"/>
              <a:gd name="connsiteY159" fmla="*/ 2134511 h 2344739"/>
              <a:gd name="connsiteX160" fmla="*/ 4084245 w 12193149"/>
              <a:gd name="connsiteY160" fmla="*/ 2107978 h 2344739"/>
              <a:gd name="connsiteX161" fmla="*/ 4075694 w 12193149"/>
              <a:gd name="connsiteY161" fmla="*/ 2107143 h 2344739"/>
              <a:gd name="connsiteX162" fmla="*/ 4075575 w 12193149"/>
              <a:gd name="connsiteY162" fmla="*/ 2106844 h 2344739"/>
              <a:gd name="connsiteX163" fmla="*/ 4066658 w 12193149"/>
              <a:gd name="connsiteY163" fmla="*/ 2105400 h 2344739"/>
              <a:gd name="connsiteX164" fmla="*/ 4060102 w 12193149"/>
              <a:gd name="connsiteY164" fmla="*/ 2105618 h 2344739"/>
              <a:gd name="connsiteX165" fmla="*/ 4043512 w 12193149"/>
              <a:gd name="connsiteY165" fmla="*/ 2103997 h 2344739"/>
              <a:gd name="connsiteX166" fmla="*/ 4038145 w 12193149"/>
              <a:gd name="connsiteY166" fmla="*/ 2101563 h 2344739"/>
              <a:gd name="connsiteX167" fmla="*/ 4036511 w 12193149"/>
              <a:gd name="connsiteY167" fmla="*/ 2097896 h 2344739"/>
              <a:gd name="connsiteX168" fmla="*/ 4034926 w 12193149"/>
              <a:gd name="connsiteY168" fmla="*/ 2098131 h 2344739"/>
              <a:gd name="connsiteX169" fmla="*/ 4005686 w 12193149"/>
              <a:gd name="connsiteY169" fmla="*/ 2085563 h 2344739"/>
              <a:gd name="connsiteX170" fmla="*/ 3937994 w 12193149"/>
              <a:gd name="connsiteY170" fmla="*/ 2068106 h 2344739"/>
              <a:gd name="connsiteX171" fmla="*/ 3898423 w 12193149"/>
              <a:gd name="connsiteY171" fmla="*/ 2062451 h 2344739"/>
              <a:gd name="connsiteX172" fmla="*/ 3790908 w 12193149"/>
              <a:gd name="connsiteY172" fmla="*/ 2042213 h 2344739"/>
              <a:gd name="connsiteX173" fmla="*/ 3683661 w 12193149"/>
              <a:gd name="connsiteY173" fmla="*/ 2018290 h 2344739"/>
              <a:gd name="connsiteX174" fmla="*/ 3611183 w 12193149"/>
              <a:gd name="connsiteY174" fmla="*/ 1986019 h 2344739"/>
              <a:gd name="connsiteX175" fmla="*/ 3605003 w 12193149"/>
              <a:gd name="connsiteY175" fmla="*/ 1987381 h 2344739"/>
              <a:gd name="connsiteX176" fmla="*/ 3595884 w 12193149"/>
              <a:gd name="connsiteY176" fmla="*/ 1987545 h 2344739"/>
              <a:gd name="connsiteX177" fmla="*/ 3595649 w 12193149"/>
              <a:gd name="connsiteY177" fmla="*/ 1987276 h 2344739"/>
              <a:gd name="connsiteX178" fmla="*/ 3587126 w 12193149"/>
              <a:gd name="connsiteY178" fmla="*/ 1987966 h 2344739"/>
              <a:gd name="connsiteX179" fmla="*/ 3537283 w 12193149"/>
              <a:gd name="connsiteY179" fmla="*/ 1978267 h 2344739"/>
              <a:gd name="connsiteX180" fmla="*/ 3474371 w 12193149"/>
              <a:gd name="connsiteY180" fmla="*/ 1974606 h 2344739"/>
              <a:gd name="connsiteX181" fmla="*/ 3401876 w 12193149"/>
              <a:gd name="connsiteY181" fmla="*/ 1962558 h 2344739"/>
              <a:gd name="connsiteX182" fmla="*/ 3365036 w 12193149"/>
              <a:gd name="connsiteY182" fmla="*/ 1979510 h 2344739"/>
              <a:gd name="connsiteX183" fmla="*/ 3345174 w 12193149"/>
              <a:gd name="connsiteY183" fmla="*/ 1981192 h 2344739"/>
              <a:gd name="connsiteX184" fmla="*/ 3342846 w 12193149"/>
              <a:gd name="connsiteY184" fmla="*/ 1980217 h 2344739"/>
              <a:gd name="connsiteX185" fmla="*/ 3263504 w 12193149"/>
              <a:gd name="connsiteY185" fmla="*/ 1986094 h 2344739"/>
              <a:gd name="connsiteX186" fmla="*/ 3143704 w 12193149"/>
              <a:gd name="connsiteY186" fmla="*/ 1993869 h 2344739"/>
              <a:gd name="connsiteX187" fmla="*/ 3031439 w 12193149"/>
              <a:gd name="connsiteY187" fmla="*/ 1996512 h 2344739"/>
              <a:gd name="connsiteX188" fmla="*/ 2782717 w 12193149"/>
              <a:gd name="connsiteY188" fmla="*/ 2018333 h 2344739"/>
              <a:gd name="connsiteX189" fmla="*/ 2647675 w 12193149"/>
              <a:gd name="connsiteY189" fmla="*/ 2028869 h 2344739"/>
              <a:gd name="connsiteX190" fmla="*/ 2569176 w 12193149"/>
              <a:gd name="connsiteY190" fmla="*/ 2002628 h 2344739"/>
              <a:gd name="connsiteX191" fmla="*/ 2444403 w 12193149"/>
              <a:gd name="connsiteY191" fmla="*/ 2016529 h 2344739"/>
              <a:gd name="connsiteX192" fmla="*/ 2316260 w 12193149"/>
              <a:gd name="connsiteY192" fmla="*/ 2024996 h 2344739"/>
              <a:gd name="connsiteX193" fmla="*/ 2209726 w 12193149"/>
              <a:gd name="connsiteY193" fmla="*/ 2019763 h 2344739"/>
              <a:gd name="connsiteX194" fmla="*/ 2095813 w 12193149"/>
              <a:gd name="connsiteY194" fmla="*/ 2003052 h 2344739"/>
              <a:gd name="connsiteX195" fmla="*/ 1998504 w 12193149"/>
              <a:gd name="connsiteY195" fmla="*/ 1995032 h 2344739"/>
              <a:gd name="connsiteX196" fmla="*/ 1929320 w 12193149"/>
              <a:gd name="connsiteY196" fmla="*/ 2016977 h 2344739"/>
              <a:gd name="connsiteX197" fmla="*/ 1922798 w 12193149"/>
              <a:gd name="connsiteY197" fmla="*/ 2012146 h 2344739"/>
              <a:gd name="connsiteX198" fmla="*/ 1874228 w 12193149"/>
              <a:gd name="connsiteY198" fmla="*/ 2013741 h 2344739"/>
              <a:gd name="connsiteX199" fmla="*/ 1787803 w 12193149"/>
              <a:gd name="connsiteY199" fmla="*/ 2041363 h 2344739"/>
              <a:gd name="connsiteX200" fmla="*/ 1739352 w 12193149"/>
              <a:gd name="connsiteY200" fmla="*/ 2036312 h 2344739"/>
              <a:gd name="connsiteX201" fmla="*/ 1676219 w 12193149"/>
              <a:gd name="connsiteY201" fmla="*/ 2019963 h 2344739"/>
              <a:gd name="connsiteX202" fmla="*/ 1609817 w 12193149"/>
              <a:gd name="connsiteY202" fmla="*/ 2013066 h 2344739"/>
              <a:gd name="connsiteX203" fmla="*/ 1497258 w 12193149"/>
              <a:gd name="connsiteY203" fmla="*/ 1987476 h 2344739"/>
              <a:gd name="connsiteX204" fmla="*/ 1151127 w 12193149"/>
              <a:gd name="connsiteY204" fmla="*/ 1938041 h 2344739"/>
              <a:gd name="connsiteX205" fmla="*/ 859417 w 12193149"/>
              <a:gd name="connsiteY205" fmla="*/ 1928608 h 2344739"/>
              <a:gd name="connsiteX206" fmla="*/ 838688 w 12193149"/>
              <a:gd name="connsiteY206" fmla="*/ 1929821 h 2344739"/>
              <a:gd name="connsiteX207" fmla="*/ 817957 w 12193149"/>
              <a:gd name="connsiteY207" fmla="*/ 1927857 h 2344739"/>
              <a:gd name="connsiteX208" fmla="*/ 812654 w 12193149"/>
              <a:gd name="connsiteY208" fmla="*/ 1930751 h 2344739"/>
              <a:gd name="connsiteX209" fmla="*/ 721195 w 12193149"/>
              <a:gd name="connsiteY209" fmla="*/ 1929661 h 2344739"/>
              <a:gd name="connsiteX210" fmla="*/ 720890 w 12193149"/>
              <a:gd name="connsiteY210" fmla="*/ 1928399 h 2344739"/>
              <a:gd name="connsiteX211" fmla="*/ 710023 w 12193149"/>
              <a:gd name="connsiteY211" fmla="*/ 1922722 h 2344739"/>
              <a:gd name="connsiteX212" fmla="*/ 597940 w 12193149"/>
              <a:gd name="connsiteY212" fmla="*/ 1879864 h 2344739"/>
              <a:gd name="connsiteX213" fmla="*/ 579683 w 12193149"/>
              <a:gd name="connsiteY213" fmla="*/ 1877212 h 2344739"/>
              <a:gd name="connsiteX214" fmla="*/ 572865 w 12193149"/>
              <a:gd name="connsiteY214" fmla="*/ 1877401 h 2344739"/>
              <a:gd name="connsiteX215" fmla="*/ 446247 w 12193149"/>
              <a:gd name="connsiteY215" fmla="*/ 1839371 h 2344739"/>
              <a:gd name="connsiteX216" fmla="*/ 405163 w 12193149"/>
              <a:gd name="connsiteY216" fmla="*/ 1833548 h 2344739"/>
              <a:gd name="connsiteX217" fmla="*/ 293583 w 12193149"/>
              <a:gd name="connsiteY217" fmla="*/ 1812852 h 2344739"/>
              <a:gd name="connsiteX218" fmla="*/ 119529 w 12193149"/>
              <a:gd name="connsiteY218" fmla="*/ 1761047 h 2344739"/>
              <a:gd name="connsiteX219" fmla="*/ 16674 w 12193149"/>
              <a:gd name="connsiteY219" fmla="*/ 1758191 h 2344739"/>
              <a:gd name="connsiteX220" fmla="*/ 1150 w 12193149"/>
              <a:gd name="connsiteY220" fmla="*/ 1752722 h 2344739"/>
              <a:gd name="connsiteX221" fmla="*/ 1148 w 12193149"/>
              <a:gd name="connsiteY221" fmla="*/ 222213 h 2344739"/>
              <a:gd name="connsiteX222" fmla="*/ 1148 w 12193149"/>
              <a:gd name="connsiteY222" fmla="*/ 0 h 2344739"/>
              <a:gd name="connsiteX0" fmla="*/ 1148 w 12193149"/>
              <a:gd name="connsiteY0" fmla="*/ 0 h 2344739"/>
              <a:gd name="connsiteX1" fmla="*/ 12193148 w 12193149"/>
              <a:gd name="connsiteY1" fmla="*/ 0 h 2344739"/>
              <a:gd name="connsiteX2" fmla="*/ 12193148 w 12193149"/>
              <a:gd name="connsiteY2" fmla="*/ 222213 h 2344739"/>
              <a:gd name="connsiteX3" fmla="*/ 12193148 w 12193149"/>
              <a:gd name="connsiteY3" fmla="*/ 389190 h 2344739"/>
              <a:gd name="connsiteX4" fmla="*/ 12193149 w 12193149"/>
              <a:gd name="connsiteY4" fmla="*/ 579739 h 2344739"/>
              <a:gd name="connsiteX5" fmla="*/ 12185986 w 12193149"/>
              <a:gd name="connsiteY5" fmla="*/ 584189 h 2344739"/>
              <a:gd name="connsiteX6" fmla="*/ 12156363 w 12193149"/>
              <a:gd name="connsiteY6" fmla="*/ 597366 h 2344739"/>
              <a:gd name="connsiteX7" fmla="*/ 12139215 w 12193149"/>
              <a:gd name="connsiteY7" fmla="*/ 623179 h 2344739"/>
              <a:gd name="connsiteX8" fmla="*/ 12126327 w 12193149"/>
              <a:gd name="connsiteY8" fmla="*/ 624690 h 2344739"/>
              <a:gd name="connsiteX9" fmla="*/ 12124007 w 12193149"/>
              <a:gd name="connsiteY9" fmla="*/ 624794 h 2344739"/>
              <a:gd name="connsiteX10" fmla="*/ 12116854 w 12193149"/>
              <a:gd name="connsiteY10" fmla="*/ 628608 h 2344739"/>
              <a:gd name="connsiteX11" fmla="*/ 12099497 w 12193149"/>
              <a:gd name="connsiteY11" fmla="*/ 628139 h 2344739"/>
              <a:gd name="connsiteX12" fmla="*/ 12087073 w 12193149"/>
              <a:gd name="connsiteY12" fmla="*/ 636341 h 2344739"/>
              <a:gd name="connsiteX13" fmla="*/ 12031073 w 12193149"/>
              <a:gd name="connsiteY13" fmla="*/ 680009 h 2344739"/>
              <a:gd name="connsiteX14" fmla="*/ 11995833 w 12193149"/>
              <a:gd name="connsiteY14" fmla="*/ 703458 h 2344739"/>
              <a:gd name="connsiteX15" fmla="*/ 11979717 w 12193149"/>
              <a:gd name="connsiteY15" fmla="*/ 708161 h 2344739"/>
              <a:gd name="connsiteX16" fmla="*/ 11959046 w 12193149"/>
              <a:gd name="connsiteY16" fmla="*/ 717558 h 2344739"/>
              <a:gd name="connsiteX17" fmla="*/ 11920454 w 12193149"/>
              <a:gd name="connsiteY17" fmla="*/ 730883 h 2344739"/>
              <a:gd name="connsiteX18" fmla="*/ 11903656 w 12193149"/>
              <a:gd name="connsiteY18" fmla="*/ 742426 h 2344739"/>
              <a:gd name="connsiteX19" fmla="*/ 11895048 w 12193149"/>
              <a:gd name="connsiteY19" fmla="*/ 744791 h 2344739"/>
              <a:gd name="connsiteX20" fmla="*/ 11891968 w 12193149"/>
              <a:gd name="connsiteY20" fmla="*/ 755729 h 2344739"/>
              <a:gd name="connsiteX21" fmla="*/ 11870776 w 12193149"/>
              <a:gd name="connsiteY21" fmla="*/ 777816 h 2344739"/>
              <a:gd name="connsiteX22" fmla="*/ 11813376 w 12193149"/>
              <a:gd name="connsiteY22" fmla="*/ 797659 h 2344739"/>
              <a:gd name="connsiteX23" fmla="*/ 11749767 w 12193149"/>
              <a:gd name="connsiteY23" fmla="*/ 872002 h 2344739"/>
              <a:gd name="connsiteX24" fmla="*/ 11590693 w 12193149"/>
              <a:gd name="connsiteY24" fmla="*/ 963777 h 2344739"/>
              <a:gd name="connsiteX25" fmla="*/ 11506817 w 12193149"/>
              <a:gd name="connsiteY25" fmla="*/ 1033623 h 2344739"/>
              <a:gd name="connsiteX26" fmla="*/ 11280332 w 12193149"/>
              <a:gd name="connsiteY26" fmla="*/ 1223571 h 2344739"/>
              <a:gd name="connsiteX27" fmla="*/ 11228309 w 12193149"/>
              <a:gd name="connsiteY27" fmla="*/ 1276236 h 2344739"/>
              <a:gd name="connsiteX28" fmla="*/ 11218087 w 12193149"/>
              <a:gd name="connsiteY28" fmla="*/ 1275961 h 2344739"/>
              <a:gd name="connsiteX29" fmla="*/ 11217184 w 12193149"/>
              <a:gd name="connsiteY29" fmla="*/ 1275018 h 2344739"/>
              <a:gd name="connsiteX30" fmla="*/ 11188885 w 12193149"/>
              <a:gd name="connsiteY30" fmla="*/ 1292383 h 2344739"/>
              <a:gd name="connsiteX31" fmla="*/ 11184501 w 12193149"/>
              <a:gd name="connsiteY31" fmla="*/ 1292525 h 2344739"/>
              <a:gd name="connsiteX32" fmla="*/ 11166854 w 12193149"/>
              <a:gd name="connsiteY32" fmla="*/ 1306612 h 2344739"/>
              <a:gd name="connsiteX33" fmla="*/ 11157311 w 12193149"/>
              <a:gd name="connsiteY33" fmla="*/ 1312414 h 2344739"/>
              <a:gd name="connsiteX34" fmla="*/ 11155496 w 12193149"/>
              <a:gd name="connsiteY34" fmla="*/ 1317097 h 2344739"/>
              <a:gd name="connsiteX35" fmla="*/ 11140961 w 12193149"/>
              <a:gd name="connsiteY35" fmla="*/ 1324115 h 2344739"/>
              <a:gd name="connsiteX36" fmla="*/ 11138961 w 12193149"/>
              <a:gd name="connsiteY36" fmla="*/ 1323772 h 2344739"/>
              <a:gd name="connsiteX37" fmla="*/ 11128208 w 12193149"/>
              <a:gd name="connsiteY37" fmla="*/ 1333832 h 2344739"/>
              <a:gd name="connsiteX38" fmla="*/ 11120691 w 12193149"/>
              <a:gd name="connsiteY38" fmla="*/ 1347424 h 2344739"/>
              <a:gd name="connsiteX39" fmla="*/ 10894683 w 12193149"/>
              <a:gd name="connsiteY39" fmla="*/ 1473399 h 2344739"/>
              <a:gd name="connsiteX40" fmla="*/ 10773300 w 12193149"/>
              <a:gd name="connsiteY40" fmla="*/ 1523191 h 2344739"/>
              <a:gd name="connsiteX41" fmla="*/ 10627668 w 12193149"/>
              <a:gd name="connsiteY41" fmla="*/ 1559229 h 2344739"/>
              <a:gd name="connsiteX42" fmla="*/ 10581895 w 12193149"/>
              <a:gd name="connsiteY42" fmla="*/ 1568689 h 2344739"/>
              <a:gd name="connsiteX43" fmla="*/ 10547790 w 12193149"/>
              <a:gd name="connsiteY43" fmla="*/ 1598423 h 2344739"/>
              <a:gd name="connsiteX44" fmla="*/ 10529643 w 12193149"/>
              <a:gd name="connsiteY44" fmla="*/ 1596907 h 2344739"/>
              <a:gd name="connsiteX45" fmla="*/ 10526446 w 12193149"/>
              <a:gd name="connsiteY45" fmla="*/ 1596411 h 2344739"/>
              <a:gd name="connsiteX46" fmla="*/ 10515129 w 12193149"/>
              <a:gd name="connsiteY46" fmla="*/ 1599537 h 2344739"/>
              <a:gd name="connsiteX47" fmla="*/ 10491735 w 12193149"/>
              <a:gd name="connsiteY47" fmla="*/ 1594156 h 2344739"/>
              <a:gd name="connsiteX48" fmla="*/ 10471418 w 12193149"/>
              <a:gd name="connsiteY48" fmla="*/ 1601693 h 2344739"/>
              <a:gd name="connsiteX49" fmla="*/ 10377042 w 12193149"/>
              <a:gd name="connsiteY49" fmla="*/ 1644598 h 2344739"/>
              <a:gd name="connsiteX50" fmla="*/ 10319338 w 12193149"/>
              <a:gd name="connsiteY50" fmla="*/ 1666221 h 2344739"/>
              <a:gd name="connsiteX51" fmla="*/ 10295467 w 12193149"/>
              <a:gd name="connsiteY51" fmla="*/ 1668079 h 2344739"/>
              <a:gd name="connsiteX52" fmla="*/ 10263443 w 12193149"/>
              <a:gd name="connsiteY52" fmla="*/ 1674948 h 2344739"/>
              <a:gd name="connsiteX53" fmla="*/ 10205418 w 12193149"/>
              <a:gd name="connsiteY53" fmla="*/ 1682149 h 2344739"/>
              <a:gd name="connsiteX54" fmla="*/ 10177759 w 12193149"/>
              <a:gd name="connsiteY54" fmla="*/ 1692943 h 2344739"/>
              <a:gd name="connsiteX55" fmla="*/ 10165070 w 12193149"/>
              <a:gd name="connsiteY55" fmla="*/ 1693739 h 2344739"/>
              <a:gd name="connsiteX56" fmla="*/ 10156308 w 12193149"/>
              <a:gd name="connsiteY56" fmla="*/ 1707487 h 2344739"/>
              <a:gd name="connsiteX57" fmla="*/ 10118267 w 12193149"/>
              <a:gd name="connsiteY57" fmla="*/ 1731142 h 2344739"/>
              <a:gd name="connsiteX58" fmla="*/ 10101593 w 12193149"/>
              <a:gd name="connsiteY58" fmla="*/ 1742432 h 2344739"/>
              <a:gd name="connsiteX59" fmla="*/ 10083317 w 12193149"/>
              <a:gd name="connsiteY59" fmla="*/ 1743296 h 2344739"/>
              <a:gd name="connsiteX60" fmla="*/ 10040388 w 12193149"/>
              <a:gd name="connsiteY60" fmla="*/ 1741632 h 2344739"/>
              <a:gd name="connsiteX61" fmla="*/ 9961167 w 12193149"/>
              <a:gd name="connsiteY61" fmla="*/ 1757147 h 2344739"/>
              <a:gd name="connsiteX62" fmla="*/ 9848940 w 12193149"/>
              <a:gd name="connsiteY62" fmla="*/ 1763915 h 2344739"/>
              <a:gd name="connsiteX63" fmla="*/ 9729457 w 12193149"/>
              <a:gd name="connsiteY63" fmla="*/ 1784122 h 2344739"/>
              <a:gd name="connsiteX64" fmla="*/ 9585655 w 12193149"/>
              <a:gd name="connsiteY64" fmla="*/ 1795542 h 2344739"/>
              <a:gd name="connsiteX65" fmla="*/ 9344200 w 12193149"/>
              <a:gd name="connsiteY65" fmla="*/ 1841244 h 2344739"/>
              <a:gd name="connsiteX66" fmla="*/ 9232518 w 12193149"/>
              <a:gd name="connsiteY66" fmla="*/ 1893149 h 2344739"/>
              <a:gd name="connsiteX67" fmla="*/ 9195958 w 12193149"/>
              <a:gd name="connsiteY67" fmla="*/ 1903228 h 2344739"/>
              <a:gd name="connsiteX68" fmla="*/ 9054601 w 12193149"/>
              <a:gd name="connsiteY68" fmla="*/ 1910755 h 2344739"/>
              <a:gd name="connsiteX69" fmla="*/ 9006634 w 12193149"/>
              <a:gd name="connsiteY69" fmla="*/ 1914040 h 2344739"/>
              <a:gd name="connsiteX70" fmla="*/ 9006349 w 12193149"/>
              <a:gd name="connsiteY70" fmla="*/ 1913800 h 2344739"/>
              <a:gd name="connsiteX71" fmla="*/ 8997380 w 12193149"/>
              <a:gd name="connsiteY71" fmla="*/ 1915011 h 2344739"/>
              <a:gd name="connsiteX72" fmla="*/ 8991542 w 12193149"/>
              <a:gd name="connsiteY72" fmla="*/ 1917072 h 2344739"/>
              <a:gd name="connsiteX73" fmla="*/ 8975485 w 12193149"/>
              <a:gd name="connsiteY73" fmla="*/ 1920298 h 2344739"/>
              <a:gd name="connsiteX74" fmla="*/ 8969159 w 12193149"/>
              <a:gd name="connsiteY74" fmla="*/ 1919598 h 2344739"/>
              <a:gd name="connsiteX75" fmla="*/ 8964196 w 12193149"/>
              <a:gd name="connsiteY75" fmla="*/ 1917373 h 2344739"/>
              <a:gd name="connsiteX76" fmla="*/ 8930136 w 12193149"/>
              <a:gd name="connsiteY76" fmla="*/ 1914185 h 2344739"/>
              <a:gd name="connsiteX77" fmla="*/ 8753592 w 12193149"/>
              <a:gd name="connsiteY77" fmla="*/ 1933417 h 2344739"/>
              <a:gd name="connsiteX78" fmla="*/ 8708995 w 12193149"/>
              <a:gd name="connsiteY78" fmla="*/ 1935518 h 2344739"/>
              <a:gd name="connsiteX79" fmla="*/ 8597219 w 12193149"/>
              <a:gd name="connsiteY79" fmla="*/ 1944090 h 2344739"/>
              <a:gd name="connsiteX80" fmla="*/ 8526378 w 12193149"/>
              <a:gd name="connsiteY80" fmla="*/ 1929248 h 2344739"/>
              <a:gd name="connsiteX81" fmla="*/ 8512131 w 12193149"/>
              <a:gd name="connsiteY81" fmla="*/ 1935163 h 2344739"/>
              <a:gd name="connsiteX82" fmla="*/ 8507315 w 12193149"/>
              <a:gd name="connsiteY82" fmla="*/ 1938164 h 2344739"/>
              <a:gd name="connsiteX83" fmla="*/ 8499116 w 12193149"/>
              <a:gd name="connsiteY83" fmla="*/ 1940902 h 2344739"/>
              <a:gd name="connsiteX84" fmla="*/ 8498742 w 12193149"/>
              <a:gd name="connsiteY84" fmla="*/ 1940723 h 2344739"/>
              <a:gd name="connsiteX85" fmla="*/ 8491397 w 12193149"/>
              <a:gd name="connsiteY85" fmla="*/ 1943773 h 2344739"/>
              <a:gd name="connsiteX86" fmla="*/ 8368330 w 12193149"/>
              <a:gd name="connsiteY86" fmla="*/ 1957815 h 2344739"/>
              <a:gd name="connsiteX87" fmla="*/ 8354947 w 12193149"/>
              <a:gd name="connsiteY87" fmla="*/ 1958009 h 2344739"/>
              <a:gd name="connsiteX88" fmla="*/ 8321252 w 12193149"/>
              <a:gd name="connsiteY88" fmla="*/ 1974587 h 2344739"/>
              <a:gd name="connsiteX89" fmla="*/ 8315581 w 12193149"/>
              <a:gd name="connsiteY89" fmla="*/ 1974913 h 2344739"/>
              <a:gd name="connsiteX90" fmla="*/ 8296322 w 12193149"/>
              <a:gd name="connsiteY90" fmla="*/ 1988808 h 2344739"/>
              <a:gd name="connsiteX91" fmla="*/ 8285424 w 12193149"/>
              <a:gd name="connsiteY91" fmla="*/ 1994631 h 2344739"/>
              <a:gd name="connsiteX92" fmla="*/ 8284298 w 12193149"/>
              <a:gd name="connsiteY92" fmla="*/ 1999074 h 2344739"/>
              <a:gd name="connsiteX93" fmla="*/ 8267224 w 12193149"/>
              <a:gd name="connsiteY93" fmla="*/ 2006249 h 2344739"/>
              <a:gd name="connsiteX94" fmla="*/ 8264525 w 12193149"/>
              <a:gd name="connsiteY94" fmla="*/ 2006019 h 2344739"/>
              <a:gd name="connsiteX95" fmla="*/ 8253181 w 12193149"/>
              <a:gd name="connsiteY95" fmla="*/ 2015862 h 2344739"/>
              <a:gd name="connsiteX96" fmla="*/ 8246982 w 12193149"/>
              <a:gd name="connsiteY96" fmla="*/ 2028854 h 2344739"/>
              <a:gd name="connsiteX97" fmla="*/ 8091420 w 12193149"/>
              <a:gd name="connsiteY97" fmla="*/ 2075015 h 2344739"/>
              <a:gd name="connsiteX98" fmla="*/ 7906555 w 12193149"/>
              <a:gd name="connsiteY98" fmla="*/ 2116988 h 2344739"/>
              <a:gd name="connsiteX99" fmla="*/ 7719893 w 12193149"/>
              <a:gd name="connsiteY99" fmla="*/ 2142703 h 2344739"/>
              <a:gd name="connsiteX100" fmla="*/ 7615495 w 12193149"/>
              <a:gd name="connsiteY100" fmla="*/ 2139232 h 2344739"/>
              <a:gd name="connsiteX101" fmla="*/ 7528691 w 12193149"/>
              <a:gd name="connsiteY101" fmla="*/ 2145060 h 2344739"/>
              <a:gd name="connsiteX102" fmla="*/ 7520719 w 12193149"/>
              <a:gd name="connsiteY102" fmla="*/ 2147613 h 2344739"/>
              <a:gd name="connsiteX103" fmla="*/ 7508559 w 12193149"/>
              <a:gd name="connsiteY103" fmla="*/ 2148948 h 2344739"/>
              <a:gd name="connsiteX104" fmla="*/ 7508188 w 12193149"/>
              <a:gd name="connsiteY104" fmla="*/ 2148621 h 2344739"/>
              <a:gd name="connsiteX105" fmla="*/ 7496943 w 12193149"/>
              <a:gd name="connsiteY105" fmla="*/ 2150573 h 2344739"/>
              <a:gd name="connsiteX106" fmla="*/ 7406539 w 12193149"/>
              <a:gd name="connsiteY106" fmla="*/ 2142468 h 2344739"/>
              <a:gd name="connsiteX107" fmla="*/ 7219707 w 12193149"/>
              <a:gd name="connsiteY107" fmla="*/ 2156680 h 2344739"/>
              <a:gd name="connsiteX108" fmla="*/ 7202249 w 12193149"/>
              <a:gd name="connsiteY108" fmla="*/ 2161230 h 2344739"/>
              <a:gd name="connsiteX109" fmla="*/ 7198152 w 12193149"/>
              <a:gd name="connsiteY109" fmla="*/ 2166588 h 2344739"/>
              <a:gd name="connsiteX110" fmla="*/ 7171956 w 12193149"/>
              <a:gd name="connsiteY110" fmla="*/ 2171236 h 2344739"/>
              <a:gd name="connsiteX111" fmla="*/ 7098136 w 12193149"/>
              <a:gd name="connsiteY111" fmla="*/ 2183464 h 2344739"/>
              <a:gd name="connsiteX112" fmla="*/ 7019644 w 12193149"/>
              <a:gd name="connsiteY112" fmla="*/ 2183090 h 2344739"/>
              <a:gd name="connsiteX113" fmla="*/ 6905294 w 12193149"/>
              <a:gd name="connsiteY113" fmla="*/ 2212596 h 2344739"/>
              <a:gd name="connsiteX114" fmla="*/ 6709370 w 12193149"/>
              <a:gd name="connsiteY114" fmla="*/ 2240551 h 2344739"/>
              <a:gd name="connsiteX115" fmla="*/ 6550602 w 12193149"/>
              <a:gd name="connsiteY115" fmla="*/ 2269327 h 2344739"/>
              <a:gd name="connsiteX116" fmla="*/ 6318708 w 12193149"/>
              <a:gd name="connsiteY116" fmla="*/ 2316127 h 2344739"/>
              <a:gd name="connsiteX117" fmla="*/ 6169822 w 12193149"/>
              <a:gd name="connsiteY117" fmla="*/ 2318214 h 2344739"/>
              <a:gd name="connsiteX118" fmla="*/ 6074996 w 12193149"/>
              <a:gd name="connsiteY118" fmla="*/ 2338676 h 2344739"/>
              <a:gd name="connsiteX119" fmla="*/ 6069677 w 12193149"/>
              <a:gd name="connsiteY119" fmla="*/ 2337139 h 2344739"/>
              <a:gd name="connsiteX120" fmla="*/ 6049786 w 12193149"/>
              <a:gd name="connsiteY120" fmla="*/ 2337822 h 2344739"/>
              <a:gd name="connsiteX121" fmla="*/ 6042433 w 12193149"/>
              <a:gd name="connsiteY121" fmla="*/ 2329473 h 2344739"/>
              <a:gd name="connsiteX122" fmla="*/ 6011238 w 12193149"/>
              <a:gd name="connsiteY122" fmla="*/ 2324380 h 2344739"/>
              <a:gd name="connsiteX123" fmla="*/ 5958523 w 12193149"/>
              <a:gd name="connsiteY123" fmla="*/ 2328024 h 2344739"/>
              <a:gd name="connsiteX124" fmla="*/ 5760067 w 12193149"/>
              <a:gd name="connsiteY124" fmla="*/ 2343716 h 2344739"/>
              <a:gd name="connsiteX125" fmla="*/ 5628108 w 12193149"/>
              <a:gd name="connsiteY125" fmla="*/ 2344739 h 2344739"/>
              <a:gd name="connsiteX126" fmla="*/ 5472054 w 12193149"/>
              <a:gd name="connsiteY126" fmla="*/ 2330719 h 2344739"/>
              <a:gd name="connsiteX127" fmla="*/ 5433909 w 12193149"/>
              <a:gd name="connsiteY127" fmla="*/ 2319466 h 2344739"/>
              <a:gd name="connsiteX128" fmla="*/ 5382817 w 12193149"/>
              <a:gd name="connsiteY128" fmla="*/ 2301764 h 2344739"/>
              <a:gd name="connsiteX129" fmla="*/ 5262912 w 12193149"/>
              <a:gd name="connsiteY129" fmla="*/ 2281347 h 2344739"/>
              <a:gd name="connsiteX130" fmla="*/ 5224109 w 12193149"/>
              <a:gd name="connsiteY130" fmla="*/ 2270223 h 2344739"/>
              <a:gd name="connsiteX131" fmla="*/ 5175808 w 12193149"/>
              <a:gd name="connsiteY131" fmla="*/ 2267233 h 2344739"/>
              <a:gd name="connsiteX132" fmla="*/ 5157702 w 12193149"/>
              <a:gd name="connsiteY132" fmla="*/ 2260010 h 2344739"/>
              <a:gd name="connsiteX133" fmla="*/ 5143747 w 12193149"/>
              <a:gd name="connsiteY133" fmla="*/ 2256610 h 2344739"/>
              <a:gd name="connsiteX134" fmla="*/ 5140744 w 12193149"/>
              <a:gd name="connsiteY134" fmla="*/ 2254509 h 2344739"/>
              <a:gd name="connsiteX135" fmla="*/ 5122807 w 12193149"/>
              <a:gd name="connsiteY135" fmla="*/ 2243656 h 2344739"/>
              <a:gd name="connsiteX136" fmla="*/ 5066938 w 12193149"/>
              <a:gd name="connsiteY136" fmla="*/ 2250227 h 2344739"/>
              <a:gd name="connsiteX137" fmla="*/ 5012662 w 12193149"/>
              <a:gd name="connsiteY137" fmla="*/ 2233846 h 2344739"/>
              <a:gd name="connsiteX138" fmla="*/ 4841589 w 12193149"/>
              <a:gd name="connsiteY138" fmla="*/ 2209829 h 2344739"/>
              <a:gd name="connsiteX139" fmla="*/ 4763595 w 12193149"/>
              <a:gd name="connsiteY139" fmla="*/ 2182061 h 2344739"/>
              <a:gd name="connsiteX140" fmla="*/ 4724334 w 12193149"/>
              <a:gd name="connsiteY140" fmla="*/ 2173047 h 2344739"/>
              <a:gd name="connsiteX141" fmla="*/ 4722324 w 12193149"/>
              <a:gd name="connsiteY141" fmla="*/ 2172298 h 2344739"/>
              <a:gd name="connsiteX142" fmla="*/ 4723259 w 12193149"/>
              <a:gd name="connsiteY142" fmla="*/ 2172087 h 2344739"/>
              <a:gd name="connsiteX143" fmla="*/ 4718350 w 12193149"/>
              <a:gd name="connsiteY143" fmla="*/ 2170817 h 2344739"/>
              <a:gd name="connsiteX144" fmla="*/ 4722324 w 12193149"/>
              <a:gd name="connsiteY144" fmla="*/ 2172298 h 2344739"/>
              <a:gd name="connsiteX145" fmla="*/ 4716674 w 12193149"/>
              <a:gd name="connsiteY145" fmla="*/ 2173573 h 2344739"/>
              <a:gd name="connsiteX146" fmla="*/ 4516962 w 12193149"/>
              <a:gd name="connsiteY146" fmla="*/ 2163671 h 2344739"/>
              <a:gd name="connsiteX147" fmla="*/ 4429691 w 12193149"/>
              <a:gd name="connsiteY147" fmla="*/ 2153020 h 2344739"/>
              <a:gd name="connsiteX148" fmla="*/ 4364023 w 12193149"/>
              <a:gd name="connsiteY148" fmla="*/ 2151674 h 2344739"/>
              <a:gd name="connsiteX149" fmla="*/ 4318114 w 12193149"/>
              <a:gd name="connsiteY149" fmla="*/ 2158289 h 2344739"/>
              <a:gd name="connsiteX150" fmla="*/ 4316258 w 12193149"/>
              <a:gd name="connsiteY150" fmla="*/ 2156948 h 2344739"/>
              <a:gd name="connsiteX151" fmla="*/ 4296292 w 12193149"/>
              <a:gd name="connsiteY151" fmla="*/ 2155069 h 2344739"/>
              <a:gd name="connsiteX152" fmla="*/ 4291212 w 12193149"/>
              <a:gd name="connsiteY152" fmla="*/ 2157986 h 2344739"/>
              <a:gd name="connsiteX153" fmla="*/ 4277290 w 12193149"/>
              <a:gd name="connsiteY153" fmla="*/ 2157740 h 2344739"/>
              <a:gd name="connsiteX154" fmla="*/ 4249265 w 12193149"/>
              <a:gd name="connsiteY154" fmla="*/ 2160064 h 2344739"/>
              <a:gd name="connsiteX155" fmla="*/ 4203199 w 12193149"/>
              <a:gd name="connsiteY155" fmla="*/ 2157269 h 2344739"/>
              <a:gd name="connsiteX156" fmla="*/ 4202893 w 12193149"/>
              <a:gd name="connsiteY156" fmla="*/ 2156010 h 2344739"/>
              <a:gd name="connsiteX157" fmla="*/ 4192396 w 12193149"/>
              <a:gd name="connsiteY157" fmla="*/ 2150376 h 2344739"/>
              <a:gd name="connsiteX158" fmla="*/ 4143893 w 12193149"/>
              <a:gd name="connsiteY158" fmla="*/ 2134511 h 2344739"/>
              <a:gd name="connsiteX159" fmla="*/ 4084245 w 12193149"/>
              <a:gd name="connsiteY159" fmla="*/ 2107978 h 2344739"/>
              <a:gd name="connsiteX160" fmla="*/ 4075694 w 12193149"/>
              <a:gd name="connsiteY160" fmla="*/ 2107143 h 2344739"/>
              <a:gd name="connsiteX161" fmla="*/ 4075575 w 12193149"/>
              <a:gd name="connsiteY161" fmla="*/ 2106844 h 2344739"/>
              <a:gd name="connsiteX162" fmla="*/ 4066658 w 12193149"/>
              <a:gd name="connsiteY162" fmla="*/ 2105400 h 2344739"/>
              <a:gd name="connsiteX163" fmla="*/ 4060102 w 12193149"/>
              <a:gd name="connsiteY163" fmla="*/ 2105618 h 2344739"/>
              <a:gd name="connsiteX164" fmla="*/ 4043512 w 12193149"/>
              <a:gd name="connsiteY164" fmla="*/ 2103997 h 2344739"/>
              <a:gd name="connsiteX165" fmla="*/ 4038145 w 12193149"/>
              <a:gd name="connsiteY165" fmla="*/ 2101563 h 2344739"/>
              <a:gd name="connsiteX166" fmla="*/ 4036511 w 12193149"/>
              <a:gd name="connsiteY166" fmla="*/ 2097896 h 2344739"/>
              <a:gd name="connsiteX167" fmla="*/ 4034926 w 12193149"/>
              <a:gd name="connsiteY167" fmla="*/ 2098131 h 2344739"/>
              <a:gd name="connsiteX168" fmla="*/ 4005686 w 12193149"/>
              <a:gd name="connsiteY168" fmla="*/ 2085563 h 2344739"/>
              <a:gd name="connsiteX169" fmla="*/ 3937994 w 12193149"/>
              <a:gd name="connsiteY169" fmla="*/ 2068106 h 2344739"/>
              <a:gd name="connsiteX170" fmla="*/ 3898423 w 12193149"/>
              <a:gd name="connsiteY170" fmla="*/ 2062451 h 2344739"/>
              <a:gd name="connsiteX171" fmla="*/ 3790908 w 12193149"/>
              <a:gd name="connsiteY171" fmla="*/ 2042213 h 2344739"/>
              <a:gd name="connsiteX172" fmla="*/ 3683661 w 12193149"/>
              <a:gd name="connsiteY172" fmla="*/ 2018290 h 2344739"/>
              <a:gd name="connsiteX173" fmla="*/ 3611183 w 12193149"/>
              <a:gd name="connsiteY173" fmla="*/ 1986019 h 2344739"/>
              <a:gd name="connsiteX174" fmla="*/ 3605003 w 12193149"/>
              <a:gd name="connsiteY174" fmla="*/ 1987381 h 2344739"/>
              <a:gd name="connsiteX175" fmla="*/ 3595884 w 12193149"/>
              <a:gd name="connsiteY175" fmla="*/ 1987545 h 2344739"/>
              <a:gd name="connsiteX176" fmla="*/ 3595649 w 12193149"/>
              <a:gd name="connsiteY176" fmla="*/ 1987276 h 2344739"/>
              <a:gd name="connsiteX177" fmla="*/ 3587126 w 12193149"/>
              <a:gd name="connsiteY177" fmla="*/ 1987966 h 2344739"/>
              <a:gd name="connsiteX178" fmla="*/ 3537283 w 12193149"/>
              <a:gd name="connsiteY178" fmla="*/ 1978267 h 2344739"/>
              <a:gd name="connsiteX179" fmla="*/ 3474371 w 12193149"/>
              <a:gd name="connsiteY179" fmla="*/ 1974606 h 2344739"/>
              <a:gd name="connsiteX180" fmla="*/ 3401876 w 12193149"/>
              <a:gd name="connsiteY180" fmla="*/ 1962558 h 2344739"/>
              <a:gd name="connsiteX181" fmla="*/ 3365036 w 12193149"/>
              <a:gd name="connsiteY181" fmla="*/ 1979510 h 2344739"/>
              <a:gd name="connsiteX182" fmla="*/ 3345174 w 12193149"/>
              <a:gd name="connsiteY182" fmla="*/ 1981192 h 2344739"/>
              <a:gd name="connsiteX183" fmla="*/ 3342846 w 12193149"/>
              <a:gd name="connsiteY183" fmla="*/ 1980217 h 2344739"/>
              <a:gd name="connsiteX184" fmla="*/ 3263504 w 12193149"/>
              <a:gd name="connsiteY184" fmla="*/ 1986094 h 2344739"/>
              <a:gd name="connsiteX185" fmla="*/ 3143704 w 12193149"/>
              <a:gd name="connsiteY185" fmla="*/ 1993869 h 2344739"/>
              <a:gd name="connsiteX186" fmla="*/ 3031439 w 12193149"/>
              <a:gd name="connsiteY186" fmla="*/ 1996512 h 2344739"/>
              <a:gd name="connsiteX187" fmla="*/ 2782717 w 12193149"/>
              <a:gd name="connsiteY187" fmla="*/ 2018333 h 2344739"/>
              <a:gd name="connsiteX188" fmla="*/ 2647675 w 12193149"/>
              <a:gd name="connsiteY188" fmla="*/ 2028869 h 2344739"/>
              <a:gd name="connsiteX189" fmla="*/ 2569176 w 12193149"/>
              <a:gd name="connsiteY189" fmla="*/ 2002628 h 2344739"/>
              <a:gd name="connsiteX190" fmla="*/ 2444403 w 12193149"/>
              <a:gd name="connsiteY190" fmla="*/ 2016529 h 2344739"/>
              <a:gd name="connsiteX191" fmla="*/ 2316260 w 12193149"/>
              <a:gd name="connsiteY191" fmla="*/ 2024996 h 2344739"/>
              <a:gd name="connsiteX192" fmla="*/ 2209726 w 12193149"/>
              <a:gd name="connsiteY192" fmla="*/ 2019763 h 2344739"/>
              <a:gd name="connsiteX193" fmla="*/ 2095813 w 12193149"/>
              <a:gd name="connsiteY193" fmla="*/ 2003052 h 2344739"/>
              <a:gd name="connsiteX194" fmla="*/ 1998504 w 12193149"/>
              <a:gd name="connsiteY194" fmla="*/ 1995032 h 2344739"/>
              <a:gd name="connsiteX195" fmla="*/ 1929320 w 12193149"/>
              <a:gd name="connsiteY195" fmla="*/ 2016977 h 2344739"/>
              <a:gd name="connsiteX196" fmla="*/ 1922798 w 12193149"/>
              <a:gd name="connsiteY196" fmla="*/ 2012146 h 2344739"/>
              <a:gd name="connsiteX197" fmla="*/ 1874228 w 12193149"/>
              <a:gd name="connsiteY197" fmla="*/ 2013741 h 2344739"/>
              <a:gd name="connsiteX198" fmla="*/ 1787803 w 12193149"/>
              <a:gd name="connsiteY198" fmla="*/ 2041363 h 2344739"/>
              <a:gd name="connsiteX199" fmla="*/ 1739352 w 12193149"/>
              <a:gd name="connsiteY199" fmla="*/ 2036312 h 2344739"/>
              <a:gd name="connsiteX200" fmla="*/ 1676219 w 12193149"/>
              <a:gd name="connsiteY200" fmla="*/ 2019963 h 2344739"/>
              <a:gd name="connsiteX201" fmla="*/ 1609817 w 12193149"/>
              <a:gd name="connsiteY201" fmla="*/ 2013066 h 2344739"/>
              <a:gd name="connsiteX202" fmla="*/ 1497258 w 12193149"/>
              <a:gd name="connsiteY202" fmla="*/ 1987476 h 2344739"/>
              <a:gd name="connsiteX203" fmla="*/ 1151127 w 12193149"/>
              <a:gd name="connsiteY203" fmla="*/ 1938041 h 2344739"/>
              <a:gd name="connsiteX204" fmla="*/ 859417 w 12193149"/>
              <a:gd name="connsiteY204" fmla="*/ 1928608 h 2344739"/>
              <a:gd name="connsiteX205" fmla="*/ 838688 w 12193149"/>
              <a:gd name="connsiteY205" fmla="*/ 1929821 h 2344739"/>
              <a:gd name="connsiteX206" fmla="*/ 817957 w 12193149"/>
              <a:gd name="connsiteY206" fmla="*/ 1927857 h 2344739"/>
              <a:gd name="connsiteX207" fmla="*/ 812654 w 12193149"/>
              <a:gd name="connsiteY207" fmla="*/ 1930751 h 2344739"/>
              <a:gd name="connsiteX208" fmla="*/ 721195 w 12193149"/>
              <a:gd name="connsiteY208" fmla="*/ 1929661 h 2344739"/>
              <a:gd name="connsiteX209" fmla="*/ 720890 w 12193149"/>
              <a:gd name="connsiteY209" fmla="*/ 1928399 h 2344739"/>
              <a:gd name="connsiteX210" fmla="*/ 710023 w 12193149"/>
              <a:gd name="connsiteY210" fmla="*/ 1922722 h 2344739"/>
              <a:gd name="connsiteX211" fmla="*/ 597940 w 12193149"/>
              <a:gd name="connsiteY211" fmla="*/ 1879864 h 2344739"/>
              <a:gd name="connsiteX212" fmla="*/ 579683 w 12193149"/>
              <a:gd name="connsiteY212" fmla="*/ 1877212 h 2344739"/>
              <a:gd name="connsiteX213" fmla="*/ 572865 w 12193149"/>
              <a:gd name="connsiteY213" fmla="*/ 1877401 h 2344739"/>
              <a:gd name="connsiteX214" fmla="*/ 446247 w 12193149"/>
              <a:gd name="connsiteY214" fmla="*/ 1839371 h 2344739"/>
              <a:gd name="connsiteX215" fmla="*/ 405163 w 12193149"/>
              <a:gd name="connsiteY215" fmla="*/ 1833548 h 2344739"/>
              <a:gd name="connsiteX216" fmla="*/ 293583 w 12193149"/>
              <a:gd name="connsiteY216" fmla="*/ 1812852 h 2344739"/>
              <a:gd name="connsiteX217" fmla="*/ 119529 w 12193149"/>
              <a:gd name="connsiteY217" fmla="*/ 1761047 h 2344739"/>
              <a:gd name="connsiteX218" fmla="*/ 16674 w 12193149"/>
              <a:gd name="connsiteY218" fmla="*/ 1758191 h 2344739"/>
              <a:gd name="connsiteX219" fmla="*/ 1150 w 12193149"/>
              <a:gd name="connsiteY219" fmla="*/ 1752722 h 2344739"/>
              <a:gd name="connsiteX220" fmla="*/ 1148 w 12193149"/>
              <a:gd name="connsiteY220" fmla="*/ 222213 h 2344739"/>
              <a:gd name="connsiteX221" fmla="*/ 1148 w 12193149"/>
              <a:gd name="connsiteY221" fmla="*/ 0 h 2344739"/>
              <a:gd name="connsiteX0" fmla="*/ 1148 w 12193149"/>
              <a:gd name="connsiteY0" fmla="*/ 0 h 2344739"/>
              <a:gd name="connsiteX1" fmla="*/ 12193148 w 12193149"/>
              <a:gd name="connsiteY1" fmla="*/ 0 h 2344739"/>
              <a:gd name="connsiteX2" fmla="*/ 12193148 w 12193149"/>
              <a:gd name="connsiteY2" fmla="*/ 222213 h 2344739"/>
              <a:gd name="connsiteX3" fmla="*/ 12193148 w 12193149"/>
              <a:gd name="connsiteY3" fmla="*/ 389190 h 2344739"/>
              <a:gd name="connsiteX4" fmla="*/ 12193149 w 12193149"/>
              <a:gd name="connsiteY4" fmla="*/ 579739 h 2344739"/>
              <a:gd name="connsiteX5" fmla="*/ 12185986 w 12193149"/>
              <a:gd name="connsiteY5" fmla="*/ 584189 h 2344739"/>
              <a:gd name="connsiteX6" fmla="*/ 12156363 w 12193149"/>
              <a:gd name="connsiteY6" fmla="*/ 597366 h 2344739"/>
              <a:gd name="connsiteX7" fmla="*/ 12139215 w 12193149"/>
              <a:gd name="connsiteY7" fmla="*/ 623179 h 2344739"/>
              <a:gd name="connsiteX8" fmla="*/ 12126327 w 12193149"/>
              <a:gd name="connsiteY8" fmla="*/ 624690 h 2344739"/>
              <a:gd name="connsiteX9" fmla="*/ 12124007 w 12193149"/>
              <a:gd name="connsiteY9" fmla="*/ 624794 h 2344739"/>
              <a:gd name="connsiteX10" fmla="*/ 12116854 w 12193149"/>
              <a:gd name="connsiteY10" fmla="*/ 628608 h 2344739"/>
              <a:gd name="connsiteX11" fmla="*/ 12099497 w 12193149"/>
              <a:gd name="connsiteY11" fmla="*/ 628139 h 2344739"/>
              <a:gd name="connsiteX12" fmla="*/ 12087073 w 12193149"/>
              <a:gd name="connsiteY12" fmla="*/ 636341 h 2344739"/>
              <a:gd name="connsiteX13" fmla="*/ 12031073 w 12193149"/>
              <a:gd name="connsiteY13" fmla="*/ 680009 h 2344739"/>
              <a:gd name="connsiteX14" fmla="*/ 11995833 w 12193149"/>
              <a:gd name="connsiteY14" fmla="*/ 703458 h 2344739"/>
              <a:gd name="connsiteX15" fmla="*/ 11979717 w 12193149"/>
              <a:gd name="connsiteY15" fmla="*/ 708161 h 2344739"/>
              <a:gd name="connsiteX16" fmla="*/ 11959046 w 12193149"/>
              <a:gd name="connsiteY16" fmla="*/ 717558 h 2344739"/>
              <a:gd name="connsiteX17" fmla="*/ 11920454 w 12193149"/>
              <a:gd name="connsiteY17" fmla="*/ 730883 h 2344739"/>
              <a:gd name="connsiteX18" fmla="*/ 11903656 w 12193149"/>
              <a:gd name="connsiteY18" fmla="*/ 742426 h 2344739"/>
              <a:gd name="connsiteX19" fmla="*/ 11895048 w 12193149"/>
              <a:gd name="connsiteY19" fmla="*/ 744791 h 2344739"/>
              <a:gd name="connsiteX20" fmla="*/ 11891968 w 12193149"/>
              <a:gd name="connsiteY20" fmla="*/ 755729 h 2344739"/>
              <a:gd name="connsiteX21" fmla="*/ 11870776 w 12193149"/>
              <a:gd name="connsiteY21" fmla="*/ 777816 h 2344739"/>
              <a:gd name="connsiteX22" fmla="*/ 11813376 w 12193149"/>
              <a:gd name="connsiteY22" fmla="*/ 797659 h 2344739"/>
              <a:gd name="connsiteX23" fmla="*/ 11749767 w 12193149"/>
              <a:gd name="connsiteY23" fmla="*/ 872002 h 2344739"/>
              <a:gd name="connsiteX24" fmla="*/ 11590693 w 12193149"/>
              <a:gd name="connsiteY24" fmla="*/ 963777 h 2344739"/>
              <a:gd name="connsiteX25" fmla="*/ 11506817 w 12193149"/>
              <a:gd name="connsiteY25" fmla="*/ 1033623 h 2344739"/>
              <a:gd name="connsiteX26" fmla="*/ 11280332 w 12193149"/>
              <a:gd name="connsiteY26" fmla="*/ 1223571 h 2344739"/>
              <a:gd name="connsiteX27" fmla="*/ 11228309 w 12193149"/>
              <a:gd name="connsiteY27" fmla="*/ 1276236 h 2344739"/>
              <a:gd name="connsiteX28" fmla="*/ 11218087 w 12193149"/>
              <a:gd name="connsiteY28" fmla="*/ 1275961 h 2344739"/>
              <a:gd name="connsiteX29" fmla="*/ 11217184 w 12193149"/>
              <a:gd name="connsiteY29" fmla="*/ 1275018 h 2344739"/>
              <a:gd name="connsiteX30" fmla="*/ 11188885 w 12193149"/>
              <a:gd name="connsiteY30" fmla="*/ 1292383 h 2344739"/>
              <a:gd name="connsiteX31" fmla="*/ 11184501 w 12193149"/>
              <a:gd name="connsiteY31" fmla="*/ 1292525 h 2344739"/>
              <a:gd name="connsiteX32" fmla="*/ 11166854 w 12193149"/>
              <a:gd name="connsiteY32" fmla="*/ 1306612 h 2344739"/>
              <a:gd name="connsiteX33" fmla="*/ 11157311 w 12193149"/>
              <a:gd name="connsiteY33" fmla="*/ 1312414 h 2344739"/>
              <a:gd name="connsiteX34" fmla="*/ 11155496 w 12193149"/>
              <a:gd name="connsiteY34" fmla="*/ 1317097 h 2344739"/>
              <a:gd name="connsiteX35" fmla="*/ 11140961 w 12193149"/>
              <a:gd name="connsiteY35" fmla="*/ 1324115 h 2344739"/>
              <a:gd name="connsiteX36" fmla="*/ 11138961 w 12193149"/>
              <a:gd name="connsiteY36" fmla="*/ 1323772 h 2344739"/>
              <a:gd name="connsiteX37" fmla="*/ 11128208 w 12193149"/>
              <a:gd name="connsiteY37" fmla="*/ 1333832 h 2344739"/>
              <a:gd name="connsiteX38" fmla="*/ 11120691 w 12193149"/>
              <a:gd name="connsiteY38" fmla="*/ 1347424 h 2344739"/>
              <a:gd name="connsiteX39" fmla="*/ 10894683 w 12193149"/>
              <a:gd name="connsiteY39" fmla="*/ 1473399 h 2344739"/>
              <a:gd name="connsiteX40" fmla="*/ 10773300 w 12193149"/>
              <a:gd name="connsiteY40" fmla="*/ 1523191 h 2344739"/>
              <a:gd name="connsiteX41" fmla="*/ 10627668 w 12193149"/>
              <a:gd name="connsiteY41" fmla="*/ 1559229 h 2344739"/>
              <a:gd name="connsiteX42" fmla="*/ 10581895 w 12193149"/>
              <a:gd name="connsiteY42" fmla="*/ 1568689 h 2344739"/>
              <a:gd name="connsiteX43" fmla="*/ 10547790 w 12193149"/>
              <a:gd name="connsiteY43" fmla="*/ 1598423 h 2344739"/>
              <a:gd name="connsiteX44" fmla="*/ 10529643 w 12193149"/>
              <a:gd name="connsiteY44" fmla="*/ 1596907 h 2344739"/>
              <a:gd name="connsiteX45" fmla="*/ 10526446 w 12193149"/>
              <a:gd name="connsiteY45" fmla="*/ 1596411 h 2344739"/>
              <a:gd name="connsiteX46" fmla="*/ 10515129 w 12193149"/>
              <a:gd name="connsiteY46" fmla="*/ 1599537 h 2344739"/>
              <a:gd name="connsiteX47" fmla="*/ 10491735 w 12193149"/>
              <a:gd name="connsiteY47" fmla="*/ 1594156 h 2344739"/>
              <a:gd name="connsiteX48" fmla="*/ 10471418 w 12193149"/>
              <a:gd name="connsiteY48" fmla="*/ 1601693 h 2344739"/>
              <a:gd name="connsiteX49" fmla="*/ 10377042 w 12193149"/>
              <a:gd name="connsiteY49" fmla="*/ 1644598 h 2344739"/>
              <a:gd name="connsiteX50" fmla="*/ 10319338 w 12193149"/>
              <a:gd name="connsiteY50" fmla="*/ 1666221 h 2344739"/>
              <a:gd name="connsiteX51" fmla="*/ 10295467 w 12193149"/>
              <a:gd name="connsiteY51" fmla="*/ 1668079 h 2344739"/>
              <a:gd name="connsiteX52" fmla="*/ 10263443 w 12193149"/>
              <a:gd name="connsiteY52" fmla="*/ 1674948 h 2344739"/>
              <a:gd name="connsiteX53" fmla="*/ 10205418 w 12193149"/>
              <a:gd name="connsiteY53" fmla="*/ 1682149 h 2344739"/>
              <a:gd name="connsiteX54" fmla="*/ 10177759 w 12193149"/>
              <a:gd name="connsiteY54" fmla="*/ 1692943 h 2344739"/>
              <a:gd name="connsiteX55" fmla="*/ 10165070 w 12193149"/>
              <a:gd name="connsiteY55" fmla="*/ 1693739 h 2344739"/>
              <a:gd name="connsiteX56" fmla="*/ 10156308 w 12193149"/>
              <a:gd name="connsiteY56" fmla="*/ 1707487 h 2344739"/>
              <a:gd name="connsiteX57" fmla="*/ 10118267 w 12193149"/>
              <a:gd name="connsiteY57" fmla="*/ 1731142 h 2344739"/>
              <a:gd name="connsiteX58" fmla="*/ 10101593 w 12193149"/>
              <a:gd name="connsiteY58" fmla="*/ 1742432 h 2344739"/>
              <a:gd name="connsiteX59" fmla="*/ 10083317 w 12193149"/>
              <a:gd name="connsiteY59" fmla="*/ 1743296 h 2344739"/>
              <a:gd name="connsiteX60" fmla="*/ 10040388 w 12193149"/>
              <a:gd name="connsiteY60" fmla="*/ 1741632 h 2344739"/>
              <a:gd name="connsiteX61" fmla="*/ 9961167 w 12193149"/>
              <a:gd name="connsiteY61" fmla="*/ 1757147 h 2344739"/>
              <a:gd name="connsiteX62" fmla="*/ 9848940 w 12193149"/>
              <a:gd name="connsiteY62" fmla="*/ 1763915 h 2344739"/>
              <a:gd name="connsiteX63" fmla="*/ 9729457 w 12193149"/>
              <a:gd name="connsiteY63" fmla="*/ 1784122 h 2344739"/>
              <a:gd name="connsiteX64" fmla="*/ 9585655 w 12193149"/>
              <a:gd name="connsiteY64" fmla="*/ 1795542 h 2344739"/>
              <a:gd name="connsiteX65" fmla="*/ 9344200 w 12193149"/>
              <a:gd name="connsiteY65" fmla="*/ 1841244 h 2344739"/>
              <a:gd name="connsiteX66" fmla="*/ 9232518 w 12193149"/>
              <a:gd name="connsiteY66" fmla="*/ 1893149 h 2344739"/>
              <a:gd name="connsiteX67" fmla="*/ 9156690 w 12193149"/>
              <a:gd name="connsiteY67" fmla="*/ 1903228 h 2344739"/>
              <a:gd name="connsiteX68" fmla="*/ 9054601 w 12193149"/>
              <a:gd name="connsiteY68" fmla="*/ 1910755 h 2344739"/>
              <a:gd name="connsiteX69" fmla="*/ 9006634 w 12193149"/>
              <a:gd name="connsiteY69" fmla="*/ 1914040 h 2344739"/>
              <a:gd name="connsiteX70" fmla="*/ 9006349 w 12193149"/>
              <a:gd name="connsiteY70" fmla="*/ 1913800 h 2344739"/>
              <a:gd name="connsiteX71" fmla="*/ 8997380 w 12193149"/>
              <a:gd name="connsiteY71" fmla="*/ 1915011 h 2344739"/>
              <a:gd name="connsiteX72" fmla="*/ 8991542 w 12193149"/>
              <a:gd name="connsiteY72" fmla="*/ 1917072 h 2344739"/>
              <a:gd name="connsiteX73" fmla="*/ 8975485 w 12193149"/>
              <a:gd name="connsiteY73" fmla="*/ 1920298 h 2344739"/>
              <a:gd name="connsiteX74" fmla="*/ 8969159 w 12193149"/>
              <a:gd name="connsiteY74" fmla="*/ 1919598 h 2344739"/>
              <a:gd name="connsiteX75" fmla="*/ 8964196 w 12193149"/>
              <a:gd name="connsiteY75" fmla="*/ 1917373 h 2344739"/>
              <a:gd name="connsiteX76" fmla="*/ 8930136 w 12193149"/>
              <a:gd name="connsiteY76" fmla="*/ 1914185 h 2344739"/>
              <a:gd name="connsiteX77" fmla="*/ 8753592 w 12193149"/>
              <a:gd name="connsiteY77" fmla="*/ 1933417 h 2344739"/>
              <a:gd name="connsiteX78" fmla="*/ 8708995 w 12193149"/>
              <a:gd name="connsiteY78" fmla="*/ 1935518 h 2344739"/>
              <a:gd name="connsiteX79" fmla="*/ 8597219 w 12193149"/>
              <a:gd name="connsiteY79" fmla="*/ 1944090 h 2344739"/>
              <a:gd name="connsiteX80" fmla="*/ 8526378 w 12193149"/>
              <a:gd name="connsiteY80" fmla="*/ 1929248 h 2344739"/>
              <a:gd name="connsiteX81" fmla="*/ 8512131 w 12193149"/>
              <a:gd name="connsiteY81" fmla="*/ 1935163 h 2344739"/>
              <a:gd name="connsiteX82" fmla="*/ 8507315 w 12193149"/>
              <a:gd name="connsiteY82" fmla="*/ 1938164 h 2344739"/>
              <a:gd name="connsiteX83" fmla="*/ 8499116 w 12193149"/>
              <a:gd name="connsiteY83" fmla="*/ 1940902 h 2344739"/>
              <a:gd name="connsiteX84" fmla="*/ 8498742 w 12193149"/>
              <a:gd name="connsiteY84" fmla="*/ 1940723 h 2344739"/>
              <a:gd name="connsiteX85" fmla="*/ 8491397 w 12193149"/>
              <a:gd name="connsiteY85" fmla="*/ 1943773 h 2344739"/>
              <a:gd name="connsiteX86" fmla="*/ 8368330 w 12193149"/>
              <a:gd name="connsiteY86" fmla="*/ 1957815 h 2344739"/>
              <a:gd name="connsiteX87" fmla="*/ 8354947 w 12193149"/>
              <a:gd name="connsiteY87" fmla="*/ 1958009 h 2344739"/>
              <a:gd name="connsiteX88" fmla="*/ 8321252 w 12193149"/>
              <a:gd name="connsiteY88" fmla="*/ 1974587 h 2344739"/>
              <a:gd name="connsiteX89" fmla="*/ 8315581 w 12193149"/>
              <a:gd name="connsiteY89" fmla="*/ 1974913 h 2344739"/>
              <a:gd name="connsiteX90" fmla="*/ 8296322 w 12193149"/>
              <a:gd name="connsiteY90" fmla="*/ 1988808 h 2344739"/>
              <a:gd name="connsiteX91" fmla="*/ 8285424 w 12193149"/>
              <a:gd name="connsiteY91" fmla="*/ 1994631 h 2344739"/>
              <a:gd name="connsiteX92" fmla="*/ 8284298 w 12193149"/>
              <a:gd name="connsiteY92" fmla="*/ 1999074 h 2344739"/>
              <a:gd name="connsiteX93" fmla="*/ 8267224 w 12193149"/>
              <a:gd name="connsiteY93" fmla="*/ 2006249 h 2344739"/>
              <a:gd name="connsiteX94" fmla="*/ 8264525 w 12193149"/>
              <a:gd name="connsiteY94" fmla="*/ 2006019 h 2344739"/>
              <a:gd name="connsiteX95" fmla="*/ 8253181 w 12193149"/>
              <a:gd name="connsiteY95" fmla="*/ 2015862 h 2344739"/>
              <a:gd name="connsiteX96" fmla="*/ 8246982 w 12193149"/>
              <a:gd name="connsiteY96" fmla="*/ 2028854 h 2344739"/>
              <a:gd name="connsiteX97" fmla="*/ 8091420 w 12193149"/>
              <a:gd name="connsiteY97" fmla="*/ 2075015 h 2344739"/>
              <a:gd name="connsiteX98" fmla="*/ 7906555 w 12193149"/>
              <a:gd name="connsiteY98" fmla="*/ 2116988 h 2344739"/>
              <a:gd name="connsiteX99" fmla="*/ 7719893 w 12193149"/>
              <a:gd name="connsiteY99" fmla="*/ 2142703 h 2344739"/>
              <a:gd name="connsiteX100" fmla="*/ 7615495 w 12193149"/>
              <a:gd name="connsiteY100" fmla="*/ 2139232 h 2344739"/>
              <a:gd name="connsiteX101" fmla="*/ 7528691 w 12193149"/>
              <a:gd name="connsiteY101" fmla="*/ 2145060 h 2344739"/>
              <a:gd name="connsiteX102" fmla="*/ 7520719 w 12193149"/>
              <a:gd name="connsiteY102" fmla="*/ 2147613 h 2344739"/>
              <a:gd name="connsiteX103" fmla="*/ 7508559 w 12193149"/>
              <a:gd name="connsiteY103" fmla="*/ 2148948 h 2344739"/>
              <a:gd name="connsiteX104" fmla="*/ 7508188 w 12193149"/>
              <a:gd name="connsiteY104" fmla="*/ 2148621 h 2344739"/>
              <a:gd name="connsiteX105" fmla="*/ 7496943 w 12193149"/>
              <a:gd name="connsiteY105" fmla="*/ 2150573 h 2344739"/>
              <a:gd name="connsiteX106" fmla="*/ 7406539 w 12193149"/>
              <a:gd name="connsiteY106" fmla="*/ 2142468 h 2344739"/>
              <a:gd name="connsiteX107" fmla="*/ 7219707 w 12193149"/>
              <a:gd name="connsiteY107" fmla="*/ 2156680 h 2344739"/>
              <a:gd name="connsiteX108" fmla="*/ 7202249 w 12193149"/>
              <a:gd name="connsiteY108" fmla="*/ 2161230 h 2344739"/>
              <a:gd name="connsiteX109" fmla="*/ 7198152 w 12193149"/>
              <a:gd name="connsiteY109" fmla="*/ 2166588 h 2344739"/>
              <a:gd name="connsiteX110" fmla="*/ 7171956 w 12193149"/>
              <a:gd name="connsiteY110" fmla="*/ 2171236 h 2344739"/>
              <a:gd name="connsiteX111" fmla="*/ 7098136 w 12193149"/>
              <a:gd name="connsiteY111" fmla="*/ 2183464 h 2344739"/>
              <a:gd name="connsiteX112" fmla="*/ 7019644 w 12193149"/>
              <a:gd name="connsiteY112" fmla="*/ 2183090 h 2344739"/>
              <a:gd name="connsiteX113" fmla="*/ 6905294 w 12193149"/>
              <a:gd name="connsiteY113" fmla="*/ 2212596 h 2344739"/>
              <a:gd name="connsiteX114" fmla="*/ 6709370 w 12193149"/>
              <a:gd name="connsiteY114" fmla="*/ 2240551 h 2344739"/>
              <a:gd name="connsiteX115" fmla="*/ 6550602 w 12193149"/>
              <a:gd name="connsiteY115" fmla="*/ 2269327 h 2344739"/>
              <a:gd name="connsiteX116" fmla="*/ 6318708 w 12193149"/>
              <a:gd name="connsiteY116" fmla="*/ 2316127 h 2344739"/>
              <a:gd name="connsiteX117" fmla="*/ 6169822 w 12193149"/>
              <a:gd name="connsiteY117" fmla="*/ 2318214 h 2344739"/>
              <a:gd name="connsiteX118" fmla="*/ 6074996 w 12193149"/>
              <a:gd name="connsiteY118" fmla="*/ 2338676 h 2344739"/>
              <a:gd name="connsiteX119" fmla="*/ 6069677 w 12193149"/>
              <a:gd name="connsiteY119" fmla="*/ 2337139 h 2344739"/>
              <a:gd name="connsiteX120" fmla="*/ 6049786 w 12193149"/>
              <a:gd name="connsiteY120" fmla="*/ 2337822 h 2344739"/>
              <a:gd name="connsiteX121" fmla="*/ 6042433 w 12193149"/>
              <a:gd name="connsiteY121" fmla="*/ 2329473 h 2344739"/>
              <a:gd name="connsiteX122" fmla="*/ 6011238 w 12193149"/>
              <a:gd name="connsiteY122" fmla="*/ 2324380 h 2344739"/>
              <a:gd name="connsiteX123" fmla="*/ 5958523 w 12193149"/>
              <a:gd name="connsiteY123" fmla="*/ 2328024 h 2344739"/>
              <a:gd name="connsiteX124" fmla="*/ 5760067 w 12193149"/>
              <a:gd name="connsiteY124" fmla="*/ 2343716 h 2344739"/>
              <a:gd name="connsiteX125" fmla="*/ 5628108 w 12193149"/>
              <a:gd name="connsiteY125" fmla="*/ 2344739 h 2344739"/>
              <a:gd name="connsiteX126" fmla="*/ 5472054 w 12193149"/>
              <a:gd name="connsiteY126" fmla="*/ 2330719 h 2344739"/>
              <a:gd name="connsiteX127" fmla="*/ 5433909 w 12193149"/>
              <a:gd name="connsiteY127" fmla="*/ 2319466 h 2344739"/>
              <a:gd name="connsiteX128" fmla="*/ 5382817 w 12193149"/>
              <a:gd name="connsiteY128" fmla="*/ 2301764 h 2344739"/>
              <a:gd name="connsiteX129" fmla="*/ 5262912 w 12193149"/>
              <a:gd name="connsiteY129" fmla="*/ 2281347 h 2344739"/>
              <a:gd name="connsiteX130" fmla="*/ 5224109 w 12193149"/>
              <a:gd name="connsiteY130" fmla="*/ 2270223 h 2344739"/>
              <a:gd name="connsiteX131" fmla="*/ 5175808 w 12193149"/>
              <a:gd name="connsiteY131" fmla="*/ 2267233 h 2344739"/>
              <a:gd name="connsiteX132" fmla="*/ 5157702 w 12193149"/>
              <a:gd name="connsiteY132" fmla="*/ 2260010 h 2344739"/>
              <a:gd name="connsiteX133" fmla="*/ 5143747 w 12193149"/>
              <a:gd name="connsiteY133" fmla="*/ 2256610 h 2344739"/>
              <a:gd name="connsiteX134" fmla="*/ 5140744 w 12193149"/>
              <a:gd name="connsiteY134" fmla="*/ 2254509 h 2344739"/>
              <a:gd name="connsiteX135" fmla="*/ 5122807 w 12193149"/>
              <a:gd name="connsiteY135" fmla="*/ 2243656 h 2344739"/>
              <a:gd name="connsiteX136" fmla="*/ 5066938 w 12193149"/>
              <a:gd name="connsiteY136" fmla="*/ 2250227 h 2344739"/>
              <a:gd name="connsiteX137" fmla="*/ 5012662 w 12193149"/>
              <a:gd name="connsiteY137" fmla="*/ 2233846 h 2344739"/>
              <a:gd name="connsiteX138" fmla="*/ 4841589 w 12193149"/>
              <a:gd name="connsiteY138" fmla="*/ 2209829 h 2344739"/>
              <a:gd name="connsiteX139" fmla="*/ 4763595 w 12193149"/>
              <a:gd name="connsiteY139" fmla="*/ 2182061 h 2344739"/>
              <a:gd name="connsiteX140" fmla="*/ 4724334 w 12193149"/>
              <a:gd name="connsiteY140" fmla="*/ 2173047 h 2344739"/>
              <a:gd name="connsiteX141" fmla="*/ 4722324 w 12193149"/>
              <a:gd name="connsiteY141" fmla="*/ 2172298 h 2344739"/>
              <a:gd name="connsiteX142" fmla="*/ 4723259 w 12193149"/>
              <a:gd name="connsiteY142" fmla="*/ 2172087 h 2344739"/>
              <a:gd name="connsiteX143" fmla="*/ 4718350 w 12193149"/>
              <a:gd name="connsiteY143" fmla="*/ 2170817 h 2344739"/>
              <a:gd name="connsiteX144" fmla="*/ 4722324 w 12193149"/>
              <a:gd name="connsiteY144" fmla="*/ 2172298 h 2344739"/>
              <a:gd name="connsiteX145" fmla="*/ 4716674 w 12193149"/>
              <a:gd name="connsiteY145" fmla="*/ 2173573 h 2344739"/>
              <a:gd name="connsiteX146" fmla="*/ 4516962 w 12193149"/>
              <a:gd name="connsiteY146" fmla="*/ 2163671 h 2344739"/>
              <a:gd name="connsiteX147" fmla="*/ 4429691 w 12193149"/>
              <a:gd name="connsiteY147" fmla="*/ 2153020 h 2344739"/>
              <a:gd name="connsiteX148" fmla="*/ 4364023 w 12193149"/>
              <a:gd name="connsiteY148" fmla="*/ 2151674 h 2344739"/>
              <a:gd name="connsiteX149" fmla="*/ 4318114 w 12193149"/>
              <a:gd name="connsiteY149" fmla="*/ 2158289 h 2344739"/>
              <a:gd name="connsiteX150" fmla="*/ 4316258 w 12193149"/>
              <a:gd name="connsiteY150" fmla="*/ 2156948 h 2344739"/>
              <a:gd name="connsiteX151" fmla="*/ 4296292 w 12193149"/>
              <a:gd name="connsiteY151" fmla="*/ 2155069 h 2344739"/>
              <a:gd name="connsiteX152" fmla="*/ 4291212 w 12193149"/>
              <a:gd name="connsiteY152" fmla="*/ 2157986 h 2344739"/>
              <a:gd name="connsiteX153" fmla="*/ 4277290 w 12193149"/>
              <a:gd name="connsiteY153" fmla="*/ 2157740 h 2344739"/>
              <a:gd name="connsiteX154" fmla="*/ 4249265 w 12193149"/>
              <a:gd name="connsiteY154" fmla="*/ 2160064 h 2344739"/>
              <a:gd name="connsiteX155" fmla="*/ 4203199 w 12193149"/>
              <a:gd name="connsiteY155" fmla="*/ 2157269 h 2344739"/>
              <a:gd name="connsiteX156" fmla="*/ 4202893 w 12193149"/>
              <a:gd name="connsiteY156" fmla="*/ 2156010 h 2344739"/>
              <a:gd name="connsiteX157" fmla="*/ 4192396 w 12193149"/>
              <a:gd name="connsiteY157" fmla="*/ 2150376 h 2344739"/>
              <a:gd name="connsiteX158" fmla="*/ 4143893 w 12193149"/>
              <a:gd name="connsiteY158" fmla="*/ 2134511 h 2344739"/>
              <a:gd name="connsiteX159" fmla="*/ 4084245 w 12193149"/>
              <a:gd name="connsiteY159" fmla="*/ 2107978 h 2344739"/>
              <a:gd name="connsiteX160" fmla="*/ 4075694 w 12193149"/>
              <a:gd name="connsiteY160" fmla="*/ 2107143 h 2344739"/>
              <a:gd name="connsiteX161" fmla="*/ 4075575 w 12193149"/>
              <a:gd name="connsiteY161" fmla="*/ 2106844 h 2344739"/>
              <a:gd name="connsiteX162" fmla="*/ 4066658 w 12193149"/>
              <a:gd name="connsiteY162" fmla="*/ 2105400 h 2344739"/>
              <a:gd name="connsiteX163" fmla="*/ 4060102 w 12193149"/>
              <a:gd name="connsiteY163" fmla="*/ 2105618 h 2344739"/>
              <a:gd name="connsiteX164" fmla="*/ 4043512 w 12193149"/>
              <a:gd name="connsiteY164" fmla="*/ 2103997 h 2344739"/>
              <a:gd name="connsiteX165" fmla="*/ 4038145 w 12193149"/>
              <a:gd name="connsiteY165" fmla="*/ 2101563 h 2344739"/>
              <a:gd name="connsiteX166" fmla="*/ 4036511 w 12193149"/>
              <a:gd name="connsiteY166" fmla="*/ 2097896 h 2344739"/>
              <a:gd name="connsiteX167" fmla="*/ 4034926 w 12193149"/>
              <a:gd name="connsiteY167" fmla="*/ 2098131 h 2344739"/>
              <a:gd name="connsiteX168" fmla="*/ 4005686 w 12193149"/>
              <a:gd name="connsiteY168" fmla="*/ 2085563 h 2344739"/>
              <a:gd name="connsiteX169" fmla="*/ 3937994 w 12193149"/>
              <a:gd name="connsiteY169" fmla="*/ 2068106 h 2344739"/>
              <a:gd name="connsiteX170" fmla="*/ 3898423 w 12193149"/>
              <a:gd name="connsiteY170" fmla="*/ 2062451 h 2344739"/>
              <a:gd name="connsiteX171" fmla="*/ 3790908 w 12193149"/>
              <a:gd name="connsiteY171" fmla="*/ 2042213 h 2344739"/>
              <a:gd name="connsiteX172" fmla="*/ 3683661 w 12193149"/>
              <a:gd name="connsiteY172" fmla="*/ 2018290 h 2344739"/>
              <a:gd name="connsiteX173" fmla="*/ 3611183 w 12193149"/>
              <a:gd name="connsiteY173" fmla="*/ 1986019 h 2344739"/>
              <a:gd name="connsiteX174" fmla="*/ 3605003 w 12193149"/>
              <a:gd name="connsiteY174" fmla="*/ 1987381 h 2344739"/>
              <a:gd name="connsiteX175" fmla="*/ 3595884 w 12193149"/>
              <a:gd name="connsiteY175" fmla="*/ 1987545 h 2344739"/>
              <a:gd name="connsiteX176" fmla="*/ 3595649 w 12193149"/>
              <a:gd name="connsiteY176" fmla="*/ 1987276 h 2344739"/>
              <a:gd name="connsiteX177" fmla="*/ 3587126 w 12193149"/>
              <a:gd name="connsiteY177" fmla="*/ 1987966 h 2344739"/>
              <a:gd name="connsiteX178" fmla="*/ 3537283 w 12193149"/>
              <a:gd name="connsiteY178" fmla="*/ 1978267 h 2344739"/>
              <a:gd name="connsiteX179" fmla="*/ 3474371 w 12193149"/>
              <a:gd name="connsiteY179" fmla="*/ 1974606 h 2344739"/>
              <a:gd name="connsiteX180" fmla="*/ 3401876 w 12193149"/>
              <a:gd name="connsiteY180" fmla="*/ 1962558 h 2344739"/>
              <a:gd name="connsiteX181" fmla="*/ 3365036 w 12193149"/>
              <a:gd name="connsiteY181" fmla="*/ 1979510 h 2344739"/>
              <a:gd name="connsiteX182" fmla="*/ 3345174 w 12193149"/>
              <a:gd name="connsiteY182" fmla="*/ 1981192 h 2344739"/>
              <a:gd name="connsiteX183" fmla="*/ 3342846 w 12193149"/>
              <a:gd name="connsiteY183" fmla="*/ 1980217 h 2344739"/>
              <a:gd name="connsiteX184" fmla="*/ 3263504 w 12193149"/>
              <a:gd name="connsiteY184" fmla="*/ 1986094 h 2344739"/>
              <a:gd name="connsiteX185" fmla="*/ 3143704 w 12193149"/>
              <a:gd name="connsiteY185" fmla="*/ 1993869 h 2344739"/>
              <a:gd name="connsiteX186" fmla="*/ 3031439 w 12193149"/>
              <a:gd name="connsiteY186" fmla="*/ 1996512 h 2344739"/>
              <a:gd name="connsiteX187" fmla="*/ 2782717 w 12193149"/>
              <a:gd name="connsiteY187" fmla="*/ 2018333 h 2344739"/>
              <a:gd name="connsiteX188" fmla="*/ 2647675 w 12193149"/>
              <a:gd name="connsiteY188" fmla="*/ 2028869 h 2344739"/>
              <a:gd name="connsiteX189" fmla="*/ 2569176 w 12193149"/>
              <a:gd name="connsiteY189" fmla="*/ 2002628 h 2344739"/>
              <a:gd name="connsiteX190" fmla="*/ 2444403 w 12193149"/>
              <a:gd name="connsiteY190" fmla="*/ 2016529 h 2344739"/>
              <a:gd name="connsiteX191" fmla="*/ 2316260 w 12193149"/>
              <a:gd name="connsiteY191" fmla="*/ 2024996 h 2344739"/>
              <a:gd name="connsiteX192" fmla="*/ 2209726 w 12193149"/>
              <a:gd name="connsiteY192" fmla="*/ 2019763 h 2344739"/>
              <a:gd name="connsiteX193" fmla="*/ 2095813 w 12193149"/>
              <a:gd name="connsiteY193" fmla="*/ 2003052 h 2344739"/>
              <a:gd name="connsiteX194" fmla="*/ 1998504 w 12193149"/>
              <a:gd name="connsiteY194" fmla="*/ 1995032 h 2344739"/>
              <a:gd name="connsiteX195" fmla="*/ 1929320 w 12193149"/>
              <a:gd name="connsiteY195" fmla="*/ 2016977 h 2344739"/>
              <a:gd name="connsiteX196" fmla="*/ 1922798 w 12193149"/>
              <a:gd name="connsiteY196" fmla="*/ 2012146 h 2344739"/>
              <a:gd name="connsiteX197" fmla="*/ 1874228 w 12193149"/>
              <a:gd name="connsiteY197" fmla="*/ 2013741 h 2344739"/>
              <a:gd name="connsiteX198" fmla="*/ 1787803 w 12193149"/>
              <a:gd name="connsiteY198" fmla="*/ 2041363 h 2344739"/>
              <a:gd name="connsiteX199" fmla="*/ 1739352 w 12193149"/>
              <a:gd name="connsiteY199" fmla="*/ 2036312 h 2344739"/>
              <a:gd name="connsiteX200" fmla="*/ 1676219 w 12193149"/>
              <a:gd name="connsiteY200" fmla="*/ 2019963 h 2344739"/>
              <a:gd name="connsiteX201" fmla="*/ 1609817 w 12193149"/>
              <a:gd name="connsiteY201" fmla="*/ 2013066 h 2344739"/>
              <a:gd name="connsiteX202" fmla="*/ 1497258 w 12193149"/>
              <a:gd name="connsiteY202" fmla="*/ 1987476 h 2344739"/>
              <a:gd name="connsiteX203" fmla="*/ 1151127 w 12193149"/>
              <a:gd name="connsiteY203" fmla="*/ 1938041 h 2344739"/>
              <a:gd name="connsiteX204" fmla="*/ 859417 w 12193149"/>
              <a:gd name="connsiteY204" fmla="*/ 1928608 h 2344739"/>
              <a:gd name="connsiteX205" fmla="*/ 838688 w 12193149"/>
              <a:gd name="connsiteY205" fmla="*/ 1929821 h 2344739"/>
              <a:gd name="connsiteX206" fmla="*/ 817957 w 12193149"/>
              <a:gd name="connsiteY206" fmla="*/ 1927857 h 2344739"/>
              <a:gd name="connsiteX207" fmla="*/ 812654 w 12193149"/>
              <a:gd name="connsiteY207" fmla="*/ 1930751 h 2344739"/>
              <a:gd name="connsiteX208" fmla="*/ 721195 w 12193149"/>
              <a:gd name="connsiteY208" fmla="*/ 1929661 h 2344739"/>
              <a:gd name="connsiteX209" fmla="*/ 720890 w 12193149"/>
              <a:gd name="connsiteY209" fmla="*/ 1928399 h 2344739"/>
              <a:gd name="connsiteX210" fmla="*/ 710023 w 12193149"/>
              <a:gd name="connsiteY210" fmla="*/ 1922722 h 2344739"/>
              <a:gd name="connsiteX211" fmla="*/ 597940 w 12193149"/>
              <a:gd name="connsiteY211" fmla="*/ 1879864 h 2344739"/>
              <a:gd name="connsiteX212" fmla="*/ 579683 w 12193149"/>
              <a:gd name="connsiteY212" fmla="*/ 1877212 h 2344739"/>
              <a:gd name="connsiteX213" fmla="*/ 572865 w 12193149"/>
              <a:gd name="connsiteY213" fmla="*/ 1877401 h 2344739"/>
              <a:gd name="connsiteX214" fmla="*/ 446247 w 12193149"/>
              <a:gd name="connsiteY214" fmla="*/ 1839371 h 2344739"/>
              <a:gd name="connsiteX215" fmla="*/ 405163 w 12193149"/>
              <a:gd name="connsiteY215" fmla="*/ 1833548 h 2344739"/>
              <a:gd name="connsiteX216" fmla="*/ 293583 w 12193149"/>
              <a:gd name="connsiteY216" fmla="*/ 1812852 h 2344739"/>
              <a:gd name="connsiteX217" fmla="*/ 119529 w 12193149"/>
              <a:gd name="connsiteY217" fmla="*/ 1761047 h 2344739"/>
              <a:gd name="connsiteX218" fmla="*/ 16674 w 12193149"/>
              <a:gd name="connsiteY218" fmla="*/ 1758191 h 2344739"/>
              <a:gd name="connsiteX219" fmla="*/ 1150 w 12193149"/>
              <a:gd name="connsiteY219" fmla="*/ 1752722 h 2344739"/>
              <a:gd name="connsiteX220" fmla="*/ 1148 w 12193149"/>
              <a:gd name="connsiteY220" fmla="*/ 222213 h 2344739"/>
              <a:gd name="connsiteX221" fmla="*/ 1148 w 12193149"/>
              <a:gd name="connsiteY221" fmla="*/ 0 h 2344739"/>
              <a:gd name="connsiteX0" fmla="*/ 1148 w 12193149"/>
              <a:gd name="connsiteY0" fmla="*/ 0 h 2344739"/>
              <a:gd name="connsiteX1" fmla="*/ 12193148 w 12193149"/>
              <a:gd name="connsiteY1" fmla="*/ 0 h 2344739"/>
              <a:gd name="connsiteX2" fmla="*/ 12193148 w 12193149"/>
              <a:gd name="connsiteY2" fmla="*/ 222213 h 2344739"/>
              <a:gd name="connsiteX3" fmla="*/ 12193148 w 12193149"/>
              <a:gd name="connsiteY3" fmla="*/ 389190 h 2344739"/>
              <a:gd name="connsiteX4" fmla="*/ 12193149 w 12193149"/>
              <a:gd name="connsiteY4" fmla="*/ 579739 h 2344739"/>
              <a:gd name="connsiteX5" fmla="*/ 12185986 w 12193149"/>
              <a:gd name="connsiteY5" fmla="*/ 584189 h 2344739"/>
              <a:gd name="connsiteX6" fmla="*/ 12156363 w 12193149"/>
              <a:gd name="connsiteY6" fmla="*/ 597366 h 2344739"/>
              <a:gd name="connsiteX7" fmla="*/ 12139215 w 12193149"/>
              <a:gd name="connsiteY7" fmla="*/ 623179 h 2344739"/>
              <a:gd name="connsiteX8" fmla="*/ 12126327 w 12193149"/>
              <a:gd name="connsiteY8" fmla="*/ 624690 h 2344739"/>
              <a:gd name="connsiteX9" fmla="*/ 12124007 w 12193149"/>
              <a:gd name="connsiteY9" fmla="*/ 624794 h 2344739"/>
              <a:gd name="connsiteX10" fmla="*/ 12116854 w 12193149"/>
              <a:gd name="connsiteY10" fmla="*/ 628608 h 2344739"/>
              <a:gd name="connsiteX11" fmla="*/ 12099497 w 12193149"/>
              <a:gd name="connsiteY11" fmla="*/ 628139 h 2344739"/>
              <a:gd name="connsiteX12" fmla="*/ 12087073 w 12193149"/>
              <a:gd name="connsiteY12" fmla="*/ 636341 h 2344739"/>
              <a:gd name="connsiteX13" fmla="*/ 12031073 w 12193149"/>
              <a:gd name="connsiteY13" fmla="*/ 680009 h 2344739"/>
              <a:gd name="connsiteX14" fmla="*/ 11995833 w 12193149"/>
              <a:gd name="connsiteY14" fmla="*/ 703458 h 2344739"/>
              <a:gd name="connsiteX15" fmla="*/ 11979717 w 12193149"/>
              <a:gd name="connsiteY15" fmla="*/ 708161 h 2344739"/>
              <a:gd name="connsiteX16" fmla="*/ 11959046 w 12193149"/>
              <a:gd name="connsiteY16" fmla="*/ 717558 h 2344739"/>
              <a:gd name="connsiteX17" fmla="*/ 11920454 w 12193149"/>
              <a:gd name="connsiteY17" fmla="*/ 730883 h 2344739"/>
              <a:gd name="connsiteX18" fmla="*/ 11903656 w 12193149"/>
              <a:gd name="connsiteY18" fmla="*/ 742426 h 2344739"/>
              <a:gd name="connsiteX19" fmla="*/ 11895048 w 12193149"/>
              <a:gd name="connsiteY19" fmla="*/ 744791 h 2344739"/>
              <a:gd name="connsiteX20" fmla="*/ 11891968 w 12193149"/>
              <a:gd name="connsiteY20" fmla="*/ 755729 h 2344739"/>
              <a:gd name="connsiteX21" fmla="*/ 11870776 w 12193149"/>
              <a:gd name="connsiteY21" fmla="*/ 777816 h 2344739"/>
              <a:gd name="connsiteX22" fmla="*/ 11813376 w 12193149"/>
              <a:gd name="connsiteY22" fmla="*/ 797659 h 2344739"/>
              <a:gd name="connsiteX23" fmla="*/ 11749767 w 12193149"/>
              <a:gd name="connsiteY23" fmla="*/ 872002 h 2344739"/>
              <a:gd name="connsiteX24" fmla="*/ 11590693 w 12193149"/>
              <a:gd name="connsiteY24" fmla="*/ 963777 h 2344739"/>
              <a:gd name="connsiteX25" fmla="*/ 11506817 w 12193149"/>
              <a:gd name="connsiteY25" fmla="*/ 1033623 h 2344739"/>
              <a:gd name="connsiteX26" fmla="*/ 11280332 w 12193149"/>
              <a:gd name="connsiteY26" fmla="*/ 1223571 h 2344739"/>
              <a:gd name="connsiteX27" fmla="*/ 11228309 w 12193149"/>
              <a:gd name="connsiteY27" fmla="*/ 1276236 h 2344739"/>
              <a:gd name="connsiteX28" fmla="*/ 11218087 w 12193149"/>
              <a:gd name="connsiteY28" fmla="*/ 1275961 h 2344739"/>
              <a:gd name="connsiteX29" fmla="*/ 11217184 w 12193149"/>
              <a:gd name="connsiteY29" fmla="*/ 1275018 h 2344739"/>
              <a:gd name="connsiteX30" fmla="*/ 11188885 w 12193149"/>
              <a:gd name="connsiteY30" fmla="*/ 1292383 h 2344739"/>
              <a:gd name="connsiteX31" fmla="*/ 11184501 w 12193149"/>
              <a:gd name="connsiteY31" fmla="*/ 1292525 h 2344739"/>
              <a:gd name="connsiteX32" fmla="*/ 11166854 w 12193149"/>
              <a:gd name="connsiteY32" fmla="*/ 1306612 h 2344739"/>
              <a:gd name="connsiteX33" fmla="*/ 11157311 w 12193149"/>
              <a:gd name="connsiteY33" fmla="*/ 1312414 h 2344739"/>
              <a:gd name="connsiteX34" fmla="*/ 11155496 w 12193149"/>
              <a:gd name="connsiteY34" fmla="*/ 1317097 h 2344739"/>
              <a:gd name="connsiteX35" fmla="*/ 11140961 w 12193149"/>
              <a:gd name="connsiteY35" fmla="*/ 1324115 h 2344739"/>
              <a:gd name="connsiteX36" fmla="*/ 11138961 w 12193149"/>
              <a:gd name="connsiteY36" fmla="*/ 1323772 h 2344739"/>
              <a:gd name="connsiteX37" fmla="*/ 11128208 w 12193149"/>
              <a:gd name="connsiteY37" fmla="*/ 1333832 h 2344739"/>
              <a:gd name="connsiteX38" fmla="*/ 11120691 w 12193149"/>
              <a:gd name="connsiteY38" fmla="*/ 1347424 h 2344739"/>
              <a:gd name="connsiteX39" fmla="*/ 10894683 w 12193149"/>
              <a:gd name="connsiteY39" fmla="*/ 1473399 h 2344739"/>
              <a:gd name="connsiteX40" fmla="*/ 10773300 w 12193149"/>
              <a:gd name="connsiteY40" fmla="*/ 1523191 h 2344739"/>
              <a:gd name="connsiteX41" fmla="*/ 10627668 w 12193149"/>
              <a:gd name="connsiteY41" fmla="*/ 1559229 h 2344739"/>
              <a:gd name="connsiteX42" fmla="*/ 10581895 w 12193149"/>
              <a:gd name="connsiteY42" fmla="*/ 1568689 h 2344739"/>
              <a:gd name="connsiteX43" fmla="*/ 10547790 w 12193149"/>
              <a:gd name="connsiteY43" fmla="*/ 1598423 h 2344739"/>
              <a:gd name="connsiteX44" fmla="*/ 10529643 w 12193149"/>
              <a:gd name="connsiteY44" fmla="*/ 1596907 h 2344739"/>
              <a:gd name="connsiteX45" fmla="*/ 10526446 w 12193149"/>
              <a:gd name="connsiteY45" fmla="*/ 1596411 h 2344739"/>
              <a:gd name="connsiteX46" fmla="*/ 10515129 w 12193149"/>
              <a:gd name="connsiteY46" fmla="*/ 1599537 h 2344739"/>
              <a:gd name="connsiteX47" fmla="*/ 10491735 w 12193149"/>
              <a:gd name="connsiteY47" fmla="*/ 1594156 h 2344739"/>
              <a:gd name="connsiteX48" fmla="*/ 10471418 w 12193149"/>
              <a:gd name="connsiteY48" fmla="*/ 1601693 h 2344739"/>
              <a:gd name="connsiteX49" fmla="*/ 10377042 w 12193149"/>
              <a:gd name="connsiteY49" fmla="*/ 1644598 h 2344739"/>
              <a:gd name="connsiteX50" fmla="*/ 10319338 w 12193149"/>
              <a:gd name="connsiteY50" fmla="*/ 1666221 h 2344739"/>
              <a:gd name="connsiteX51" fmla="*/ 10295467 w 12193149"/>
              <a:gd name="connsiteY51" fmla="*/ 1668079 h 2344739"/>
              <a:gd name="connsiteX52" fmla="*/ 10263443 w 12193149"/>
              <a:gd name="connsiteY52" fmla="*/ 1674948 h 2344739"/>
              <a:gd name="connsiteX53" fmla="*/ 10205418 w 12193149"/>
              <a:gd name="connsiteY53" fmla="*/ 1682149 h 2344739"/>
              <a:gd name="connsiteX54" fmla="*/ 10177759 w 12193149"/>
              <a:gd name="connsiteY54" fmla="*/ 1692943 h 2344739"/>
              <a:gd name="connsiteX55" fmla="*/ 10165070 w 12193149"/>
              <a:gd name="connsiteY55" fmla="*/ 1693739 h 2344739"/>
              <a:gd name="connsiteX56" fmla="*/ 10156308 w 12193149"/>
              <a:gd name="connsiteY56" fmla="*/ 1707487 h 2344739"/>
              <a:gd name="connsiteX57" fmla="*/ 10118267 w 12193149"/>
              <a:gd name="connsiteY57" fmla="*/ 1731142 h 2344739"/>
              <a:gd name="connsiteX58" fmla="*/ 10101593 w 12193149"/>
              <a:gd name="connsiteY58" fmla="*/ 1742432 h 2344739"/>
              <a:gd name="connsiteX59" fmla="*/ 10083317 w 12193149"/>
              <a:gd name="connsiteY59" fmla="*/ 1743296 h 2344739"/>
              <a:gd name="connsiteX60" fmla="*/ 10040388 w 12193149"/>
              <a:gd name="connsiteY60" fmla="*/ 1741632 h 2344739"/>
              <a:gd name="connsiteX61" fmla="*/ 9961167 w 12193149"/>
              <a:gd name="connsiteY61" fmla="*/ 1757147 h 2344739"/>
              <a:gd name="connsiteX62" fmla="*/ 9848940 w 12193149"/>
              <a:gd name="connsiteY62" fmla="*/ 1763915 h 2344739"/>
              <a:gd name="connsiteX63" fmla="*/ 9729457 w 12193149"/>
              <a:gd name="connsiteY63" fmla="*/ 1784122 h 2344739"/>
              <a:gd name="connsiteX64" fmla="*/ 9585655 w 12193149"/>
              <a:gd name="connsiteY64" fmla="*/ 1795542 h 2344739"/>
              <a:gd name="connsiteX65" fmla="*/ 9338590 w 12193149"/>
              <a:gd name="connsiteY65" fmla="*/ 1869293 h 2344739"/>
              <a:gd name="connsiteX66" fmla="*/ 9232518 w 12193149"/>
              <a:gd name="connsiteY66" fmla="*/ 1893149 h 2344739"/>
              <a:gd name="connsiteX67" fmla="*/ 9156690 w 12193149"/>
              <a:gd name="connsiteY67" fmla="*/ 1903228 h 2344739"/>
              <a:gd name="connsiteX68" fmla="*/ 9054601 w 12193149"/>
              <a:gd name="connsiteY68" fmla="*/ 1910755 h 2344739"/>
              <a:gd name="connsiteX69" fmla="*/ 9006634 w 12193149"/>
              <a:gd name="connsiteY69" fmla="*/ 1914040 h 2344739"/>
              <a:gd name="connsiteX70" fmla="*/ 9006349 w 12193149"/>
              <a:gd name="connsiteY70" fmla="*/ 1913800 h 2344739"/>
              <a:gd name="connsiteX71" fmla="*/ 8997380 w 12193149"/>
              <a:gd name="connsiteY71" fmla="*/ 1915011 h 2344739"/>
              <a:gd name="connsiteX72" fmla="*/ 8991542 w 12193149"/>
              <a:gd name="connsiteY72" fmla="*/ 1917072 h 2344739"/>
              <a:gd name="connsiteX73" fmla="*/ 8975485 w 12193149"/>
              <a:gd name="connsiteY73" fmla="*/ 1920298 h 2344739"/>
              <a:gd name="connsiteX74" fmla="*/ 8969159 w 12193149"/>
              <a:gd name="connsiteY74" fmla="*/ 1919598 h 2344739"/>
              <a:gd name="connsiteX75" fmla="*/ 8964196 w 12193149"/>
              <a:gd name="connsiteY75" fmla="*/ 1917373 h 2344739"/>
              <a:gd name="connsiteX76" fmla="*/ 8930136 w 12193149"/>
              <a:gd name="connsiteY76" fmla="*/ 1914185 h 2344739"/>
              <a:gd name="connsiteX77" fmla="*/ 8753592 w 12193149"/>
              <a:gd name="connsiteY77" fmla="*/ 1933417 h 2344739"/>
              <a:gd name="connsiteX78" fmla="*/ 8708995 w 12193149"/>
              <a:gd name="connsiteY78" fmla="*/ 1935518 h 2344739"/>
              <a:gd name="connsiteX79" fmla="*/ 8597219 w 12193149"/>
              <a:gd name="connsiteY79" fmla="*/ 1944090 h 2344739"/>
              <a:gd name="connsiteX80" fmla="*/ 8526378 w 12193149"/>
              <a:gd name="connsiteY80" fmla="*/ 1929248 h 2344739"/>
              <a:gd name="connsiteX81" fmla="*/ 8512131 w 12193149"/>
              <a:gd name="connsiteY81" fmla="*/ 1935163 h 2344739"/>
              <a:gd name="connsiteX82" fmla="*/ 8507315 w 12193149"/>
              <a:gd name="connsiteY82" fmla="*/ 1938164 h 2344739"/>
              <a:gd name="connsiteX83" fmla="*/ 8499116 w 12193149"/>
              <a:gd name="connsiteY83" fmla="*/ 1940902 h 2344739"/>
              <a:gd name="connsiteX84" fmla="*/ 8498742 w 12193149"/>
              <a:gd name="connsiteY84" fmla="*/ 1940723 h 2344739"/>
              <a:gd name="connsiteX85" fmla="*/ 8491397 w 12193149"/>
              <a:gd name="connsiteY85" fmla="*/ 1943773 h 2344739"/>
              <a:gd name="connsiteX86" fmla="*/ 8368330 w 12193149"/>
              <a:gd name="connsiteY86" fmla="*/ 1957815 h 2344739"/>
              <a:gd name="connsiteX87" fmla="*/ 8354947 w 12193149"/>
              <a:gd name="connsiteY87" fmla="*/ 1958009 h 2344739"/>
              <a:gd name="connsiteX88" fmla="*/ 8321252 w 12193149"/>
              <a:gd name="connsiteY88" fmla="*/ 1974587 h 2344739"/>
              <a:gd name="connsiteX89" fmla="*/ 8315581 w 12193149"/>
              <a:gd name="connsiteY89" fmla="*/ 1974913 h 2344739"/>
              <a:gd name="connsiteX90" fmla="*/ 8296322 w 12193149"/>
              <a:gd name="connsiteY90" fmla="*/ 1988808 h 2344739"/>
              <a:gd name="connsiteX91" fmla="*/ 8285424 w 12193149"/>
              <a:gd name="connsiteY91" fmla="*/ 1994631 h 2344739"/>
              <a:gd name="connsiteX92" fmla="*/ 8284298 w 12193149"/>
              <a:gd name="connsiteY92" fmla="*/ 1999074 h 2344739"/>
              <a:gd name="connsiteX93" fmla="*/ 8267224 w 12193149"/>
              <a:gd name="connsiteY93" fmla="*/ 2006249 h 2344739"/>
              <a:gd name="connsiteX94" fmla="*/ 8264525 w 12193149"/>
              <a:gd name="connsiteY94" fmla="*/ 2006019 h 2344739"/>
              <a:gd name="connsiteX95" fmla="*/ 8253181 w 12193149"/>
              <a:gd name="connsiteY95" fmla="*/ 2015862 h 2344739"/>
              <a:gd name="connsiteX96" fmla="*/ 8246982 w 12193149"/>
              <a:gd name="connsiteY96" fmla="*/ 2028854 h 2344739"/>
              <a:gd name="connsiteX97" fmla="*/ 8091420 w 12193149"/>
              <a:gd name="connsiteY97" fmla="*/ 2075015 h 2344739"/>
              <a:gd name="connsiteX98" fmla="*/ 7906555 w 12193149"/>
              <a:gd name="connsiteY98" fmla="*/ 2116988 h 2344739"/>
              <a:gd name="connsiteX99" fmla="*/ 7719893 w 12193149"/>
              <a:gd name="connsiteY99" fmla="*/ 2142703 h 2344739"/>
              <a:gd name="connsiteX100" fmla="*/ 7615495 w 12193149"/>
              <a:gd name="connsiteY100" fmla="*/ 2139232 h 2344739"/>
              <a:gd name="connsiteX101" fmla="*/ 7528691 w 12193149"/>
              <a:gd name="connsiteY101" fmla="*/ 2145060 h 2344739"/>
              <a:gd name="connsiteX102" fmla="*/ 7520719 w 12193149"/>
              <a:gd name="connsiteY102" fmla="*/ 2147613 h 2344739"/>
              <a:gd name="connsiteX103" fmla="*/ 7508559 w 12193149"/>
              <a:gd name="connsiteY103" fmla="*/ 2148948 h 2344739"/>
              <a:gd name="connsiteX104" fmla="*/ 7508188 w 12193149"/>
              <a:gd name="connsiteY104" fmla="*/ 2148621 h 2344739"/>
              <a:gd name="connsiteX105" fmla="*/ 7496943 w 12193149"/>
              <a:gd name="connsiteY105" fmla="*/ 2150573 h 2344739"/>
              <a:gd name="connsiteX106" fmla="*/ 7406539 w 12193149"/>
              <a:gd name="connsiteY106" fmla="*/ 2142468 h 2344739"/>
              <a:gd name="connsiteX107" fmla="*/ 7219707 w 12193149"/>
              <a:gd name="connsiteY107" fmla="*/ 2156680 h 2344739"/>
              <a:gd name="connsiteX108" fmla="*/ 7202249 w 12193149"/>
              <a:gd name="connsiteY108" fmla="*/ 2161230 h 2344739"/>
              <a:gd name="connsiteX109" fmla="*/ 7198152 w 12193149"/>
              <a:gd name="connsiteY109" fmla="*/ 2166588 h 2344739"/>
              <a:gd name="connsiteX110" fmla="*/ 7171956 w 12193149"/>
              <a:gd name="connsiteY110" fmla="*/ 2171236 h 2344739"/>
              <a:gd name="connsiteX111" fmla="*/ 7098136 w 12193149"/>
              <a:gd name="connsiteY111" fmla="*/ 2183464 h 2344739"/>
              <a:gd name="connsiteX112" fmla="*/ 7019644 w 12193149"/>
              <a:gd name="connsiteY112" fmla="*/ 2183090 h 2344739"/>
              <a:gd name="connsiteX113" fmla="*/ 6905294 w 12193149"/>
              <a:gd name="connsiteY113" fmla="*/ 2212596 h 2344739"/>
              <a:gd name="connsiteX114" fmla="*/ 6709370 w 12193149"/>
              <a:gd name="connsiteY114" fmla="*/ 2240551 h 2344739"/>
              <a:gd name="connsiteX115" fmla="*/ 6550602 w 12193149"/>
              <a:gd name="connsiteY115" fmla="*/ 2269327 h 2344739"/>
              <a:gd name="connsiteX116" fmla="*/ 6318708 w 12193149"/>
              <a:gd name="connsiteY116" fmla="*/ 2316127 h 2344739"/>
              <a:gd name="connsiteX117" fmla="*/ 6169822 w 12193149"/>
              <a:gd name="connsiteY117" fmla="*/ 2318214 h 2344739"/>
              <a:gd name="connsiteX118" fmla="*/ 6074996 w 12193149"/>
              <a:gd name="connsiteY118" fmla="*/ 2338676 h 2344739"/>
              <a:gd name="connsiteX119" fmla="*/ 6069677 w 12193149"/>
              <a:gd name="connsiteY119" fmla="*/ 2337139 h 2344739"/>
              <a:gd name="connsiteX120" fmla="*/ 6049786 w 12193149"/>
              <a:gd name="connsiteY120" fmla="*/ 2337822 h 2344739"/>
              <a:gd name="connsiteX121" fmla="*/ 6042433 w 12193149"/>
              <a:gd name="connsiteY121" fmla="*/ 2329473 h 2344739"/>
              <a:gd name="connsiteX122" fmla="*/ 6011238 w 12193149"/>
              <a:gd name="connsiteY122" fmla="*/ 2324380 h 2344739"/>
              <a:gd name="connsiteX123" fmla="*/ 5958523 w 12193149"/>
              <a:gd name="connsiteY123" fmla="*/ 2328024 h 2344739"/>
              <a:gd name="connsiteX124" fmla="*/ 5760067 w 12193149"/>
              <a:gd name="connsiteY124" fmla="*/ 2343716 h 2344739"/>
              <a:gd name="connsiteX125" fmla="*/ 5628108 w 12193149"/>
              <a:gd name="connsiteY125" fmla="*/ 2344739 h 2344739"/>
              <a:gd name="connsiteX126" fmla="*/ 5472054 w 12193149"/>
              <a:gd name="connsiteY126" fmla="*/ 2330719 h 2344739"/>
              <a:gd name="connsiteX127" fmla="*/ 5433909 w 12193149"/>
              <a:gd name="connsiteY127" fmla="*/ 2319466 h 2344739"/>
              <a:gd name="connsiteX128" fmla="*/ 5382817 w 12193149"/>
              <a:gd name="connsiteY128" fmla="*/ 2301764 h 2344739"/>
              <a:gd name="connsiteX129" fmla="*/ 5262912 w 12193149"/>
              <a:gd name="connsiteY129" fmla="*/ 2281347 h 2344739"/>
              <a:gd name="connsiteX130" fmla="*/ 5224109 w 12193149"/>
              <a:gd name="connsiteY130" fmla="*/ 2270223 h 2344739"/>
              <a:gd name="connsiteX131" fmla="*/ 5175808 w 12193149"/>
              <a:gd name="connsiteY131" fmla="*/ 2267233 h 2344739"/>
              <a:gd name="connsiteX132" fmla="*/ 5157702 w 12193149"/>
              <a:gd name="connsiteY132" fmla="*/ 2260010 h 2344739"/>
              <a:gd name="connsiteX133" fmla="*/ 5143747 w 12193149"/>
              <a:gd name="connsiteY133" fmla="*/ 2256610 h 2344739"/>
              <a:gd name="connsiteX134" fmla="*/ 5140744 w 12193149"/>
              <a:gd name="connsiteY134" fmla="*/ 2254509 h 2344739"/>
              <a:gd name="connsiteX135" fmla="*/ 5122807 w 12193149"/>
              <a:gd name="connsiteY135" fmla="*/ 2243656 h 2344739"/>
              <a:gd name="connsiteX136" fmla="*/ 5066938 w 12193149"/>
              <a:gd name="connsiteY136" fmla="*/ 2250227 h 2344739"/>
              <a:gd name="connsiteX137" fmla="*/ 5012662 w 12193149"/>
              <a:gd name="connsiteY137" fmla="*/ 2233846 h 2344739"/>
              <a:gd name="connsiteX138" fmla="*/ 4841589 w 12193149"/>
              <a:gd name="connsiteY138" fmla="*/ 2209829 h 2344739"/>
              <a:gd name="connsiteX139" fmla="*/ 4763595 w 12193149"/>
              <a:gd name="connsiteY139" fmla="*/ 2182061 h 2344739"/>
              <a:gd name="connsiteX140" fmla="*/ 4724334 w 12193149"/>
              <a:gd name="connsiteY140" fmla="*/ 2173047 h 2344739"/>
              <a:gd name="connsiteX141" fmla="*/ 4722324 w 12193149"/>
              <a:gd name="connsiteY141" fmla="*/ 2172298 h 2344739"/>
              <a:gd name="connsiteX142" fmla="*/ 4723259 w 12193149"/>
              <a:gd name="connsiteY142" fmla="*/ 2172087 h 2344739"/>
              <a:gd name="connsiteX143" fmla="*/ 4718350 w 12193149"/>
              <a:gd name="connsiteY143" fmla="*/ 2170817 h 2344739"/>
              <a:gd name="connsiteX144" fmla="*/ 4722324 w 12193149"/>
              <a:gd name="connsiteY144" fmla="*/ 2172298 h 2344739"/>
              <a:gd name="connsiteX145" fmla="*/ 4716674 w 12193149"/>
              <a:gd name="connsiteY145" fmla="*/ 2173573 h 2344739"/>
              <a:gd name="connsiteX146" fmla="*/ 4516962 w 12193149"/>
              <a:gd name="connsiteY146" fmla="*/ 2163671 h 2344739"/>
              <a:gd name="connsiteX147" fmla="*/ 4429691 w 12193149"/>
              <a:gd name="connsiteY147" fmla="*/ 2153020 h 2344739"/>
              <a:gd name="connsiteX148" fmla="*/ 4364023 w 12193149"/>
              <a:gd name="connsiteY148" fmla="*/ 2151674 h 2344739"/>
              <a:gd name="connsiteX149" fmla="*/ 4318114 w 12193149"/>
              <a:gd name="connsiteY149" fmla="*/ 2158289 h 2344739"/>
              <a:gd name="connsiteX150" fmla="*/ 4316258 w 12193149"/>
              <a:gd name="connsiteY150" fmla="*/ 2156948 h 2344739"/>
              <a:gd name="connsiteX151" fmla="*/ 4296292 w 12193149"/>
              <a:gd name="connsiteY151" fmla="*/ 2155069 h 2344739"/>
              <a:gd name="connsiteX152" fmla="*/ 4291212 w 12193149"/>
              <a:gd name="connsiteY152" fmla="*/ 2157986 h 2344739"/>
              <a:gd name="connsiteX153" fmla="*/ 4277290 w 12193149"/>
              <a:gd name="connsiteY153" fmla="*/ 2157740 h 2344739"/>
              <a:gd name="connsiteX154" fmla="*/ 4249265 w 12193149"/>
              <a:gd name="connsiteY154" fmla="*/ 2160064 h 2344739"/>
              <a:gd name="connsiteX155" fmla="*/ 4203199 w 12193149"/>
              <a:gd name="connsiteY155" fmla="*/ 2157269 h 2344739"/>
              <a:gd name="connsiteX156" fmla="*/ 4202893 w 12193149"/>
              <a:gd name="connsiteY156" fmla="*/ 2156010 h 2344739"/>
              <a:gd name="connsiteX157" fmla="*/ 4192396 w 12193149"/>
              <a:gd name="connsiteY157" fmla="*/ 2150376 h 2344739"/>
              <a:gd name="connsiteX158" fmla="*/ 4143893 w 12193149"/>
              <a:gd name="connsiteY158" fmla="*/ 2134511 h 2344739"/>
              <a:gd name="connsiteX159" fmla="*/ 4084245 w 12193149"/>
              <a:gd name="connsiteY159" fmla="*/ 2107978 h 2344739"/>
              <a:gd name="connsiteX160" fmla="*/ 4075694 w 12193149"/>
              <a:gd name="connsiteY160" fmla="*/ 2107143 h 2344739"/>
              <a:gd name="connsiteX161" fmla="*/ 4075575 w 12193149"/>
              <a:gd name="connsiteY161" fmla="*/ 2106844 h 2344739"/>
              <a:gd name="connsiteX162" fmla="*/ 4066658 w 12193149"/>
              <a:gd name="connsiteY162" fmla="*/ 2105400 h 2344739"/>
              <a:gd name="connsiteX163" fmla="*/ 4060102 w 12193149"/>
              <a:gd name="connsiteY163" fmla="*/ 2105618 h 2344739"/>
              <a:gd name="connsiteX164" fmla="*/ 4043512 w 12193149"/>
              <a:gd name="connsiteY164" fmla="*/ 2103997 h 2344739"/>
              <a:gd name="connsiteX165" fmla="*/ 4038145 w 12193149"/>
              <a:gd name="connsiteY165" fmla="*/ 2101563 h 2344739"/>
              <a:gd name="connsiteX166" fmla="*/ 4036511 w 12193149"/>
              <a:gd name="connsiteY166" fmla="*/ 2097896 h 2344739"/>
              <a:gd name="connsiteX167" fmla="*/ 4034926 w 12193149"/>
              <a:gd name="connsiteY167" fmla="*/ 2098131 h 2344739"/>
              <a:gd name="connsiteX168" fmla="*/ 4005686 w 12193149"/>
              <a:gd name="connsiteY168" fmla="*/ 2085563 h 2344739"/>
              <a:gd name="connsiteX169" fmla="*/ 3937994 w 12193149"/>
              <a:gd name="connsiteY169" fmla="*/ 2068106 h 2344739"/>
              <a:gd name="connsiteX170" fmla="*/ 3898423 w 12193149"/>
              <a:gd name="connsiteY170" fmla="*/ 2062451 h 2344739"/>
              <a:gd name="connsiteX171" fmla="*/ 3790908 w 12193149"/>
              <a:gd name="connsiteY171" fmla="*/ 2042213 h 2344739"/>
              <a:gd name="connsiteX172" fmla="*/ 3683661 w 12193149"/>
              <a:gd name="connsiteY172" fmla="*/ 2018290 h 2344739"/>
              <a:gd name="connsiteX173" fmla="*/ 3611183 w 12193149"/>
              <a:gd name="connsiteY173" fmla="*/ 1986019 h 2344739"/>
              <a:gd name="connsiteX174" fmla="*/ 3605003 w 12193149"/>
              <a:gd name="connsiteY174" fmla="*/ 1987381 h 2344739"/>
              <a:gd name="connsiteX175" fmla="*/ 3595884 w 12193149"/>
              <a:gd name="connsiteY175" fmla="*/ 1987545 h 2344739"/>
              <a:gd name="connsiteX176" fmla="*/ 3595649 w 12193149"/>
              <a:gd name="connsiteY176" fmla="*/ 1987276 h 2344739"/>
              <a:gd name="connsiteX177" fmla="*/ 3587126 w 12193149"/>
              <a:gd name="connsiteY177" fmla="*/ 1987966 h 2344739"/>
              <a:gd name="connsiteX178" fmla="*/ 3537283 w 12193149"/>
              <a:gd name="connsiteY178" fmla="*/ 1978267 h 2344739"/>
              <a:gd name="connsiteX179" fmla="*/ 3474371 w 12193149"/>
              <a:gd name="connsiteY179" fmla="*/ 1974606 h 2344739"/>
              <a:gd name="connsiteX180" fmla="*/ 3401876 w 12193149"/>
              <a:gd name="connsiteY180" fmla="*/ 1962558 h 2344739"/>
              <a:gd name="connsiteX181" fmla="*/ 3365036 w 12193149"/>
              <a:gd name="connsiteY181" fmla="*/ 1979510 h 2344739"/>
              <a:gd name="connsiteX182" fmla="*/ 3345174 w 12193149"/>
              <a:gd name="connsiteY182" fmla="*/ 1981192 h 2344739"/>
              <a:gd name="connsiteX183" fmla="*/ 3342846 w 12193149"/>
              <a:gd name="connsiteY183" fmla="*/ 1980217 h 2344739"/>
              <a:gd name="connsiteX184" fmla="*/ 3263504 w 12193149"/>
              <a:gd name="connsiteY184" fmla="*/ 1986094 h 2344739"/>
              <a:gd name="connsiteX185" fmla="*/ 3143704 w 12193149"/>
              <a:gd name="connsiteY185" fmla="*/ 1993869 h 2344739"/>
              <a:gd name="connsiteX186" fmla="*/ 3031439 w 12193149"/>
              <a:gd name="connsiteY186" fmla="*/ 1996512 h 2344739"/>
              <a:gd name="connsiteX187" fmla="*/ 2782717 w 12193149"/>
              <a:gd name="connsiteY187" fmla="*/ 2018333 h 2344739"/>
              <a:gd name="connsiteX188" fmla="*/ 2647675 w 12193149"/>
              <a:gd name="connsiteY188" fmla="*/ 2028869 h 2344739"/>
              <a:gd name="connsiteX189" fmla="*/ 2569176 w 12193149"/>
              <a:gd name="connsiteY189" fmla="*/ 2002628 h 2344739"/>
              <a:gd name="connsiteX190" fmla="*/ 2444403 w 12193149"/>
              <a:gd name="connsiteY190" fmla="*/ 2016529 h 2344739"/>
              <a:gd name="connsiteX191" fmla="*/ 2316260 w 12193149"/>
              <a:gd name="connsiteY191" fmla="*/ 2024996 h 2344739"/>
              <a:gd name="connsiteX192" fmla="*/ 2209726 w 12193149"/>
              <a:gd name="connsiteY192" fmla="*/ 2019763 h 2344739"/>
              <a:gd name="connsiteX193" fmla="*/ 2095813 w 12193149"/>
              <a:gd name="connsiteY193" fmla="*/ 2003052 h 2344739"/>
              <a:gd name="connsiteX194" fmla="*/ 1998504 w 12193149"/>
              <a:gd name="connsiteY194" fmla="*/ 1995032 h 2344739"/>
              <a:gd name="connsiteX195" fmla="*/ 1929320 w 12193149"/>
              <a:gd name="connsiteY195" fmla="*/ 2016977 h 2344739"/>
              <a:gd name="connsiteX196" fmla="*/ 1922798 w 12193149"/>
              <a:gd name="connsiteY196" fmla="*/ 2012146 h 2344739"/>
              <a:gd name="connsiteX197" fmla="*/ 1874228 w 12193149"/>
              <a:gd name="connsiteY197" fmla="*/ 2013741 h 2344739"/>
              <a:gd name="connsiteX198" fmla="*/ 1787803 w 12193149"/>
              <a:gd name="connsiteY198" fmla="*/ 2041363 h 2344739"/>
              <a:gd name="connsiteX199" fmla="*/ 1739352 w 12193149"/>
              <a:gd name="connsiteY199" fmla="*/ 2036312 h 2344739"/>
              <a:gd name="connsiteX200" fmla="*/ 1676219 w 12193149"/>
              <a:gd name="connsiteY200" fmla="*/ 2019963 h 2344739"/>
              <a:gd name="connsiteX201" fmla="*/ 1609817 w 12193149"/>
              <a:gd name="connsiteY201" fmla="*/ 2013066 h 2344739"/>
              <a:gd name="connsiteX202" fmla="*/ 1497258 w 12193149"/>
              <a:gd name="connsiteY202" fmla="*/ 1987476 h 2344739"/>
              <a:gd name="connsiteX203" fmla="*/ 1151127 w 12193149"/>
              <a:gd name="connsiteY203" fmla="*/ 1938041 h 2344739"/>
              <a:gd name="connsiteX204" fmla="*/ 859417 w 12193149"/>
              <a:gd name="connsiteY204" fmla="*/ 1928608 h 2344739"/>
              <a:gd name="connsiteX205" fmla="*/ 838688 w 12193149"/>
              <a:gd name="connsiteY205" fmla="*/ 1929821 h 2344739"/>
              <a:gd name="connsiteX206" fmla="*/ 817957 w 12193149"/>
              <a:gd name="connsiteY206" fmla="*/ 1927857 h 2344739"/>
              <a:gd name="connsiteX207" fmla="*/ 812654 w 12193149"/>
              <a:gd name="connsiteY207" fmla="*/ 1930751 h 2344739"/>
              <a:gd name="connsiteX208" fmla="*/ 721195 w 12193149"/>
              <a:gd name="connsiteY208" fmla="*/ 1929661 h 2344739"/>
              <a:gd name="connsiteX209" fmla="*/ 720890 w 12193149"/>
              <a:gd name="connsiteY209" fmla="*/ 1928399 h 2344739"/>
              <a:gd name="connsiteX210" fmla="*/ 710023 w 12193149"/>
              <a:gd name="connsiteY210" fmla="*/ 1922722 h 2344739"/>
              <a:gd name="connsiteX211" fmla="*/ 597940 w 12193149"/>
              <a:gd name="connsiteY211" fmla="*/ 1879864 h 2344739"/>
              <a:gd name="connsiteX212" fmla="*/ 579683 w 12193149"/>
              <a:gd name="connsiteY212" fmla="*/ 1877212 h 2344739"/>
              <a:gd name="connsiteX213" fmla="*/ 572865 w 12193149"/>
              <a:gd name="connsiteY213" fmla="*/ 1877401 h 2344739"/>
              <a:gd name="connsiteX214" fmla="*/ 446247 w 12193149"/>
              <a:gd name="connsiteY214" fmla="*/ 1839371 h 2344739"/>
              <a:gd name="connsiteX215" fmla="*/ 405163 w 12193149"/>
              <a:gd name="connsiteY215" fmla="*/ 1833548 h 2344739"/>
              <a:gd name="connsiteX216" fmla="*/ 293583 w 12193149"/>
              <a:gd name="connsiteY216" fmla="*/ 1812852 h 2344739"/>
              <a:gd name="connsiteX217" fmla="*/ 119529 w 12193149"/>
              <a:gd name="connsiteY217" fmla="*/ 1761047 h 2344739"/>
              <a:gd name="connsiteX218" fmla="*/ 16674 w 12193149"/>
              <a:gd name="connsiteY218" fmla="*/ 1758191 h 2344739"/>
              <a:gd name="connsiteX219" fmla="*/ 1150 w 12193149"/>
              <a:gd name="connsiteY219" fmla="*/ 1752722 h 2344739"/>
              <a:gd name="connsiteX220" fmla="*/ 1148 w 12193149"/>
              <a:gd name="connsiteY220" fmla="*/ 222213 h 2344739"/>
              <a:gd name="connsiteX221" fmla="*/ 1148 w 12193149"/>
              <a:gd name="connsiteY221" fmla="*/ 0 h 2344739"/>
              <a:gd name="connsiteX0" fmla="*/ 1148 w 12193149"/>
              <a:gd name="connsiteY0" fmla="*/ 0 h 2344739"/>
              <a:gd name="connsiteX1" fmla="*/ 12193148 w 12193149"/>
              <a:gd name="connsiteY1" fmla="*/ 0 h 2344739"/>
              <a:gd name="connsiteX2" fmla="*/ 12193148 w 12193149"/>
              <a:gd name="connsiteY2" fmla="*/ 222213 h 2344739"/>
              <a:gd name="connsiteX3" fmla="*/ 12193148 w 12193149"/>
              <a:gd name="connsiteY3" fmla="*/ 389190 h 2344739"/>
              <a:gd name="connsiteX4" fmla="*/ 12193149 w 12193149"/>
              <a:gd name="connsiteY4" fmla="*/ 579739 h 2344739"/>
              <a:gd name="connsiteX5" fmla="*/ 12185986 w 12193149"/>
              <a:gd name="connsiteY5" fmla="*/ 584189 h 2344739"/>
              <a:gd name="connsiteX6" fmla="*/ 12156363 w 12193149"/>
              <a:gd name="connsiteY6" fmla="*/ 597366 h 2344739"/>
              <a:gd name="connsiteX7" fmla="*/ 12139215 w 12193149"/>
              <a:gd name="connsiteY7" fmla="*/ 623179 h 2344739"/>
              <a:gd name="connsiteX8" fmla="*/ 12126327 w 12193149"/>
              <a:gd name="connsiteY8" fmla="*/ 624690 h 2344739"/>
              <a:gd name="connsiteX9" fmla="*/ 12124007 w 12193149"/>
              <a:gd name="connsiteY9" fmla="*/ 624794 h 2344739"/>
              <a:gd name="connsiteX10" fmla="*/ 12116854 w 12193149"/>
              <a:gd name="connsiteY10" fmla="*/ 628608 h 2344739"/>
              <a:gd name="connsiteX11" fmla="*/ 12099497 w 12193149"/>
              <a:gd name="connsiteY11" fmla="*/ 628139 h 2344739"/>
              <a:gd name="connsiteX12" fmla="*/ 12087073 w 12193149"/>
              <a:gd name="connsiteY12" fmla="*/ 636341 h 2344739"/>
              <a:gd name="connsiteX13" fmla="*/ 12031073 w 12193149"/>
              <a:gd name="connsiteY13" fmla="*/ 680009 h 2344739"/>
              <a:gd name="connsiteX14" fmla="*/ 11995833 w 12193149"/>
              <a:gd name="connsiteY14" fmla="*/ 703458 h 2344739"/>
              <a:gd name="connsiteX15" fmla="*/ 11979717 w 12193149"/>
              <a:gd name="connsiteY15" fmla="*/ 708161 h 2344739"/>
              <a:gd name="connsiteX16" fmla="*/ 11959046 w 12193149"/>
              <a:gd name="connsiteY16" fmla="*/ 717558 h 2344739"/>
              <a:gd name="connsiteX17" fmla="*/ 11920454 w 12193149"/>
              <a:gd name="connsiteY17" fmla="*/ 730883 h 2344739"/>
              <a:gd name="connsiteX18" fmla="*/ 11903656 w 12193149"/>
              <a:gd name="connsiteY18" fmla="*/ 742426 h 2344739"/>
              <a:gd name="connsiteX19" fmla="*/ 11895048 w 12193149"/>
              <a:gd name="connsiteY19" fmla="*/ 744791 h 2344739"/>
              <a:gd name="connsiteX20" fmla="*/ 11891968 w 12193149"/>
              <a:gd name="connsiteY20" fmla="*/ 755729 h 2344739"/>
              <a:gd name="connsiteX21" fmla="*/ 11870776 w 12193149"/>
              <a:gd name="connsiteY21" fmla="*/ 777816 h 2344739"/>
              <a:gd name="connsiteX22" fmla="*/ 11813376 w 12193149"/>
              <a:gd name="connsiteY22" fmla="*/ 797659 h 2344739"/>
              <a:gd name="connsiteX23" fmla="*/ 11749767 w 12193149"/>
              <a:gd name="connsiteY23" fmla="*/ 872002 h 2344739"/>
              <a:gd name="connsiteX24" fmla="*/ 11590693 w 12193149"/>
              <a:gd name="connsiteY24" fmla="*/ 963777 h 2344739"/>
              <a:gd name="connsiteX25" fmla="*/ 11506817 w 12193149"/>
              <a:gd name="connsiteY25" fmla="*/ 1033623 h 2344739"/>
              <a:gd name="connsiteX26" fmla="*/ 11280332 w 12193149"/>
              <a:gd name="connsiteY26" fmla="*/ 1223571 h 2344739"/>
              <a:gd name="connsiteX27" fmla="*/ 11228309 w 12193149"/>
              <a:gd name="connsiteY27" fmla="*/ 1276236 h 2344739"/>
              <a:gd name="connsiteX28" fmla="*/ 11218087 w 12193149"/>
              <a:gd name="connsiteY28" fmla="*/ 1275961 h 2344739"/>
              <a:gd name="connsiteX29" fmla="*/ 11217184 w 12193149"/>
              <a:gd name="connsiteY29" fmla="*/ 1275018 h 2344739"/>
              <a:gd name="connsiteX30" fmla="*/ 11188885 w 12193149"/>
              <a:gd name="connsiteY30" fmla="*/ 1292383 h 2344739"/>
              <a:gd name="connsiteX31" fmla="*/ 11184501 w 12193149"/>
              <a:gd name="connsiteY31" fmla="*/ 1292525 h 2344739"/>
              <a:gd name="connsiteX32" fmla="*/ 11166854 w 12193149"/>
              <a:gd name="connsiteY32" fmla="*/ 1306612 h 2344739"/>
              <a:gd name="connsiteX33" fmla="*/ 11157311 w 12193149"/>
              <a:gd name="connsiteY33" fmla="*/ 1312414 h 2344739"/>
              <a:gd name="connsiteX34" fmla="*/ 11155496 w 12193149"/>
              <a:gd name="connsiteY34" fmla="*/ 1317097 h 2344739"/>
              <a:gd name="connsiteX35" fmla="*/ 11140961 w 12193149"/>
              <a:gd name="connsiteY35" fmla="*/ 1324115 h 2344739"/>
              <a:gd name="connsiteX36" fmla="*/ 11138961 w 12193149"/>
              <a:gd name="connsiteY36" fmla="*/ 1323772 h 2344739"/>
              <a:gd name="connsiteX37" fmla="*/ 11128208 w 12193149"/>
              <a:gd name="connsiteY37" fmla="*/ 1333832 h 2344739"/>
              <a:gd name="connsiteX38" fmla="*/ 11120691 w 12193149"/>
              <a:gd name="connsiteY38" fmla="*/ 1347424 h 2344739"/>
              <a:gd name="connsiteX39" fmla="*/ 10894683 w 12193149"/>
              <a:gd name="connsiteY39" fmla="*/ 1473399 h 2344739"/>
              <a:gd name="connsiteX40" fmla="*/ 10773300 w 12193149"/>
              <a:gd name="connsiteY40" fmla="*/ 1523191 h 2344739"/>
              <a:gd name="connsiteX41" fmla="*/ 10627668 w 12193149"/>
              <a:gd name="connsiteY41" fmla="*/ 1559229 h 2344739"/>
              <a:gd name="connsiteX42" fmla="*/ 10581895 w 12193149"/>
              <a:gd name="connsiteY42" fmla="*/ 1568689 h 2344739"/>
              <a:gd name="connsiteX43" fmla="*/ 10547790 w 12193149"/>
              <a:gd name="connsiteY43" fmla="*/ 1598423 h 2344739"/>
              <a:gd name="connsiteX44" fmla="*/ 10529643 w 12193149"/>
              <a:gd name="connsiteY44" fmla="*/ 1596907 h 2344739"/>
              <a:gd name="connsiteX45" fmla="*/ 10526446 w 12193149"/>
              <a:gd name="connsiteY45" fmla="*/ 1596411 h 2344739"/>
              <a:gd name="connsiteX46" fmla="*/ 10515129 w 12193149"/>
              <a:gd name="connsiteY46" fmla="*/ 1599537 h 2344739"/>
              <a:gd name="connsiteX47" fmla="*/ 10491735 w 12193149"/>
              <a:gd name="connsiteY47" fmla="*/ 1594156 h 2344739"/>
              <a:gd name="connsiteX48" fmla="*/ 10471418 w 12193149"/>
              <a:gd name="connsiteY48" fmla="*/ 1601693 h 2344739"/>
              <a:gd name="connsiteX49" fmla="*/ 10377042 w 12193149"/>
              <a:gd name="connsiteY49" fmla="*/ 1644598 h 2344739"/>
              <a:gd name="connsiteX50" fmla="*/ 10319338 w 12193149"/>
              <a:gd name="connsiteY50" fmla="*/ 1666221 h 2344739"/>
              <a:gd name="connsiteX51" fmla="*/ 10295467 w 12193149"/>
              <a:gd name="connsiteY51" fmla="*/ 1668079 h 2344739"/>
              <a:gd name="connsiteX52" fmla="*/ 10263443 w 12193149"/>
              <a:gd name="connsiteY52" fmla="*/ 1674948 h 2344739"/>
              <a:gd name="connsiteX53" fmla="*/ 10205418 w 12193149"/>
              <a:gd name="connsiteY53" fmla="*/ 1682149 h 2344739"/>
              <a:gd name="connsiteX54" fmla="*/ 10177759 w 12193149"/>
              <a:gd name="connsiteY54" fmla="*/ 1692943 h 2344739"/>
              <a:gd name="connsiteX55" fmla="*/ 10165070 w 12193149"/>
              <a:gd name="connsiteY55" fmla="*/ 1693739 h 2344739"/>
              <a:gd name="connsiteX56" fmla="*/ 10156308 w 12193149"/>
              <a:gd name="connsiteY56" fmla="*/ 1707487 h 2344739"/>
              <a:gd name="connsiteX57" fmla="*/ 10118267 w 12193149"/>
              <a:gd name="connsiteY57" fmla="*/ 1731142 h 2344739"/>
              <a:gd name="connsiteX58" fmla="*/ 10083317 w 12193149"/>
              <a:gd name="connsiteY58" fmla="*/ 1743296 h 2344739"/>
              <a:gd name="connsiteX59" fmla="*/ 10040388 w 12193149"/>
              <a:gd name="connsiteY59" fmla="*/ 1741632 h 2344739"/>
              <a:gd name="connsiteX60" fmla="*/ 9961167 w 12193149"/>
              <a:gd name="connsiteY60" fmla="*/ 1757147 h 2344739"/>
              <a:gd name="connsiteX61" fmla="*/ 9848940 w 12193149"/>
              <a:gd name="connsiteY61" fmla="*/ 1763915 h 2344739"/>
              <a:gd name="connsiteX62" fmla="*/ 9729457 w 12193149"/>
              <a:gd name="connsiteY62" fmla="*/ 1784122 h 2344739"/>
              <a:gd name="connsiteX63" fmla="*/ 9585655 w 12193149"/>
              <a:gd name="connsiteY63" fmla="*/ 1795542 h 2344739"/>
              <a:gd name="connsiteX64" fmla="*/ 9338590 w 12193149"/>
              <a:gd name="connsiteY64" fmla="*/ 1869293 h 2344739"/>
              <a:gd name="connsiteX65" fmla="*/ 9232518 w 12193149"/>
              <a:gd name="connsiteY65" fmla="*/ 1893149 h 2344739"/>
              <a:gd name="connsiteX66" fmla="*/ 9156690 w 12193149"/>
              <a:gd name="connsiteY66" fmla="*/ 1903228 h 2344739"/>
              <a:gd name="connsiteX67" fmla="*/ 9054601 w 12193149"/>
              <a:gd name="connsiteY67" fmla="*/ 1910755 h 2344739"/>
              <a:gd name="connsiteX68" fmla="*/ 9006634 w 12193149"/>
              <a:gd name="connsiteY68" fmla="*/ 1914040 h 2344739"/>
              <a:gd name="connsiteX69" fmla="*/ 9006349 w 12193149"/>
              <a:gd name="connsiteY69" fmla="*/ 1913800 h 2344739"/>
              <a:gd name="connsiteX70" fmla="*/ 8997380 w 12193149"/>
              <a:gd name="connsiteY70" fmla="*/ 1915011 h 2344739"/>
              <a:gd name="connsiteX71" fmla="*/ 8991542 w 12193149"/>
              <a:gd name="connsiteY71" fmla="*/ 1917072 h 2344739"/>
              <a:gd name="connsiteX72" fmla="*/ 8975485 w 12193149"/>
              <a:gd name="connsiteY72" fmla="*/ 1920298 h 2344739"/>
              <a:gd name="connsiteX73" fmla="*/ 8969159 w 12193149"/>
              <a:gd name="connsiteY73" fmla="*/ 1919598 h 2344739"/>
              <a:gd name="connsiteX74" fmla="*/ 8964196 w 12193149"/>
              <a:gd name="connsiteY74" fmla="*/ 1917373 h 2344739"/>
              <a:gd name="connsiteX75" fmla="*/ 8930136 w 12193149"/>
              <a:gd name="connsiteY75" fmla="*/ 1914185 h 2344739"/>
              <a:gd name="connsiteX76" fmla="*/ 8753592 w 12193149"/>
              <a:gd name="connsiteY76" fmla="*/ 1933417 h 2344739"/>
              <a:gd name="connsiteX77" fmla="*/ 8708995 w 12193149"/>
              <a:gd name="connsiteY77" fmla="*/ 1935518 h 2344739"/>
              <a:gd name="connsiteX78" fmla="*/ 8597219 w 12193149"/>
              <a:gd name="connsiteY78" fmla="*/ 1944090 h 2344739"/>
              <a:gd name="connsiteX79" fmla="*/ 8526378 w 12193149"/>
              <a:gd name="connsiteY79" fmla="*/ 1929248 h 2344739"/>
              <a:gd name="connsiteX80" fmla="*/ 8512131 w 12193149"/>
              <a:gd name="connsiteY80" fmla="*/ 1935163 h 2344739"/>
              <a:gd name="connsiteX81" fmla="*/ 8507315 w 12193149"/>
              <a:gd name="connsiteY81" fmla="*/ 1938164 h 2344739"/>
              <a:gd name="connsiteX82" fmla="*/ 8499116 w 12193149"/>
              <a:gd name="connsiteY82" fmla="*/ 1940902 h 2344739"/>
              <a:gd name="connsiteX83" fmla="*/ 8498742 w 12193149"/>
              <a:gd name="connsiteY83" fmla="*/ 1940723 h 2344739"/>
              <a:gd name="connsiteX84" fmla="*/ 8491397 w 12193149"/>
              <a:gd name="connsiteY84" fmla="*/ 1943773 h 2344739"/>
              <a:gd name="connsiteX85" fmla="*/ 8368330 w 12193149"/>
              <a:gd name="connsiteY85" fmla="*/ 1957815 h 2344739"/>
              <a:gd name="connsiteX86" fmla="*/ 8354947 w 12193149"/>
              <a:gd name="connsiteY86" fmla="*/ 1958009 h 2344739"/>
              <a:gd name="connsiteX87" fmla="*/ 8321252 w 12193149"/>
              <a:gd name="connsiteY87" fmla="*/ 1974587 h 2344739"/>
              <a:gd name="connsiteX88" fmla="*/ 8315581 w 12193149"/>
              <a:gd name="connsiteY88" fmla="*/ 1974913 h 2344739"/>
              <a:gd name="connsiteX89" fmla="*/ 8296322 w 12193149"/>
              <a:gd name="connsiteY89" fmla="*/ 1988808 h 2344739"/>
              <a:gd name="connsiteX90" fmla="*/ 8285424 w 12193149"/>
              <a:gd name="connsiteY90" fmla="*/ 1994631 h 2344739"/>
              <a:gd name="connsiteX91" fmla="*/ 8284298 w 12193149"/>
              <a:gd name="connsiteY91" fmla="*/ 1999074 h 2344739"/>
              <a:gd name="connsiteX92" fmla="*/ 8267224 w 12193149"/>
              <a:gd name="connsiteY92" fmla="*/ 2006249 h 2344739"/>
              <a:gd name="connsiteX93" fmla="*/ 8264525 w 12193149"/>
              <a:gd name="connsiteY93" fmla="*/ 2006019 h 2344739"/>
              <a:gd name="connsiteX94" fmla="*/ 8253181 w 12193149"/>
              <a:gd name="connsiteY94" fmla="*/ 2015862 h 2344739"/>
              <a:gd name="connsiteX95" fmla="*/ 8246982 w 12193149"/>
              <a:gd name="connsiteY95" fmla="*/ 2028854 h 2344739"/>
              <a:gd name="connsiteX96" fmla="*/ 8091420 w 12193149"/>
              <a:gd name="connsiteY96" fmla="*/ 2075015 h 2344739"/>
              <a:gd name="connsiteX97" fmla="*/ 7906555 w 12193149"/>
              <a:gd name="connsiteY97" fmla="*/ 2116988 h 2344739"/>
              <a:gd name="connsiteX98" fmla="*/ 7719893 w 12193149"/>
              <a:gd name="connsiteY98" fmla="*/ 2142703 h 2344739"/>
              <a:gd name="connsiteX99" fmla="*/ 7615495 w 12193149"/>
              <a:gd name="connsiteY99" fmla="*/ 2139232 h 2344739"/>
              <a:gd name="connsiteX100" fmla="*/ 7528691 w 12193149"/>
              <a:gd name="connsiteY100" fmla="*/ 2145060 h 2344739"/>
              <a:gd name="connsiteX101" fmla="*/ 7520719 w 12193149"/>
              <a:gd name="connsiteY101" fmla="*/ 2147613 h 2344739"/>
              <a:gd name="connsiteX102" fmla="*/ 7508559 w 12193149"/>
              <a:gd name="connsiteY102" fmla="*/ 2148948 h 2344739"/>
              <a:gd name="connsiteX103" fmla="*/ 7508188 w 12193149"/>
              <a:gd name="connsiteY103" fmla="*/ 2148621 h 2344739"/>
              <a:gd name="connsiteX104" fmla="*/ 7496943 w 12193149"/>
              <a:gd name="connsiteY104" fmla="*/ 2150573 h 2344739"/>
              <a:gd name="connsiteX105" fmla="*/ 7406539 w 12193149"/>
              <a:gd name="connsiteY105" fmla="*/ 2142468 h 2344739"/>
              <a:gd name="connsiteX106" fmla="*/ 7219707 w 12193149"/>
              <a:gd name="connsiteY106" fmla="*/ 2156680 h 2344739"/>
              <a:gd name="connsiteX107" fmla="*/ 7202249 w 12193149"/>
              <a:gd name="connsiteY107" fmla="*/ 2161230 h 2344739"/>
              <a:gd name="connsiteX108" fmla="*/ 7198152 w 12193149"/>
              <a:gd name="connsiteY108" fmla="*/ 2166588 h 2344739"/>
              <a:gd name="connsiteX109" fmla="*/ 7171956 w 12193149"/>
              <a:gd name="connsiteY109" fmla="*/ 2171236 h 2344739"/>
              <a:gd name="connsiteX110" fmla="*/ 7098136 w 12193149"/>
              <a:gd name="connsiteY110" fmla="*/ 2183464 h 2344739"/>
              <a:gd name="connsiteX111" fmla="*/ 7019644 w 12193149"/>
              <a:gd name="connsiteY111" fmla="*/ 2183090 h 2344739"/>
              <a:gd name="connsiteX112" fmla="*/ 6905294 w 12193149"/>
              <a:gd name="connsiteY112" fmla="*/ 2212596 h 2344739"/>
              <a:gd name="connsiteX113" fmla="*/ 6709370 w 12193149"/>
              <a:gd name="connsiteY113" fmla="*/ 2240551 h 2344739"/>
              <a:gd name="connsiteX114" fmla="*/ 6550602 w 12193149"/>
              <a:gd name="connsiteY114" fmla="*/ 2269327 h 2344739"/>
              <a:gd name="connsiteX115" fmla="*/ 6318708 w 12193149"/>
              <a:gd name="connsiteY115" fmla="*/ 2316127 h 2344739"/>
              <a:gd name="connsiteX116" fmla="*/ 6169822 w 12193149"/>
              <a:gd name="connsiteY116" fmla="*/ 2318214 h 2344739"/>
              <a:gd name="connsiteX117" fmla="*/ 6074996 w 12193149"/>
              <a:gd name="connsiteY117" fmla="*/ 2338676 h 2344739"/>
              <a:gd name="connsiteX118" fmla="*/ 6069677 w 12193149"/>
              <a:gd name="connsiteY118" fmla="*/ 2337139 h 2344739"/>
              <a:gd name="connsiteX119" fmla="*/ 6049786 w 12193149"/>
              <a:gd name="connsiteY119" fmla="*/ 2337822 h 2344739"/>
              <a:gd name="connsiteX120" fmla="*/ 6042433 w 12193149"/>
              <a:gd name="connsiteY120" fmla="*/ 2329473 h 2344739"/>
              <a:gd name="connsiteX121" fmla="*/ 6011238 w 12193149"/>
              <a:gd name="connsiteY121" fmla="*/ 2324380 h 2344739"/>
              <a:gd name="connsiteX122" fmla="*/ 5958523 w 12193149"/>
              <a:gd name="connsiteY122" fmla="*/ 2328024 h 2344739"/>
              <a:gd name="connsiteX123" fmla="*/ 5760067 w 12193149"/>
              <a:gd name="connsiteY123" fmla="*/ 2343716 h 2344739"/>
              <a:gd name="connsiteX124" fmla="*/ 5628108 w 12193149"/>
              <a:gd name="connsiteY124" fmla="*/ 2344739 h 2344739"/>
              <a:gd name="connsiteX125" fmla="*/ 5472054 w 12193149"/>
              <a:gd name="connsiteY125" fmla="*/ 2330719 h 2344739"/>
              <a:gd name="connsiteX126" fmla="*/ 5433909 w 12193149"/>
              <a:gd name="connsiteY126" fmla="*/ 2319466 h 2344739"/>
              <a:gd name="connsiteX127" fmla="*/ 5382817 w 12193149"/>
              <a:gd name="connsiteY127" fmla="*/ 2301764 h 2344739"/>
              <a:gd name="connsiteX128" fmla="*/ 5262912 w 12193149"/>
              <a:gd name="connsiteY128" fmla="*/ 2281347 h 2344739"/>
              <a:gd name="connsiteX129" fmla="*/ 5224109 w 12193149"/>
              <a:gd name="connsiteY129" fmla="*/ 2270223 h 2344739"/>
              <a:gd name="connsiteX130" fmla="*/ 5175808 w 12193149"/>
              <a:gd name="connsiteY130" fmla="*/ 2267233 h 2344739"/>
              <a:gd name="connsiteX131" fmla="*/ 5157702 w 12193149"/>
              <a:gd name="connsiteY131" fmla="*/ 2260010 h 2344739"/>
              <a:gd name="connsiteX132" fmla="*/ 5143747 w 12193149"/>
              <a:gd name="connsiteY132" fmla="*/ 2256610 h 2344739"/>
              <a:gd name="connsiteX133" fmla="*/ 5140744 w 12193149"/>
              <a:gd name="connsiteY133" fmla="*/ 2254509 h 2344739"/>
              <a:gd name="connsiteX134" fmla="*/ 5122807 w 12193149"/>
              <a:gd name="connsiteY134" fmla="*/ 2243656 h 2344739"/>
              <a:gd name="connsiteX135" fmla="*/ 5066938 w 12193149"/>
              <a:gd name="connsiteY135" fmla="*/ 2250227 h 2344739"/>
              <a:gd name="connsiteX136" fmla="*/ 5012662 w 12193149"/>
              <a:gd name="connsiteY136" fmla="*/ 2233846 h 2344739"/>
              <a:gd name="connsiteX137" fmla="*/ 4841589 w 12193149"/>
              <a:gd name="connsiteY137" fmla="*/ 2209829 h 2344739"/>
              <a:gd name="connsiteX138" fmla="*/ 4763595 w 12193149"/>
              <a:gd name="connsiteY138" fmla="*/ 2182061 h 2344739"/>
              <a:gd name="connsiteX139" fmla="*/ 4724334 w 12193149"/>
              <a:gd name="connsiteY139" fmla="*/ 2173047 h 2344739"/>
              <a:gd name="connsiteX140" fmla="*/ 4722324 w 12193149"/>
              <a:gd name="connsiteY140" fmla="*/ 2172298 h 2344739"/>
              <a:gd name="connsiteX141" fmla="*/ 4723259 w 12193149"/>
              <a:gd name="connsiteY141" fmla="*/ 2172087 h 2344739"/>
              <a:gd name="connsiteX142" fmla="*/ 4718350 w 12193149"/>
              <a:gd name="connsiteY142" fmla="*/ 2170817 h 2344739"/>
              <a:gd name="connsiteX143" fmla="*/ 4722324 w 12193149"/>
              <a:gd name="connsiteY143" fmla="*/ 2172298 h 2344739"/>
              <a:gd name="connsiteX144" fmla="*/ 4716674 w 12193149"/>
              <a:gd name="connsiteY144" fmla="*/ 2173573 h 2344739"/>
              <a:gd name="connsiteX145" fmla="*/ 4516962 w 12193149"/>
              <a:gd name="connsiteY145" fmla="*/ 2163671 h 2344739"/>
              <a:gd name="connsiteX146" fmla="*/ 4429691 w 12193149"/>
              <a:gd name="connsiteY146" fmla="*/ 2153020 h 2344739"/>
              <a:gd name="connsiteX147" fmla="*/ 4364023 w 12193149"/>
              <a:gd name="connsiteY147" fmla="*/ 2151674 h 2344739"/>
              <a:gd name="connsiteX148" fmla="*/ 4318114 w 12193149"/>
              <a:gd name="connsiteY148" fmla="*/ 2158289 h 2344739"/>
              <a:gd name="connsiteX149" fmla="*/ 4316258 w 12193149"/>
              <a:gd name="connsiteY149" fmla="*/ 2156948 h 2344739"/>
              <a:gd name="connsiteX150" fmla="*/ 4296292 w 12193149"/>
              <a:gd name="connsiteY150" fmla="*/ 2155069 h 2344739"/>
              <a:gd name="connsiteX151" fmla="*/ 4291212 w 12193149"/>
              <a:gd name="connsiteY151" fmla="*/ 2157986 h 2344739"/>
              <a:gd name="connsiteX152" fmla="*/ 4277290 w 12193149"/>
              <a:gd name="connsiteY152" fmla="*/ 2157740 h 2344739"/>
              <a:gd name="connsiteX153" fmla="*/ 4249265 w 12193149"/>
              <a:gd name="connsiteY153" fmla="*/ 2160064 h 2344739"/>
              <a:gd name="connsiteX154" fmla="*/ 4203199 w 12193149"/>
              <a:gd name="connsiteY154" fmla="*/ 2157269 h 2344739"/>
              <a:gd name="connsiteX155" fmla="*/ 4202893 w 12193149"/>
              <a:gd name="connsiteY155" fmla="*/ 2156010 h 2344739"/>
              <a:gd name="connsiteX156" fmla="*/ 4192396 w 12193149"/>
              <a:gd name="connsiteY156" fmla="*/ 2150376 h 2344739"/>
              <a:gd name="connsiteX157" fmla="*/ 4143893 w 12193149"/>
              <a:gd name="connsiteY157" fmla="*/ 2134511 h 2344739"/>
              <a:gd name="connsiteX158" fmla="*/ 4084245 w 12193149"/>
              <a:gd name="connsiteY158" fmla="*/ 2107978 h 2344739"/>
              <a:gd name="connsiteX159" fmla="*/ 4075694 w 12193149"/>
              <a:gd name="connsiteY159" fmla="*/ 2107143 h 2344739"/>
              <a:gd name="connsiteX160" fmla="*/ 4075575 w 12193149"/>
              <a:gd name="connsiteY160" fmla="*/ 2106844 h 2344739"/>
              <a:gd name="connsiteX161" fmla="*/ 4066658 w 12193149"/>
              <a:gd name="connsiteY161" fmla="*/ 2105400 h 2344739"/>
              <a:gd name="connsiteX162" fmla="*/ 4060102 w 12193149"/>
              <a:gd name="connsiteY162" fmla="*/ 2105618 h 2344739"/>
              <a:gd name="connsiteX163" fmla="*/ 4043512 w 12193149"/>
              <a:gd name="connsiteY163" fmla="*/ 2103997 h 2344739"/>
              <a:gd name="connsiteX164" fmla="*/ 4038145 w 12193149"/>
              <a:gd name="connsiteY164" fmla="*/ 2101563 h 2344739"/>
              <a:gd name="connsiteX165" fmla="*/ 4036511 w 12193149"/>
              <a:gd name="connsiteY165" fmla="*/ 2097896 h 2344739"/>
              <a:gd name="connsiteX166" fmla="*/ 4034926 w 12193149"/>
              <a:gd name="connsiteY166" fmla="*/ 2098131 h 2344739"/>
              <a:gd name="connsiteX167" fmla="*/ 4005686 w 12193149"/>
              <a:gd name="connsiteY167" fmla="*/ 2085563 h 2344739"/>
              <a:gd name="connsiteX168" fmla="*/ 3937994 w 12193149"/>
              <a:gd name="connsiteY168" fmla="*/ 2068106 h 2344739"/>
              <a:gd name="connsiteX169" fmla="*/ 3898423 w 12193149"/>
              <a:gd name="connsiteY169" fmla="*/ 2062451 h 2344739"/>
              <a:gd name="connsiteX170" fmla="*/ 3790908 w 12193149"/>
              <a:gd name="connsiteY170" fmla="*/ 2042213 h 2344739"/>
              <a:gd name="connsiteX171" fmla="*/ 3683661 w 12193149"/>
              <a:gd name="connsiteY171" fmla="*/ 2018290 h 2344739"/>
              <a:gd name="connsiteX172" fmla="*/ 3611183 w 12193149"/>
              <a:gd name="connsiteY172" fmla="*/ 1986019 h 2344739"/>
              <a:gd name="connsiteX173" fmla="*/ 3605003 w 12193149"/>
              <a:gd name="connsiteY173" fmla="*/ 1987381 h 2344739"/>
              <a:gd name="connsiteX174" fmla="*/ 3595884 w 12193149"/>
              <a:gd name="connsiteY174" fmla="*/ 1987545 h 2344739"/>
              <a:gd name="connsiteX175" fmla="*/ 3595649 w 12193149"/>
              <a:gd name="connsiteY175" fmla="*/ 1987276 h 2344739"/>
              <a:gd name="connsiteX176" fmla="*/ 3587126 w 12193149"/>
              <a:gd name="connsiteY176" fmla="*/ 1987966 h 2344739"/>
              <a:gd name="connsiteX177" fmla="*/ 3537283 w 12193149"/>
              <a:gd name="connsiteY177" fmla="*/ 1978267 h 2344739"/>
              <a:gd name="connsiteX178" fmla="*/ 3474371 w 12193149"/>
              <a:gd name="connsiteY178" fmla="*/ 1974606 h 2344739"/>
              <a:gd name="connsiteX179" fmla="*/ 3401876 w 12193149"/>
              <a:gd name="connsiteY179" fmla="*/ 1962558 h 2344739"/>
              <a:gd name="connsiteX180" fmla="*/ 3365036 w 12193149"/>
              <a:gd name="connsiteY180" fmla="*/ 1979510 h 2344739"/>
              <a:gd name="connsiteX181" fmla="*/ 3345174 w 12193149"/>
              <a:gd name="connsiteY181" fmla="*/ 1981192 h 2344739"/>
              <a:gd name="connsiteX182" fmla="*/ 3342846 w 12193149"/>
              <a:gd name="connsiteY182" fmla="*/ 1980217 h 2344739"/>
              <a:gd name="connsiteX183" fmla="*/ 3263504 w 12193149"/>
              <a:gd name="connsiteY183" fmla="*/ 1986094 h 2344739"/>
              <a:gd name="connsiteX184" fmla="*/ 3143704 w 12193149"/>
              <a:gd name="connsiteY184" fmla="*/ 1993869 h 2344739"/>
              <a:gd name="connsiteX185" fmla="*/ 3031439 w 12193149"/>
              <a:gd name="connsiteY185" fmla="*/ 1996512 h 2344739"/>
              <a:gd name="connsiteX186" fmla="*/ 2782717 w 12193149"/>
              <a:gd name="connsiteY186" fmla="*/ 2018333 h 2344739"/>
              <a:gd name="connsiteX187" fmla="*/ 2647675 w 12193149"/>
              <a:gd name="connsiteY187" fmla="*/ 2028869 h 2344739"/>
              <a:gd name="connsiteX188" fmla="*/ 2569176 w 12193149"/>
              <a:gd name="connsiteY188" fmla="*/ 2002628 h 2344739"/>
              <a:gd name="connsiteX189" fmla="*/ 2444403 w 12193149"/>
              <a:gd name="connsiteY189" fmla="*/ 2016529 h 2344739"/>
              <a:gd name="connsiteX190" fmla="*/ 2316260 w 12193149"/>
              <a:gd name="connsiteY190" fmla="*/ 2024996 h 2344739"/>
              <a:gd name="connsiteX191" fmla="*/ 2209726 w 12193149"/>
              <a:gd name="connsiteY191" fmla="*/ 2019763 h 2344739"/>
              <a:gd name="connsiteX192" fmla="*/ 2095813 w 12193149"/>
              <a:gd name="connsiteY192" fmla="*/ 2003052 h 2344739"/>
              <a:gd name="connsiteX193" fmla="*/ 1998504 w 12193149"/>
              <a:gd name="connsiteY193" fmla="*/ 1995032 h 2344739"/>
              <a:gd name="connsiteX194" fmla="*/ 1929320 w 12193149"/>
              <a:gd name="connsiteY194" fmla="*/ 2016977 h 2344739"/>
              <a:gd name="connsiteX195" fmla="*/ 1922798 w 12193149"/>
              <a:gd name="connsiteY195" fmla="*/ 2012146 h 2344739"/>
              <a:gd name="connsiteX196" fmla="*/ 1874228 w 12193149"/>
              <a:gd name="connsiteY196" fmla="*/ 2013741 h 2344739"/>
              <a:gd name="connsiteX197" fmla="*/ 1787803 w 12193149"/>
              <a:gd name="connsiteY197" fmla="*/ 2041363 h 2344739"/>
              <a:gd name="connsiteX198" fmla="*/ 1739352 w 12193149"/>
              <a:gd name="connsiteY198" fmla="*/ 2036312 h 2344739"/>
              <a:gd name="connsiteX199" fmla="*/ 1676219 w 12193149"/>
              <a:gd name="connsiteY199" fmla="*/ 2019963 h 2344739"/>
              <a:gd name="connsiteX200" fmla="*/ 1609817 w 12193149"/>
              <a:gd name="connsiteY200" fmla="*/ 2013066 h 2344739"/>
              <a:gd name="connsiteX201" fmla="*/ 1497258 w 12193149"/>
              <a:gd name="connsiteY201" fmla="*/ 1987476 h 2344739"/>
              <a:gd name="connsiteX202" fmla="*/ 1151127 w 12193149"/>
              <a:gd name="connsiteY202" fmla="*/ 1938041 h 2344739"/>
              <a:gd name="connsiteX203" fmla="*/ 859417 w 12193149"/>
              <a:gd name="connsiteY203" fmla="*/ 1928608 h 2344739"/>
              <a:gd name="connsiteX204" fmla="*/ 838688 w 12193149"/>
              <a:gd name="connsiteY204" fmla="*/ 1929821 h 2344739"/>
              <a:gd name="connsiteX205" fmla="*/ 817957 w 12193149"/>
              <a:gd name="connsiteY205" fmla="*/ 1927857 h 2344739"/>
              <a:gd name="connsiteX206" fmla="*/ 812654 w 12193149"/>
              <a:gd name="connsiteY206" fmla="*/ 1930751 h 2344739"/>
              <a:gd name="connsiteX207" fmla="*/ 721195 w 12193149"/>
              <a:gd name="connsiteY207" fmla="*/ 1929661 h 2344739"/>
              <a:gd name="connsiteX208" fmla="*/ 720890 w 12193149"/>
              <a:gd name="connsiteY208" fmla="*/ 1928399 h 2344739"/>
              <a:gd name="connsiteX209" fmla="*/ 710023 w 12193149"/>
              <a:gd name="connsiteY209" fmla="*/ 1922722 h 2344739"/>
              <a:gd name="connsiteX210" fmla="*/ 597940 w 12193149"/>
              <a:gd name="connsiteY210" fmla="*/ 1879864 h 2344739"/>
              <a:gd name="connsiteX211" fmla="*/ 579683 w 12193149"/>
              <a:gd name="connsiteY211" fmla="*/ 1877212 h 2344739"/>
              <a:gd name="connsiteX212" fmla="*/ 572865 w 12193149"/>
              <a:gd name="connsiteY212" fmla="*/ 1877401 h 2344739"/>
              <a:gd name="connsiteX213" fmla="*/ 446247 w 12193149"/>
              <a:gd name="connsiteY213" fmla="*/ 1839371 h 2344739"/>
              <a:gd name="connsiteX214" fmla="*/ 405163 w 12193149"/>
              <a:gd name="connsiteY214" fmla="*/ 1833548 h 2344739"/>
              <a:gd name="connsiteX215" fmla="*/ 293583 w 12193149"/>
              <a:gd name="connsiteY215" fmla="*/ 1812852 h 2344739"/>
              <a:gd name="connsiteX216" fmla="*/ 119529 w 12193149"/>
              <a:gd name="connsiteY216" fmla="*/ 1761047 h 2344739"/>
              <a:gd name="connsiteX217" fmla="*/ 16674 w 12193149"/>
              <a:gd name="connsiteY217" fmla="*/ 1758191 h 2344739"/>
              <a:gd name="connsiteX218" fmla="*/ 1150 w 12193149"/>
              <a:gd name="connsiteY218" fmla="*/ 1752722 h 2344739"/>
              <a:gd name="connsiteX219" fmla="*/ 1148 w 12193149"/>
              <a:gd name="connsiteY219" fmla="*/ 222213 h 2344739"/>
              <a:gd name="connsiteX220" fmla="*/ 1148 w 12193149"/>
              <a:gd name="connsiteY220" fmla="*/ 0 h 2344739"/>
              <a:gd name="connsiteX0" fmla="*/ 1148 w 12193149"/>
              <a:gd name="connsiteY0" fmla="*/ 0 h 2344739"/>
              <a:gd name="connsiteX1" fmla="*/ 12193148 w 12193149"/>
              <a:gd name="connsiteY1" fmla="*/ 0 h 2344739"/>
              <a:gd name="connsiteX2" fmla="*/ 12193148 w 12193149"/>
              <a:gd name="connsiteY2" fmla="*/ 222213 h 2344739"/>
              <a:gd name="connsiteX3" fmla="*/ 12193148 w 12193149"/>
              <a:gd name="connsiteY3" fmla="*/ 389190 h 2344739"/>
              <a:gd name="connsiteX4" fmla="*/ 12193149 w 12193149"/>
              <a:gd name="connsiteY4" fmla="*/ 579739 h 2344739"/>
              <a:gd name="connsiteX5" fmla="*/ 12185986 w 12193149"/>
              <a:gd name="connsiteY5" fmla="*/ 584189 h 2344739"/>
              <a:gd name="connsiteX6" fmla="*/ 12156363 w 12193149"/>
              <a:gd name="connsiteY6" fmla="*/ 597366 h 2344739"/>
              <a:gd name="connsiteX7" fmla="*/ 12139215 w 12193149"/>
              <a:gd name="connsiteY7" fmla="*/ 623179 h 2344739"/>
              <a:gd name="connsiteX8" fmla="*/ 12126327 w 12193149"/>
              <a:gd name="connsiteY8" fmla="*/ 624690 h 2344739"/>
              <a:gd name="connsiteX9" fmla="*/ 12124007 w 12193149"/>
              <a:gd name="connsiteY9" fmla="*/ 624794 h 2344739"/>
              <a:gd name="connsiteX10" fmla="*/ 12116854 w 12193149"/>
              <a:gd name="connsiteY10" fmla="*/ 628608 h 2344739"/>
              <a:gd name="connsiteX11" fmla="*/ 12099497 w 12193149"/>
              <a:gd name="connsiteY11" fmla="*/ 628139 h 2344739"/>
              <a:gd name="connsiteX12" fmla="*/ 12087073 w 12193149"/>
              <a:gd name="connsiteY12" fmla="*/ 636341 h 2344739"/>
              <a:gd name="connsiteX13" fmla="*/ 12031073 w 12193149"/>
              <a:gd name="connsiteY13" fmla="*/ 680009 h 2344739"/>
              <a:gd name="connsiteX14" fmla="*/ 11995833 w 12193149"/>
              <a:gd name="connsiteY14" fmla="*/ 703458 h 2344739"/>
              <a:gd name="connsiteX15" fmla="*/ 11979717 w 12193149"/>
              <a:gd name="connsiteY15" fmla="*/ 708161 h 2344739"/>
              <a:gd name="connsiteX16" fmla="*/ 11959046 w 12193149"/>
              <a:gd name="connsiteY16" fmla="*/ 717558 h 2344739"/>
              <a:gd name="connsiteX17" fmla="*/ 11920454 w 12193149"/>
              <a:gd name="connsiteY17" fmla="*/ 730883 h 2344739"/>
              <a:gd name="connsiteX18" fmla="*/ 11903656 w 12193149"/>
              <a:gd name="connsiteY18" fmla="*/ 742426 h 2344739"/>
              <a:gd name="connsiteX19" fmla="*/ 11895048 w 12193149"/>
              <a:gd name="connsiteY19" fmla="*/ 744791 h 2344739"/>
              <a:gd name="connsiteX20" fmla="*/ 11891968 w 12193149"/>
              <a:gd name="connsiteY20" fmla="*/ 755729 h 2344739"/>
              <a:gd name="connsiteX21" fmla="*/ 11870776 w 12193149"/>
              <a:gd name="connsiteY21" fmla="*/ 777816 h 2344739"/>
              <a:gd name="connsiteX22" fmla="*/ 11813376 w 12193149"/>
              <a:gd name="connsiteY22" fmla="*/ 797659 h 2344739"/>
              <a:gd name="connsiteX23" fmla="*/ 11749767 w 12193149"/>
              <a:gd name="connsiteY23" fmla="*/ 872002 h 2344739"/>
              <a:gd name="connsiteX24" fmla="*/ 11590693 w 12193149"/>
              <a:gd name="connsiteY24" fmla="*/ 963777 h 2344739"/>
              <a:gd name="connsiteX25" fmla="*/ 11506817 w 12193149"/>
              <a:gd name="connsiteY25" fmla="*/ 1033623 h 2344739"/>
              <a:gd name="connsiteX26" fmla="*/ 11280332 w 12193149"/>
              <a:gd name="connsiteY26" fmla="*/ 1223571 h 2344739"/>
              <a:gd name="connsiteX27" fmla="*/ 11228309 w 12193149"/>
              <a:gd name="connsiteY27" fmla="*/ 1276236 h 2344739"/>
              <a:gd name="connsiteX28" fmla="*/ 11218087 w 12193149"/>
              <a:gd name="connsiteY28" fmla="*/ 1275961 h 2344739"/>
              <a:gd name="connsiteX29" fmla="*/ 11217184 w 12193149"/>
              <a:gd name="connsiteY29" fmla="*/ 1275018 h 2344739"/>
              <a:gd name="connsiteX30" fmla="*/ 11188885 w 12193149"/>
              <a:gd name="connsiteY30" fmla="*/ 1292383 h 2344739"/>
              <a:gd name="connsiteX31" fmla="*/ 11184501 w 12193149"/>
              <a:gd name="connsiteY31" fmla="*/ 1292525 h 2344739"/>
              <a:gd name="connsiteX32" fmla="*/ 11166854 w 12193149"/>
              <a:gd name="connsiteY32" fmla="*/ 1306612 h 2344739"/>
              <a:gd name="connsiteX33" fmla="*/ 11157311 w 12193149"/>
              <a:gd name="connsiteY33" fmla="*/ 1312414 h 2344739"/>
              <a:gd name="connsiteX34" fmla="*/ 11155496 w 12193149"/>
              <a:gd name="connsiteY34" fmla="*/ 1317097 h 2344739"/>
              <a:gd name="connsiteX35" fmla="*/ 11140961 w 12193149"/>
              <a:gd name="connsiteY35" fmla="*/ 1324115 h 2344739"/>
              <a:gd name="connsiteX36" fmla="*/ 11138961 w 12193149"/>
              <a:gd name="connsiteY36" fmla="*/ 1323772 h 2344739"/>
              <a:gd name="connsiteX37" fmla="*/ 11128208 w 12193149"/>
              <a:gd name="connsiteY37" fmla="*/ 1333832 h 2344739"/>
              <a:gd name="connsiteX38" fmla="*/ 11120691 w 12193149"/>
              <a:gd name="connsiteY38" fmla="*/ 1347424 h 2344739"/>
              <a:gd name="connsiteX39" fmla="*/ 10894683 w 12193149"/>
              <a:gd name="connsiteY39" fmla="*/ 1473399 h 2344739"/>
              <a:gd name="connsiteX40" fmla="*/ 10773300 w 12193149"/>
              <a:gd name="connsiteY40" fmla="*/ 1523191 h 2344739"/>
              <a:gd name="connsiteX41" fmla="*/ 10627668 w 12193149"/>
              <a:gd name="connsiteY41" fmla="*/ 1559229 h 2344739"/>
              <a:gd name="connsiteX42" fmla="*/ 10581895 w 12193149"/>
              <a:gd name="connsiteY42" fmla="*/ 1568689 h 2344739"/>
              <a:gd name="connsiteX43" fmla="*/ 10547790 w 12193149"/>
              <a:gd name="connsiteY43" fmla="*/ 1598423 h 2344739"/>
              <a:gd name="connsiteX44" fmla="*/ 10529643 w 12193149"/>
              <a:gd name="connsiteY44" fmla="*/ 1596907 h 2344739"/>
              <a:gd name="connsiteX45" fmla="*/ 10526446 w 12193149"/>
              <a:gd name="connsiteY45" fmla="*/ 1596411 h 2344739"/>
              <a:gd name="connsiteX46" fmla="*/ 10515129 w 12193149"/>
              <a:gd name="connsiteY46" fmla="*/ 1599537 h 2344739"/>
              <a:gd name="connsiteX47" fmla="*/ 10491735 w 12193149"/>
              <a:gd name="connsiteY47" fmla="*/ 1594156 h 2344739"/>
              <a:gd name="connsiteX48" fmla="*/ 10471418 w 12193149"/>
              <a:gd name="connsiteY48" fmla="*/ 1601693 h 2344739"/>
              <a:gd name="connsiteX49" fmla="*/ 10377042 w 12193149"/>
              <a:gd name="connsiteY49" fmla="*/ 1644598 h 2344739"/>
              <a:gd name="connsiteX50" fmla="*/ 10319338 w 12193149"/>
              <a:gd name="connsiteY50" fmla="*/ 1666221 h 2344739"/>
              <a:gd name="connsiteX51" fmla="*/ 10295467 w 12193149"/>
              <a:gd name="connsiteY51" fmla="*/ 1668079 h 2344739"/>
              <a:gd name="connsiteX52" fmla="*/ 10263443 w 12193149"/>
              <a:gd name="connsiteY52" fmla="*/ 1674948 h 2344739"/>
              <a:gd name="connsiteX53" fmla="*/ 10205418 w 12193149"/>
              <a:gd name="connsiteY53" fmla="*/ 1682149 h 2344739"/>
              <a:gd name="connsiteX54" fmla="*/ 10177759 w 12193149"/>
              <a:gd name="connsiteY54" fmla="*/ 1692943 h 2344739"/>
              <a:gd name="connsiteX55" fmla="*/ 10165070 w 12193149"/>
              <a:gd name="connsiteY55" fmla="*/ 1693739 h 2344739"/>
              <a:gd name="connsiteX56" fmla="*/ 10156308 w 12193149"/>
              <a:gd name="connsiteY56" fmla="*/ 1707487 h 2344739"/>
              <a:gd name="connsiteX57" fmla="*/ 10118267 w 12193149"/>
              <a:gd name="connsiteY57" fmla="*/ 1731142 h 2344739"/>
              <a:gd name="connsiteX58" fmla="*/ 10083317 w 12193149"/>
              <a:gd name="connsiteY58" fmla="*/ 1743296 h 2344739"/>
              <a:gd name="connsiteX59" fmla="*/ 10040388 w 12193149"/>
              <a:gd name="connsiteY59" fmla="*/ 1741632 h 2344739"/>
              <a:gd name="connsiteX60" fmla="*/ 9961167 w 12193149"/>
              <a:gd name="connsiteY60" fmla="*/ 1757147 h 2344739"/>
              <a:gd name="connsiteX61" fmla="*/ 9848940 w 12193149"/>
              <a:gd name="connsiteY61" fmla="*/ 1763915 h 2344739"/>
              <a:gd name="connsiteX62" fmla="*/ 9729457 w 12193149"/>
              <a:gd name="connsiteY62" fmla="*/ 1784122 h 2344739"/>
              <a:gd name="connsiteX63" fmla="*/ 9613704 w 12193149"/>
              <a:gd name="connsiteY63" fmla="*/ 1812371 h 2344739"/>
              <a:gd name="connsiteX64" fmla="*/ 9338590 w 12193149"/>
              <a:gd name="connsiteY64" fmla="*/ 1869293 h 2344739"/>
              <a:gd name="connsiteX65" fmla="*/ 9232518 w 12193149"/>
              <a:gd name="connsiteY65" fmla="*/ 1893149 h 2344739"/>
              <a:gd name="connsiteX66" fmla="*/ 9156690 w 12193149"/>
              <a:gd name="connsiteY66" fmla="*/ 1903228 h 2344739"/>
              <a:gd name="connsiteX67" fmla="*/ 9054601 w 12193149"/>
              <a:gd name="connsiteY67" fmla="*/ 1910755 h 2344739"/>
              <a:gd name="connsiteX68" fmla="*/ 9006634 w 12193149"/>
              <a:gd name="connsiteY68" fmla="*/ 1914040 h 2344739"/>
              <a:gd name="connsiteX69" fmla="*/ 9006349 w 12193149"/>
              <a:gd name="connsiteY69" fmla="*/ 1913800 h 2344739"/>
              <a:gd name="connsiteX70" fmla="*/ 8997380 w 12193149"/>
              <a:gd name="connsiteY70" fmla="*/ 1915011 h 2344739"/>
              <a:gd name="connsiteX71" fmla="*/ 8991542 w 12193149"/>
              <a:gd name="connsiteY71" fmla="*/ 1917072 h 2344739"/>
              <a:gd name="connsiteX72" fmla="*/ 8975485 w 12193149"/>
              <a:gd name="connsiteY72" fmla="*/ 1920298 h 2344739"/>
              <a:gd name="connsiteX73" fmla="*/ 8969159 w 12193149"/>
              <a:gd name="connsiteY73" fmla="*/ 1919598 h 2344739"/>
              <a:gd name="connsiteX74" fmla="*/ 8964196 w 12193149"/>
              <a:gd name="connsiteY74" fmla="*/ 1917373 h 2344739"/>
              <a:gd name="connsiteX75" fmla="*/ 8930136 w 12193149"/>
              <a:gd name="connsiteY75" fmla="*/ 1914185 h 2344739"/>
              <a:gd name="connsiteX76" fmla="*/ 8753592 w 12193149"/>
              <a:gd name="connsiteY76" fmla="*/ 1933417 h 2344739"/>
              <a:gd name="connsiteX77" fmla="*/ 8708995 w 12193149"/>
              <a:gd name="connsiteY77" fmla="*/ 1935518 h 2344739"/>
              <a:gd name="connsiteX78" fmla="*/ 8597219 w 12193149"/>
              <a:gd name="connsiteY78" fmla="*/ 1944090 h 2344739"/>
              <a:gd name="connsiteX79" fmla="*/ 8526378 w 12193149"/>
              <a:gd name="connsiteY79" fmla="*/ 1929248 h 2344739"/>
              <a:gd name="connsiteX80" fmla="*/ 8512131 w 12193149"/>
              <a:gd name="connsiteY80" fmla="*/ 1935163 h 2344739"/>
              <a:gd name="connsiteX81" fmla="*/ 8507315 w 12193149"/>
              <a:gd name="connsiteY81" fmla="*/ 1938164 h 2344739"/>
              <a:gd name="connsiteX82" fmla="*/ 8499116 w 12193149"/>
              <a:gd name="connsiteY82" fmla="*/ 1940902 h 2344739"/>
              <a:gd name="connsiteX83" fmla="*/ 8498742 w 12193149"/>
              <a:gd name="connsiteY83" fmla="*/ 1940723 h 2344739"/>
              <a:gd name="connsiteX84" fmla="*/ 8491397 w 12193149"/>
              <a:gd name="connsiteY84" fmla="*/ 1943773 h 2344739"/>
              <a:gd name="connsiteX85" fmla="*/ 8368330 w 12193149"/>
              <a:gd name="connsiteY85" fmla="*/ 1957815 h 2344739"/>
              <a:gd name="connsiteX86" fmla="*/ 8354947 w 12193149"/>
              <a:gd name="connsiteY86" fmla="*/ 1958009 h 2344739"/>
              <a:gd name="connsiteX87" fmla="*/ 8321252 w 12193149"/>
              <a:gd name="connsiteY87" fmla="*/ 1974587 h 2344739"/>
              <a:gd name="connsiteX88" fmla="*/ 8315581 w 12193149"/>
              <a:gd name="connsiteY88" fmla="*/ 1974913 h 2344739"/>
              <a:gd name="connsiteX89" fmla="*/ 8296322 w 12193149"/>
              <a:gd name="connsiteY89" fmla="*/ 1988808 h 2344739"/>
              <a:gd name="connsiteX90" fmla="*/ 8285424 w 12193149"/>
              <a:gd name="connsiteY90" fmla="*/ 1994631 h 2344739"/>
              <a:gd name="connsiteX91" fmla="*/ 8284298 w 12193149"/>
              <a:gd name="connsiteY91" fmla="*/ 1999074 h 2344739"/>
              <a:gd name="connsiteX92" fmla="*/ 8267224 w 12193149"/>
              <a:gd name="connsiteY92" fmla="*/ 2006249 h 2344739"/>
              <a:gd name="connsiteX93" fmla="*/ 8264525 w 12193149"/>
              <a:gd name="connsiteY93" fmla="*/ 2006019 h 2344739"/>
              <a:gd name="connsiteX94" fmla="*/ 8253181 w 12193149"/>
              <a:gd name="connsiteY94" fmla="*/ 2015862 h 2344739"/>
              <a:gd name="connsiteX95" fmla="*/ 8246982 w 12193149"/>
              <a:gd name="connsiteY95" fmla="*/ 2028854 h 2344739"/>
              <a:gd name="connsiteX96" fmla="*/ 8091420 w 12193149"/>
              <a:gd name="connsiteY96" fmla="*/ 2075015 h 2344739"/>
              <a:gd name="connsiteX97" fmla="*/ 7906555 w 12193149"/>
              <a:gd name="connsiteY97" fmla="*/ 2116988 h 2344739"/>
              <a:gd name="connsiteX98" fmla="*/ 7719893 w 12193149"/>
              <a:gd name="connsiteY98" fmla="*/ 2142703 h 2344739"/>
              <a:gd name="connsiteX99" fmla="*/ 7615495 w 12193149"/>
              <a:gd name="connsiteY99" fmla="*/ 2139232 h 2344739"/>
              <a:gd name="connsiteX100" fmla="*/ 7528691 w 12193149"/>
              <a:gd name="connsiteY100" fmla="*/ 2145060 h 2344739"/>
              <a:gd name="connsiteX101" fmla="*/ 7520719 w 12193149"/>
              <a:gd name="connsiteY101" fmla="*/ 2147613 h 2344739"/>
              <a:gd name="connsiteX102" fmla="*/ 7508559 w 12193149"/>
              <a:gd name="connsiteY102" fmla="*/ 2148948 h 2344739"/>
              <a:gd name="connsiteX103" fmla="*/ 7508188 w 12193149"/>
              <a:gd name="connsiteY103" fmla="*/ 2148621 h 2344739"/>
              <a:gd name="connsiteX104" fmla="*/ 7496943 w 12193149"/>
              <a:gd name="connsiteY104" fmla="*/ 2150573 h 2344739"/>
              <a:gd name="connsiteX105" fmla="*/ 7406539 w 12193149"/>
              <a:gd name="connsiteY105" fmla="*/ 2142468 h 2344739"/>
              <a:gd name="connsiteX106" fmla="*/ 7219707 w 12193149"/>
              <a:gd name="connsiteY106" fmla="*/ 2156680 h 2344739"/>
              <a:gd name="connsiteX107" fmla="*/ 7202249 w 12193149"/>
              <a:gd name="connsiteY107" fmla="*/ 2161230 h 2344739"/>
              <a:gd name="connsiteX108" fmla="*/ 7198152 w 12193149"/>
              <a:gd name="connsiteY108" fmla="*/ 2166588 h 2344739"/>
              <a:gd name="connsiteX109" fmla="*/ 7171956 w 12193149"/>
              <a:gd name="connsiteY109" fmla="*/ 2171236 h 2344739"/>
              <a:gd name="connsiteX110" fmla="*/ 7098136 w 12193149"/>
              <a:gd name="connsiteY110" fmla="*/ 2183464 h 2344739"/>
              <a:gd name="connsiteX111" fmla="*/ 7019644 w 12193149"/>
              <a:gd name="connsiteY111" fmla="*/ 2183090 h 2344739"/>
              <a:gd name="connsiteX112" fmla="*/ 6905294 w 12193149"/>
              <a:gd name="connsiteY112" fmla="*/ 2212596 h 2344739"/>
              <a:gd name="connsiteX113" fmla="*/ 6709370 w 12193149"/>
              <a:gd name="connsiteY113" fmla="*/ 2240551 h 2344739"/>
              <a:gd name="connsiteX114" fmla="*/ 6550602 w 12193149"/>
              <a:gd name="connsiteY114" fmla="*/ 2269327 h 2344739"/>
              <a:gd name="connsiteX115" fmla="*/ 6318708 w 12193149"/>
              <a:gd name="connsiteY115" fmla="*/ 2316127 h 2344739"/>
              <a:gd name="connsiteX116" fmla="*/ 6169822 w 12193149"/>
              <a:gd name="connsiteY116" fmla="*/ 2318214 h 2344739"/>
              <a:gd name="connsiteX117" fmla="*/ 6074996 w 12193149"/>
              <a:gd name="connsiteY117" fmla="*/ 2338676 h 2344739"/>
              <a:gd name="connsiteX118" fmla="*/ 6069677 w 12193149"/>
              <a:gd name="connsiteY118" fmla="*/ 2337139 h 2344739"/>
              <a:gd name="connsiteX119" fmla="*/ 6049786 w 12193149"/>
              <a:gd name="connsiteY119" fmla="*/ 2337822 h 2344739"/>
              <a:gd name="connsiteX120" fmla="*/ 6042433 w 12193149"/>
              <a:gd name="connsiteY120" fmla="*/ 2329473 h 2344739"/>
              <a:gd name="connsiteX121" fmla="*/ 6011238 w 12193149"/>
              <a:gd name="connsiteY121" fmla="*/ 2324380 h 2344739"/>
              <a:gd name="connsiteX122" fmla="*/ 5958523 w 12193149"/>
              <a:gd name="connsiteY122" fmla="*/ 2328024 h 2344739"/>
              <a:gd name="connsiteX123" fmla="*/ 5760067 w 12193149"/>
              <a:gd name="connsiteY123" fmla="*/ 2343716 h 2344739"/>
              <a:gd name="connsiteX124" fmla="*/ 5628108 w 12193149"/>
              <a:gd name="connsiteY124" fmla="*/ 2344739 h 2344739"/>
              <a:gd name="connsiteX125" fmla="*/ 5472054 w 12193149"/>
              <a:gd name="connsiteY125" fmla="*/ 2330719 h 2344739"/>
              <a:gd name="connsiteX126" fmla="*/ 5433909 w 12193149"/>
              <a:gd name="connsiteY126" fmla="*/ 2319466 h 2344739"/>
              <a:gd name="connsiteX127" fmla="*/ 5382817 w 12193149"/>
              <a:gd name="connsiteY127" fmla="*/ 2301764 h 2344739"/>
              <a:gd name="connsiteX128" fmla="*/ 5262912 w 12193149"/>
              <a:gd name="connsiteY128" fmla="*/ 2281347 h 2344739"/>
              <a:gd name="connsiteX129" fmla="*/ 5224109 w 12193149"/>
              <a:gd name="connsiteY129" fmla="*/ 2270223 h 2344739"/>
              <a:gd name="connsiteX130" fmla="*/ 5175808 w 12193149"/>
              <a:gd name="connsiteY130" fmla="*/ 2267233 h 2344739"/>
              <a:gd name="connsiteX131" fmla="*/ 5157702 w 12193149"/>
              <a:gd name="connsiteY131" fmla="*/ 2260010 h 2344739"/>
              <a:gd name="connsiteX132" fmla="*/ 5143747 w 12193149"/>
              <a:gd name="connsiteY132" fmla="*/ 2256610 h 2344739"/>
              <a:gd name="connsiteX133" fmla="*/ 5140744 w 12193149"/>
              <a:gd name="connsiteY133" fmla="*/ 2254509 h 2344739"/>
              <a:gd name="connsiteX134" fmla="*/ 5122807 w 12193149"/>
              <a:gd name="connsiteY134" fmla="*/ 2243656 h 2344739"/>
              <a:gd name="connsiteX135" fmla="*/ 5066938 w 12193149"/>
              <a:gd name="connsiteY135" fmla="*/ 2250227 h 2344739"/>
              <a:gd name="connsiteX136" fmla="*/ 5012662 w 12193149"/>
              <a:gd name="connsiteY136" fmla="*/ 2233846 h 2344739"/>
              <a:gd name="connsiteX137" fmla="*/ 4841589 w 12193149"/>
              <a:gd name="connsiteY137" fmla="*/ 2209829 h 2344739"/>
              <a:gd name="connsiteX138" fmla="*/ 4763595 w 12193149"/>
              <a:gd name="connsiteY138" fmla="*/ 2182061 h 2344739"/>
              <a:gd name="connsiteX139" fmla="*/ 4724334 w 12193149"/>
              <a:gd name="connsiteY139" fmla="*/ 2173047 h 2344739"/>
              <a:gd name="connsiteX140" fmla="*/ 4722324 w 12193149"/>
              <a:gd name="connsiteY140" fmla="*/ 2172298 h 2344739"/>
              <a:gd name="connsiteX141" fmla="*/ 4723259 w 12193149"/>
              <a:gd name="connsiteY141" fmla="*/ 2172087 h 2344739"/>
              <a:gd name="connsiteX142" fmla="*/ 4718350 w 12193149"/>
              <a:gd name="connsiteY142" fmla="*/ 2170817 h 2344739"/>
              <a:gd name="connsiteX143" fmla="*/ 4722324 w 12193149"/>
              <a:gd name="connsiteY143" fmla="*/ 2172298 h 2344739"/>
              <a:gd name="connsiteX144" fmla="*/ 4716674 w 12193149"/>
              <a:gd name="connsiteY144" fmla="*/ 2173573 h 2344739"/>
              <a:gd name="connsiteX145" fmla="*/ 4516962 w 12193149"/>
              <a:gd name="connsiteY145" fmla="*/ 2163671 h 2344739"/>
              <a:gd name="connsiteX146" fmla="*/ 4429691 w 12193149"/>
              <a:gd name="connsiteY146" fmla="*/ 2153020 h 2344739"/>
              <a:gd name="connsiteX147" fmla="*/ 4364023 w 12193149"/>
              <a:gd name="connsiteY147" fmla="*/ 2151674 h 2344739"/>
              <a:gd name="connsiteX148" fmla="*/ 4318114 w 12193149"/>
              <a:gd name="connsiteY148" fmla="*/ 2158289 h 2344739"/>
              <a:gd name="connsiteX149" fmla="*/ 4316258 w 12193149"/>
              <a:gd name="connsiteY149" fmla="*/ 2156948 h 2344739"/>
              <a:gd name="connsiteX150" fmla="*/ 4296292 w 12193149"/>
              <a:gd name="connsiteY150" fmla="*/ 2155069 h 2344739"/>
              <a:gd name="connsiteX151" fmla="*/ 4291212 w 12193149"/>
              <a:gd name="connsiteY151" fmla="*/ 2157986 h 2344739"/>
              <a:gd name="connsiteX152" fmla="*/ 4277290 w 12193149"/>
              <a:gd name="connsiteY152" fmla="*/ 2157740 h 2344739"/>
              <a:gd name="connsiteX153" fmla="*/ 4249265 w 12193149"/>
              <a:gd name="connsiteY153" fmla="*/ 2160064 h 2344739"/>
              <a:gd name="connsiteX154" fmla="*/ 4203199 w 12193149"/>
              <a:gd name="connsiteY154" fmla="*/ 2157269 h 2344739"/>
              <a:gd name="connsiteX155" fmla="*/ 4202893 w 12193149"/>
              <a:gd name="connsiteY155" fmla="*/ 2156010 h 2344739"/>
              <a:gd name="connsiteX156" fmla="*/ 4192396 w 12193149"/>
              <a:gd name="connsiteY156" fmla="*/ 2150376 h 2344739"/>
              <a:gd name="connsiteX157" fmla="*/ 4143893 w 12193149"/>
              <a:gd name="connsiteY157" fmla="*/ 2134511 h 2344739"/>
              <a:gd name="connsiteX158" fmla="*/ 4084245 w 12193149"/>
              <a:gd name="connsiteY158" fmla="*/ 2107978 h 2344739"/>
              <a:gd name="connsiteX159" fmla="*/ 4075694 w 12193149"/>
              <a:gd name="connsiteY159" fmla="*/ 2107143 h 2344739"/>
              <a:gd name="connsiteX160" fmla="*/ 4075575 w 12193149"/>
              <a:gd name="connsiteY160" fmla="*/ 2106844 h 2344739"/>
              <a:gd name="connsiteX161" fmla="*/ 4066658 w 12193149"/>
              <a:gd name="connsiteY161" fmla="*/ 2105400 h 2344739"/>
              <a:gd name="connsiteX162" fmla="*/ 4060102 w 12193149"/>
              <a:gd name="connsiteY162" fmla="*/ 2105618 h 2344739"/>
              <a:gd name="connsiteX163" fmla="*/ 4043512 w 12193149"/>
              <a:gd name="connsiteY163" fmla="*/ 2103997 h 2344739"/>
              <a:gd name="connsiteX164" fmla="*/ 4038145 w 12193149"/>
              <a:gd name="connsiteY164" fmla="*/ 2101563 h 2344739"/>
              <a:gd name="connsiteX165" fmla="*/ 4036511 w 12193149"/>
              <a:gd name="connsiteY165" fmla="*/ 2097896 h 2344739"/>
              <a:gd name="connsiteX166" fmla="*/ 4034926 w 12193149"/>
              <a:gd name="connsiteY166" fmla="*/ 2098131 h 2344739"/>
              <a:gd name="connsiteX167" fmla="*/ 4005686 w 12193149"/>
              <a:gd name="connsiteY167" fmla="*/ 2085563 h 2344739"/>
              <a:gd name="connsiteX168" fmla="*/ 3937994 w 12193149"/>
              <a:gd name="connsiteY168" fmla="*/ 2068106 h 2344739"/>
              <a:gd name="connsiteX169" fmla="*/ 3898423 w 12193149"/>
              <a:gd name="connsiteY169" fmla="*/ 2062451 h 2344739"/>
              <a:gd name="connsiteX170" fmla="*/ 3790908 w 12193149"/>
              <a:gd name="connsiteY170" fmla="*/ 2042213 h 2344739"/>
              <a:gd name="connsiteX171" fmla="*/ 3683661 w 12193149"/>
              <a:gd name="connsiteY171" fmla="*/ 2018290 h 2344739"/>
              <a:gd name="connsiteX172" fmla="*/ 3611183 w 12193149"/>
              <a:gd name="connsiteY172" fmla="*/ 1986019 h 2344739"/>
              <a:gd name="connsiteX173" fmla="*/ 3605003 w 12193149"/>
              <a:gd name="connsiteY173" fmla="*/ 1987381 h 2344739"/>
              <a:gd name="connsiteX174" fmla="*/ 3595884 w 12193149"/>
              <a:gd name="connsiteY174" fmla="*/ 1987545 h 2344739"/>
              <a:gd name="connsiteX175" fmla="*/ 3595649 w 12193149"/>
              <a:gd name="connsiteY175" fmla="*/ 1987276 h 2344739"/>
              <a:gd name="connsiteX176" fmla="*/ 3587126 w 12193149"/>
              <a:gd name="connsiteY176" fmla="*/ 1987966 h 2344739"/>
              <a:gd name="connsiteX177" fmla="*/ 3537283 w 12193149"/>
              <a:gd name="connsiteY177" fmla="*/ 1978267 h 2344739"/>
              <a:gd name="connsiteX178" fmla="*/ 3474371 w 12193149"/>
              <a:gd name="connsiteY178" fmla="*/ 1974606 h 2344739"/>
              <a:gd name="connsiteX179" fmla="*/ 3401876 w 12193149"/>
              <a:gd name="connsiteY179" fmla="*/ 1962558 h 2344739"/>
              <a:gd name="connsiteX180" fmla="*/ 3365036 w 12193149"/>
              <a:gd name="connsiteY180" fmla="*/ 1979510 h 2344739"/>
              <a:gd name="connsiteX181" fmla="*/ 3345174 w 12193149"/>
              <a:gd name="connsiteY181" fmla="*/ 1981192 h 2344739"/>
              <a:gd name="connsiteX182" fmla="*/ 3342846 w 12193149"/>
              <a:gd name="connsiteY182" fmla="*/ 1980217 h 2344739"/>
              <a:gd name="connsiteX183" fmla="*/ 3263504 w 12193149"/>
              <a:gd name="connsiteY183" fmla="*/ 1986094 h 2344739"/>
              <a:gd name="connsiteX184" fmla="*/ 3143704 w 12193149"/>
              <a:gd name="connsiteY184" fmla="*/ 1993869 h 2344739"/>
              <a:gd name="connsiteX185" fmla="*/ 3031439 w 12193149"/>
              <a:gd name="connsiteY185" fmla="*/ 1996512 h 2344739"/>
              <a:gd name="connsiteX186" fmla="*/ 2782717 w 12193149"/>
              <a:gd name="connsiteY186" fmla="*/ 2018333 h 2344739"/>
              <a:gd name="connsiteX187" fmla="*/ 2647675 w 12193149"/>
              <a:gd name="connsiteY187" fmla="*/ 2028869 h 2344739"/>
              <a:gd name="connsiteX188" fmla="*/ 2569176 w 12193149"/>
              <a:gd name="connsiteY188" fmla="*/ 2002628 h 2344739"/>
              <a:gd name="connsiteX189" fmla="*/ 2444403 w 12193149"/>
              <a:gd name="connsiteY189" fmla="*/ 2016529 h 2344739"/>
              <a:gd name="connsiteX190" fmla="*/ 2316260 w 12193149"/>
              <a:gd name="connsiteY190" fmla="*/ 2024996 h 2344739"/>
              <a:gd name="connsiteX191" fmla="*/ 2209726 w 12193149"/>
              <a:gd name="connsiteY191" fmla="*/ 2019763 h 2344739"/>
              <a:gd name="connsiteX192" fmla="*/ 2095813 w 12193149"/>
              <a:gd name="connsiteY192" fmla="*/ 2003052 h 2344739"/>
              <a:gd name="connsiteX193" fmla="*/ 1998504 w 12193149"/>
              <a:gd name="connsiteY193" fmla="*/ 1995032 h 2344739"/>
              <a:gd name="connsiteX194" fmla="*/ 1929320 w 12193149"/>
              <a:gd name="connsiteY194" fmla="*/ 2016977 h 2344739"/>
              <a:gd name="connsiteX195" fmla="*/ 1922798 w 12193149"/>
              <a:gd name="connsiteY195" fmla="*/ 2012146 h 2344739"/>
              <a:gd name="connsiteX196" fmla="*/ 1874228 w 12193149"/>
              <a:gd name="connsiteY196" fmla="*/ 2013741 h 2344739"/>
              <a:gd name="connsiteX197" fmla="*/ 1787803 w 12193149"/>
              <a:gd name="connsiteY197" fmla="*/ 2041363 h 2344739"/>
              <a:gd name="connsiteX198" fmla="*/ 1739352 w 12193149"/>
              <a:gd name="connsiteY198" fmla="*/ 2036312 h 2344739"/>
              <a:gd name="connsiteX199" fmla="*/ 1676219 w 12193149"/>
              <a:gd name="connsiteY199" fmla="*/ 2019963 h 2344739"/>
              <a:gd name="connsiteX200" fmla="*/ 1609817 w 12193149"/>
              <a:gd name="connsiteY200" fmla="*/ 2013066 h 2344739"/>
              <a:gd name="connsiteX201" fmla="*/ 1497258 w 12193149"/>
              <a:gd name="connsiteY201" fmla="*/ 1987476 h 2344739"/>
              <a:gd name="connsiteX202" fmla="*/ 1151127 w 12193149"/>
              <a:gd name="connsiteY202" fmla="*/ 1938041 h 2344739"/>
              <a:gd name="connsiteX203" fmla="*/ 859417 w 12193149"/>
              <a:gd name="connsiteY203" fmla="*/ 1928608 h 2344739"/>
              <a:gd name="connsiteX204" fmla="*/ 838688 w 12193149"/>
              <a:gd name="connsiteY204" fmla="*/ 1929821 h 2344739"/>
              <a:gd name="connsiteX205" fmla="*/ 817957 w 12193149"/>
              <a:gd name="connsiteY205" fmla="*/ 1927857 h 2344739"/>
              <a:gd name="connsiteX206" fmla="*/ 812654 w 12193149"/>
              <a:gd name="connsiteY206" fmla="*/ 1930751 h 2344739"/>
              <a:gd name="connsiteX207" fmla="*/ 721195 w 12193149"/>
              <a:gd name="connsiteY207" fmla="*/ 1929661 h 2344739"/>
              <a:gd name="connsiteX208" fmla="*/ 720890 w 12193149"/>
              <a:gd name="connsiteY208" fmla="*/ 1928399 h 2344739"/>
              <a:gd name="connsiteX209" fmla="*/ 710023 w 12193149"/>
              <a:gd name="connsiteY209" fmla="*/ 1922722 h 2344739"/>
              <a:gd name="connsiteX210" fmla="*/ 597940 w 12193149"/>
              <a:gd name="connsiteY210" fmla="*/ 1879864 h 2344739"/>
              <a:gd name="connsiteX211" fmla="*/ 579683 w 12193149"/>
              <a:gd name="connsiteY211" fmla="*/ 1877212 h 2344739"/>
              <a:gd name="connsiteX212" fmla="*/ 572865 w 12193149"/>
              <a:gd name="connsiteY212" fmla="*/ 1877401 h 2344739"/>
              <a:gd name="connsiteX213" fmla="*/ 446247 w 12193149"/>
              <a:gd name="connsiteY213" fmla="*/ 1839371 h 2344739"/>
              <a:gd name="connsiteX214" fmla="*/ 405163 w 12193149"/>
              <a:gd name="connsiteY214" fmla="*/ 1833548 h 2344739"/>
              <a:gd name="connsiteX215" fmla="*/ 293583 w 12193149"/>
              <a:gd name="connsiteY215" fmla="*/ 1812852 h 2344739"/>
              <a:gd name="connsiteX216" fmla="*/ 119529 w 12193149"/>
              <a:gd name="connsiteY216" fmla="*/ 1761047 h 2344739"/>
              <a:gd name="connsiteX217" fmla="*/ 16674 w 12193149"/>
              <a:gd name="connsiteY217" fmla="*/ 1758191 h 2344739"/>
              <a:gd name="connsiteX218" fmla="*/ 1150 w 12193149"/>
              <a:gd name="connsiteY218" fmla="*/ 1752722 h 2344739"/>
              <a:gd name="connsiteX219" fmla="*/ 1148 w 12193149"/>
              <a:gd name="connsiteY219" fmla="*/ 222213 h 2344739"/>
              <a:gd name="connsiteX220" fmla="*/ 1148 w 12193149"/>
              <a:gd name="connsiteY220" fmla="*/ 0 h 2344739"/>
              <a:gd name="connsiteX0" fmla="*/ 1148 w 12193149"/>
              <a:gd name="connsiteY0" fmla="*/ 0 h 2344739"/>
              <a:gd name="connsiteX1" fmla="*/ 12193148 w 12193149"/>
              <a:gd name="connsiteY1" fmla="*/ 0 h 2344739"/>
              <a:gd name="connsiteX2" fmla="*/ 12193148 w 12193149"/>
              <a:gd name="connsiteY2" fmla="*/ 222213 h 2344739"/>
              <a:gd name="connsiteX3" fmla="*/ 12193148 w 12193149"/>
              <a:gd name="connsiteY3" fmla="*/ 389190 h 2344739"/>
              <a:gd name="connsiteX4" fmla="*/ 12193149 w 12193149"/>
              <a:gd name="connsiteY4" fmla="*/ 579739 h 2344739"/>
              <a:gd name="connsiteX5" fmla="*/ 12185986 w 12193149"/>
              <a:gd name="connsiteY5" fmla="*/ 584189 h 2344739"/>
              <a:gd name="connsiteX6" fmla="*/ 12156363 w 12193149"/>
              <a:gd name="connsiteY6" fmla="*/ 597366 h 2344739"/>
              <a:gd name="connsiteX7" fmla="*/ 12139215 w 12193149"/>
              <a:gd name="connsiteY7" fmla="*/ 623179 h 2344739"/>
              <a:gd name="connsiteX8" fmla="*/ 12126327 w 12193149"/>
              <a:gd name="connsiteY8" fmla="*/ 624690 h 2344739"/>
              <a:gd name="connsiteX9" fmla="*/ 12124007 w 12193149"/>
              <a:gd name="connsiteY9" fmla="*/ 624794 h 2344739"/>
              <a:gd name="connsiteX10" fmla="*/ 12116854 w 12193149"/>
              <a:gd name="connsiteY10" fmla="*/ 628608 h 2344739"/>
              <a:gd name="connsiteX11" fmla="*/ 12099497 w 12193149"/>
              <a:gd name="connsiteY11" fmla="*/ 628139 h 2344739"/>
              <a:gd name="connsiteX12" fmla="*/ 12087073 w 12193149"/>
              <a:gd name="connsiteY12" fmla="*/ 636341 h 2344739"/>
              <a:gd name="connsiteX13" fmla="*/ 12031073 w 12193149"/>
              <a:gd name="connsiteY13" fmla="*/ 680009 h 2344739"/>
              <a:gd name="connsiteX14" fmla="*/ 11995833 w 12193149"/>
              <a:gd name="connsiteY14" fmla="*/ 703458 h 2344739"/>
              <a:gd name="connsiteX15" fmla="*/ 11979717 w 12193149"/>
              <a:gd name="connsiteY15" fmla="*/ 708161 h 2344739"/>
              <a:gd name="connsiteX16" fmla="*/ 11959046 w 12193149"/>
              <a:gd name="connsiteY16" fmla="*/ 717558 h 2344739"/>
              <a:gd name="connsiteX17" fmla="*/ 11920454 w 12193149"/>
              <a:gd name="connsiteY17" fmla="*/ 730883 h 2344739"/>
              <a:gd name="connsiteX18" fmla="*/ 11903656 w 12193149"/>
              <a:gd name="connsiteY18" fmla="*/ 742426 h 2344739"/>
              <a:gd name="connsiteX19" fmla="*/ 11895048 w 12193149"/>
              <a:gd name="connsiteY19" fmla="*/ 744791 h 2344739"/>
              <a:gd name="connsiteX20" fmla="*/ 11891968 w 12193149"/>
              <a:gd name="connsiteY20" fmla="*/ 755729 h 2344739"/>
              <a:gd name="connsiteX21" fmla="*/ 11870776 w 12193149"/>
              <a:gd name="connsiteY21" fmla="*/ 777816 h 2344739"/>
              <a:gd name="connsiteX22" fmla="*/ 11813376 w 12193149"/>
              <a:gd name="connsiteY22" fmla="*/ 797659 h 2344739"/>
              <a:gd name="connsiteX23" fmla="*/ 11749767 w 12193149"/>
              <a:gd name="connsiteY23" fmla="*/ 872002 h 2344739"/>
              <a:gd name="connsiteX24" fmla="*/ 11590693 w 12193149"/>
              <a:gd name="connsiteY24" fmla="*/ 963777 h 2344739"/>
              <a:gd name="connsiteX25" fmla="*/ 11506817 w 12193149"/>
              <a:gd name="connsiteY25" fmla="*/ 1033623 h 2344739"/>
              <a:gd name="connsiteX26" fmla="*/ 11280332 w 12193149"/>
              <a:gd name="connsiteY26" fmla="*/ 1223571 h 2344739"/>
              <a:gd name="connsiteX27" fmla="*/ 11228309 w 12193149"/>
              <a:gd name="connsiteY27" fmla="*/ 1276236 h 2344739"/>
              <a:gd name="connsiteX28" fmla="*/ 11218087 w 12193149"/>
              <a:gd name="connsiteY28" fmla="*/ 1275961 h 2344739"/>
              <a:gd name="connsiteX29" fmla="*/ 11217184 w 12193149"/>
              <a:gd name="connsiteY29" fmla="*/ 1275018 h 2344739"/>
              <a:gd name="connsiteX30" fmla="*/ 11188885 w 12193149"/>
              <a:gd name="connsiteY30" fmla="*/ 1292383 h 2344739"/>
              <a:gd name="connsiteX31" fmla="*/ 11184501 w 12193149"/>
              <a:gd name="connsiteY31" fmla="*/ 1292525 h 2344739"/>
              <a:gd name="connsiteX32" fmla="*/ 11166854 w 12193149"/>
              <a:gd name="connsiteY32" fmla="*/ 1306612 h 2344739"/>
              <a:gd name="connsiteX33" fmla="*/ 11157311 w 12193149"/>
              <a:gd name="connsiteY33" fmla="*/ 1312414 h 2344739"/>
              <a:gd name="connsiteX34" fmla="*/ 11155496 w 12193149"/>
              <a:gd name="connsiteY34" fmla="*/ 1317097 h 2344739"/>
              <a:gd name="connsiteX35" fmla="*/ 11140961 w 12193149"/>
              <a:gd name="connsiteY35" fmla="*/ 1324115 h 2344739"/>
              <a:gd name="connsiteX36" fmla="*/ 11138961 w 12193149"/>
              <a:gd name="connsiteY36" fmla="*/ 1323772 h 2344739"/>
              <a:gd name="connsiteX37" fmla="*/ 11128208 w 12193149"/>
              <a:gd name="connsiteY37" fmla="*/ 1333832 h 2344739"/>
              <a:gd name="connsiteX38" fmla="*/ 11120691 w 12193149"/>
              <a:gd name="connsiteY38" fmla="*/ 1347424 h 2344739"/>
              <a:gd name="connsiteX39" fmla="*/ 10894683 w 12193149"/>
              <a:gd name="connsiteY39" fmla="*/ 1473399 h 2344739"/>
              <a:gd name="connsiteX40" fmla="*/ 10773300 w 12193149"/>
              <a:gd name="connsiteY40" fmla="*/ 1523191 h 2344739"/>
              <a:gd name="connsiteX41" fmla="*/ 10627668 w 12193149"/>
              <a:gd name="connsiteY41" fmla="*/ 1559229 h 2344739"/>
              <a:gd name="connsiteX42" fmla="*/ 10581895 w 12193149"/>
              <a:gd name="connsiteY42" fmla="*/ 1568689 h 2344739"/>
              <a:gd name="connsiteX43" fmla="*/ 10547790 w 12193149"/>
              <a:gd name="connsiteY43" fmla="*/ 1598423 h 2344739"/>
              <a:gd name="connsiteX44" fmla="*/ 10529643 w 12193149"/>
              <a:gd name="connsiteY44" fmla="*/ 1596907 h 2344739"/>
              <a:gd name="connsiteX45" fmla="*/ 10526446 w 12193149"/>
              <a:gd name="connsiteY45" fmla="*/ 1596411 h 2344739"/>
              <a:gd name="connsiteX46" fmla="*/ 10515129 w 12193149"/>
              <a:gd name="connsiteY46" fmla="*/ 1599537 h 2344739"/>
              <a:gd name="connsiteX47" fmla="*/ 10491735 w 12193149"/>
              <a:gd name="connsiteY47" fmla="*/ 1594156 h 2344739"/>
              <a:gd name="connsiteX48" fmla="*/ 10471418 w 12193149"/>
              <a:gd name="connsiteY48" fmla="*/ 1601693 h 2344739"/>
              <a:gd name="connsiteX49" fmla="*/ 10377042 w 12193149"/>
              <a:gd name="connsiteY49" fmla="*/ 1644598 h 2344739"/>
              <a:gd name="connsiteX50" fmla="*/ 10319338 w 12193149"/>
              <a:gd name="connsiteY50" fmla="*/ 1666221 h 2344739"/>
              <a:gd name="connsiteX51" fmla="*/ 10295467 w 12193149"/>
              <a:gd name="connsiteY51" fmla="*/ 1668079 h 2344739"/>
              <a:gd name="connsiteX52" fmla="*/ 10263443 w 12193149"/>
              <a:gd name="connsiteY52" fmla="*/ 1674948 h 2344739"/>
              <a:gd name="connsiteX53" fmla="*/ 10205418 w 12193149"/>
              <a:gd name="connsiteY53" fmla="*/ 1682149 h 2344739"/>
              <a:gd name="connsiteX54" fmla="*/ 10177759 w 12193149"/>
              <a:gd name="connsiteY54" fmla="*/ 1692943 h 2344739"/>
              <a:gd name="connsiteX55" fmla="*/ 10165070 w 12193149"/>
              <a:gd name="connsiteY55" fmla="*/ 1693739 h 2344739"/>
              <a:gd name="connsiteX56" fmla="*/ 10156308 w 12193149"/>
              <a:gd name="connsiteY56" fmla="*/ 1707487 h 2344739"/>
              <a:gd name="connsiteX57" fmla="*/ 10118267 w 12193149"/>
              <a:gd name="connsiteY57" fmla="*/ 1731142 h 2344739"/>
              <a:gd name="connsiteX58" fmla="*/ 10083317 w 12193149"/>
              <a:gd name="connsiteY58" fmla="*/ 1743296 h 2344739"/>
              <a:gd name="connsiteX59" fmla="*/ 10040388 w 12193149"/>
              <a:gd name="connsiteY59" fmla="*/ 1741632 h 2344739"/>
              <a:gd name="connsiteX60" fmla="*/ 9961167 w 12193149"/>
              <a:gd name="connsiteY60" fmla="*/ 1757147 h 2344739"/>
              <a:gd name="connsiteX61" fmla="*/ 9848940 w 12193149"/>
              <a:gd name="connsiteY61" fmla="*/ 1763915 h 2344739"/>
              <a:gd name="connsiteX62" fmla="*/ 9729457 w 12193149"/>
              <a:gd name="connsiteY62" fmla="*/ 1784122 h 2344739"/>
              <a:gd name="connsiteX63" fmla="*/ 9613704 w 12193149"/>
              <a:gd name="connsiteY63" fmla="*/ 1812371 h 2344739"/>
              <a:gd name="connsiteX64" fmla="*/ 9338590 w 12193149"/>
              <a:gd name="connsiteY64" fmla="*/ 1869293 h 2344739"/>
              <a:gd name="connsiteX65" fmla="*/ 9232518 w 12193149"/>
              <a:gd name="connsiteY65" fmla="*/ 1893149 h 2344739"/>
              <a:gd name="connsiteX66" fmla="*/ 9156690 w 12193149"/>
              <a:gd name="connsiteY66" fmla="*/ 1903228 h 2344739"/>
              <a:gd name="connsiteX67" fmla="*/ 9054601 w 12193149"/>
              <a:gd name="connsiteY67" fmla="*/ 1910755 h 2344739"/>
              <a:gd name="connsiteX68" fmla="*/ 9006634 w 12193149"/>
              <a:gd name="connsiteY68" fmla="*/ 1914040 h 2344739"/>
              <a:gd name="connsiteX69" fmla="*/ 9006349 w 12193149"/>
              <a:gd name="connsiteY69" fmla="*/ 1913800 h 2344739"/>
              <a:gd name="connsiteX70" fmla="*/ 8997380 w 12193149"/>
              <a:gd name="connsiteY70" fmla="*/ 1915011 h 2344739"/>
              <a:gd name="connsiteX71" fmla="*/ 8991542 w 12193149"/>
              <a:gd name="connsiteY71" fmla="*/ 1917072 h 2344739"/>
              <a:gd name="connsiteX72" fmla="*/ 8975485 w 12193149"/>
              <a:gd name="connsiteY72" fmla="*/ 1920298 h 2344739"/>
              <a:gd name="connsiteX73" fmla="*/ 8969159 w 12193149"/>
              <a:gd name="connsiteY73" fmla="*/ 1919598 h 2344739"/>
              <a:gd name="connsiteX74" fmla="*/ 8964196 w 12193149"/>
              <a:gd name="connsiteY74" fmla="*/ 1917373 h 2344739"/>
              <a:gd name="connsiteX75" fmla="*/ 8930136 w 12193149"/>
              <a:gd name="connsiteY75" fmla="*/ 1914185 h 2344739"/>
              <a:gd name="connsiteX76" fmla="*/ 8753592 w 12193149"/>
              <a:gd name="connsiteY76" fmla="*/ 1933417 h 2344739"/>
              <a:gd name="connsiteX77" fmla="*/ 8708995 w 12193149"/>
              <a:gd name="connsiteY77" fmla="*/ 1935518 h 2344739"/>
              <a:gd name="connsiteX78" fmla="*/ 8597219 w 12193149"/>
              <a:gd name="connsiteY78" fmla="*/ 1944090 h 2344739"/>
              <a:gd name="connsiteX79" fmla="*/ 8526378 w 12193149"/>
              <a:gd name="connsiteY79" fmla="*/ 1929248 h 2344739"/>
              <a:gd name="connsiteX80" fmla="*/ 8512131 w 12193149"/>
              <a:gd name="connsiteY80" fmla="*/ 1935163 h 2344739"/>
              <a:gd name="connsiteX81" fmla="*/ 8507315 w 12193149"/>
              <a:gd name="connsiteY81" fmla="*/ 1938164 h 2344739"/>
              <a:gd name="connsiteX82" fmla="*/ 8499116 w 12193149"/>
              <a:gd name="connsiteY82" fmla="*/ 1940902 h 2344739"/>
              <a:gd name="connsiteX83" fmla="*/ 8498742 w 12193149"/>
              <a:gd name="connsiteY83" fmla="*/ 1940723 h 2344739"/>
              <a:gd name="connsiteX84" fmla="*/ 8491397 w 12193149"/>
              <a:gd name="connsiteY84" fmla="*/ 1943773 h 2344739"/>
              <a:gd name="connsiteX85" fmla="*/ 8368330 w 12193149"/>
              <a:gd name="connsiteY85" fmla="*/ 1957815 h 2344739"/>
              <a:gd name="connsiteX86" fmla="*/ 8354947 w 12193149"/>
              <a:gd name="connsiteY86" fmla="*/ 1958009 h 2344739"/>
              <a:gd name="connsiteX87" fmla="*/ 8321252 w 12193149"/>
              <a:gd name="connsiteY87" fmla="*/ 1974587 h 2344739"/>
              <a:gd name="connsiteX88" fmla="*/ 8315581 w 12193149"/>
              <a:gd name="connsiteY88" fmla="*/ 1974913 h 2344739"/>
              <a:gd name="connsiteX89" fmla="*/ 8296322 w 12193149"/>
              <a:gd name="connsiteY89" fmla="*/ 1988808 h 2344739"/>
              <a:gd name="connsiteX90" fmla="*/ 8285424 w 12193149"/>
              <a:gd name="connsiteY90" fmla="*/ 1994631 h 2344739"/>
              <a:gd name="connsiteX91" fmla="*/ 8284298 w 12193149"/>
              <a:gd name="connsiteY91" fmla="*/ 1999074 h 2344739"/>
              <a:gd name="connsiteX92" fmla="*/ 8267224 w 12193149"/>
              <a:gd name="connsiteY92" fmla="*/ 2006249 h 2344739"/>
              <a:gd name="connsiteX93" fmla="*/ 8264525 w 12193149"/>
              <a:gd name="connsiteY93" fmla="*/ 2006019 h 2344739"/>
              <a:gd name="connsiteX94" fmla="*/ 8253181 w 12193149"/>
              <a:gd name="connsiteY94" fmla="*/ 2015862 h 2344739"/>
              <a:gd name="connsiteX95" fmla="*/ 8246982 w 12193149"/>
              <a:gd name="connsiteY95" fmla="*/ 2028854 h 2344739"/>
              <a:gd name="connsiteX96" fmla="*/ 8091420 w 12193149"/>
              <a:gd name="connsiteY96" fmla="*/ 2075015 h 2344739"/>
              <a:gd name="connsiteX97" fmla="*/ 7906555 w 12193149"/>
              <a:gd name="connsiteY97" fmla="*/ 2116988 h 2344739"/>
              <a:gd name="connsiteX98" fmla="*/ 7719893 w 12193149"/>
              <a:gd name="connsiteY98" fmla="*/ 2142703 h 2344739"/>
              <a:gd name="connsiteX99" fmla="*/ 7615495 w 12193149"/>
              <a:gd name="connsiteY99" fmla="*/ 2139232 h 2344739"/>
              <a:gd name="connsiteX100" fmla="*/ 7528691 w 12193149"/>
              <a:gd name="connsiteY100" fmla="*/ 2145060 h 2344739"/>
              <a:gd name="connsiteX101" fmla="*/ 7520719 w 12193149"/>
              <a:gd name="connsiteY101" fmla="*/ 2147613 h 2344739"/>
              <a:gd name="connsiteX102" fmla="*/ 7508559 w 12193149"/>
              <a:gd name="connsiteY102" fmla="*/ 2148948 h 2344739"/>
              <a:gd name="connsiteX103" fmla="*/ 7508188 w 12193149"/>
              <a:gd name="connsiteY103" fmla="*/ 2148621 h 2344739"/>
              <a:gd name="connsiteX104" fmla="*/ 7496943 w 12193149"/>
              <a:gd name="connsiteY104" fmla="*/ 2150573 h 2344739"/>
              <a:gd name="connsiteX105" fmla="*/ 7219707 w 12193149"/>
              <a:gd name="connsiteY105" fmla="*/ 2156680 h 2344739"/>
              <a:gd name="connsiteX106" fmla="*/ 7202249 w 12193149"/>
              <a:gd name="connsiteY106" fmla="*/ 2161230 h 2344739"/>
              <a:gd name="connsiteX107" fmla="*/ 7198152 w 12193149"/>
              <a:gd name="connsiteY107" fmla="*/ 2166588 h 2344739"/>
              <a:gd name="connsiteX108" fmla="*/ 7171956 w 12193149"/>
              <a:gd name="connsiteY108" fmla="*/ 2171236 h 2344739"/>
              <a:gd name="connsiteX109" fmla="*/ 7098136 w 12193149"/>
              <a:gd name="connsiteY109" fmla="*/ 2183464 h 2344739"/>
              <a:gd name="connsiteX110" fmla="*/ 7019644 w 12193149"/>
              <a:gd name="connsiteY110" fmla="*/ 2183090 h 2344739"/>
              <a:gd name="connsiteX111" fmla="*/ 6905294 w 12193149"/>
              <a:gd name="connsiteY111" fmla="*/ 2212596 h 2344739"/>
              <a:gd name="connsiteX112" fmla="*/ 6709370 w 12193149"/>
              <a:gd name="connsiteY112" fmla="*/ 2240551 h 2344739"/>
              <a:gd name="connsiteX113" fmla="*/ 6550602 w 12193149"/>
              <a:gd name="connsiteY113" fmla="*/ 2269327 h 2344739"/>
              <a:gd name="connsiteX114" fmla="*/ 6318708 w 12193149"/>
              <a:gd name="connsiteY114" fmla="*/ 2316127 h 2344739"/>
              <a:gd name="connsiteX115" fmla="*/ 6169822 w 12193149"/>
              <a:gd name="connsiteY115" fmla="*/ 2318214 h 2344739"/>
              <a:gd name="connsiteX116" fmla="*/ 6074996 w 12193149"/>
              <a:gd name="connsiteY116" fmla="*/ 2338676 h 2344739"/>
              <a:gd name="connsiteX117" fmla="*/ 6069677 w 12193149"/>
              <a:gd name="connsiteY117" fmla="*/ 2337139 h 2344739"/>
              <a:gd name="connsiteX118" fmla="*/ 6049786 w 12193149"/>
              <a:gd name="connsiteY118" fmla="*/ 2337822 h 2344739"/>
              <a:gd name="connsiteX119" fmla="*/ 6042433 w 12193149"/>
              <a:gd name="connsiteY119" fmla="*/ 2329473 h 2344739"/>
              <a:gd name="connsiteX120" fmla="*/ 6011238 w 12193149"/>
              <a:gd name="connsiteY120" fmla="*/ 2324380 h 2344739"/>
              <a:gd name="connsiteX121" fmla="*/ 5958523 w 12193149"/>
              <a:gd name="connsiteY121" fmla="*/ 2328024 h 2344739"/>
              <a:gd name="connsiteX122" fmla="*/ 5760067 w 12193149"/>
              <a:gd name="connsiteY122" fmla="*/ 2343716 h 2344739"/>
              <a:gd name="connsiteX123" fmla="*/ 5628108 w 12193149"/>
              <a:gd name="connsiteY123" fmla="*/ 2344739 h 2344739"/>
              <a:gd name="connsiteX124" fmla="*/ 5472054 w 12193149"/>
              <a:gd name="connsiteY124" fmla="*/ 2330719 h 2344739"/>
              <a:gd name="connsiteX125" fmla="*/ 5433909 w 12193149"/>
              <a:gd name="connsiteY125" fmla="*/ 2319466 h 2344739"/>
              <a:gd name="connsiteX126" fmla="*/ 5382817 w 12193149"/>
              <a:gd name="connsiteY126" fmla="*/ 2301764 h 2344739"/>
              <a:gd name="connsiteX127" fmla="*/ 5262912 w 12193149"/>
              <a:gd name="connsiteY127" fmla="*/ 2281347 h 2344739"/>
              <a:gd name="connsiteX128" fmla="*/ 5224109 w 12193149"/>
              <a:gd name="connsiteY128" fmla="*/ 2270223 h 2344739"/>
              <a:gd name="connsiteX129" fmla="*/ 5175808 w 12193149"/>
              <a:gd name="connsiteY129" fmla="*/ 2267233 h 2344739"/>
              <a:gd name="connsiteX130" fmla="*/ 5157702 w 12193149"/>
              <a:gd name="connsiteY130" fmla="*/ 2260010 h 2344739"/>
              <a:gd name="connsiteX131" fmla="*/ 5143747 w 12193149"/>
              <a:gd name="connsiteY131" fmla="*/ 2256610 h 2344739"/>
              <a:gd name="connsiteX132" fmla="*/ 5140744 w 12193149"/>
              <a:gd name="connsiteY132" fmla="*/ 2254509 h 2344739"/>
              <a:gd name="connsiteX133" fmla="*/ 5122807 w 12193149"/>
              <a:gd name="connsiteY133" fmla="*/ 2243656 h 2344739"/>
              <a:gd name="connsiteX134" fmla="*/ 5066938 w 12193149"/>
              <a:gd name="connsiteY134" fmla="*/ 2250227 h 2344739"/>
              <a:gd name="connsiteX135" fmla="*/ 5012662 w 12193149"/>
              <a:gd name="connsiteY135" fmla="*/ 2233846 h 2344739"/>
              <a:gd name="connsiteX136" fmla="*/ 4841589 w 12193149"/>
              <a:gd name="connsiteY136" fmla="*/ 2209829 h 2344739"/>
              <a:gd name="connsiteX137" fmla="*/ 4763595 w 12193149"/>
              <a:gd name="connsiteY137" fmla="*/ 2182061 h 2344739"/>
              <a:gd name="connsiteX138" fmla="*/ 4724334 w 12193149"/>
              <a:gd name="connsiteY138" fmla="*/ 2173047 h 2344739"/>
              <a:gd name="connsiteX139" fmla="*/ 4722324 w 12193149"/>
              <a:gd name="connsiteY139" fmla="*/ 2172298 h 2344739"/>
              <a:gd name="connsiteX140" fmla="*/ 4723259 w 12193149"/>
              <a:gd name="connsiteY140" fmla="*/ 2172087 h 2344739"/>
              <a:gd name="connsiteX141" fmla="*/ 4718350 w 12193149"/>
              <a:gd name="connsiteY141" fmla="*/ 2170817 h 2344739"/>
              <a:gd name="connsiteX142" fmla="*/ 4722324 w 12193149"/>
              <a:gd name="connsiteY142" fmla="*/ 2172298 h 2344739"/>
              <a:gd name="connsiteX143" fmla="*/ 4716674 w 12193149"/>
              <a:gd name="connsiteY143" fmla="*/ 2173573 h 2344739"/>
              <a:gd name="connsiteX144" fmla="*/ 4516962 w 12193149"/>
              <a:gd name="connsiteY144" fmla="*/ 2163671 h 2344739"/>
              <a:gd name="connsiteX145" fmla="*/ 4429691 w 12193149"/>
              <a:gd name="connsiteY145" fmla="*/ 2153020 h 2344739"/>
              <a:gd name="connsiteX146" fmla="*/ 4364023 w 12193149"/>
              <a:gd name="connsiteY146" fmla="*/ 2151674 h 2344739"/>
              <a:gd name="connsiteX147" fmla="*/ 4318114 w 12193149"/>
              <a:gd name="connsiteY147" fmla="*/ 2158289 h 2344739"/>
              <a:gd name="connsiteX148" fmla="*/ 4316258 w 12193149"/>
              <a:gd name="connsiteY148" fmla="*/ 2156948 h 2344739"/>
              <a:gd name="connsiteX149" fmla="*/ 4296292 w 12193149"/>
              <a:gd name="connsiteY149" fmla="*/ 2155069 h 2344739"/>
              <a:gd name="connsiteX150" fmla="*/ 4291212 w 12193149"/>
              <a:gd name="connsiteY150" fmla="*/ 2157986 h 2344739"/>
              <a:gd name="connsiteX151" fmla="*/ 4277290 w 12193149"/>
              <a:gd name="connsiteY151" fmla="*/ 2157740 h 2344739"/>
              <a:gd name="connsiteX152" fmla="*/ 4249265 w 12193149"/>
              <a:gd name="connsiteY152" fmla="*/ 2160064 h 2344739"/>
              <a:gd name="connsiteX153" fmla="*/ 4203199 w 12193149"/>
              <a:gd name="connsiteY153" fmla="*/ 2157269 h 2344739"/>
              <a:gd name="connsiteX154" fmla="*/ 4202893 w 12193149"/>
              <a:gd name="connsiteY154" fmla="*/ 2156010 h 2344739"/>
              <a:gd name="connsiteX155" fmla="*/ 4192396 w 12193149"/>
              <a:gd name="connsiteY155" fmla="*/ 2150376 h 2344739"/>
              <a:gd name="connsiteX156" fmla="*/ 4143893 w 12193149"/>
              <a:gd name="connsiteY156" fmla="*/ 2134511 h 2344739"/>
              <a:gd name="connsiteX157" fmla="*/ 4084245 w 12193149"/>
              <a:gd name="connsiteY157" fmla="*/ 2107978 h 2344739"/>
              <a:gd name="connsiteX158" fmla="*/ 4075694 w 12193149"/>
              <a:gd name="connsiteY158" fmla="*/ 2107143 h 2344739"/>
              <a:gd name="connsiteX159" fmla="*/ 4075575 w 12193149"/>
              <a:gd name="connsiteY159" fmla="*/ 2106844 h 2344739"/>
              <a:gd name="connsiteX160" fmla="*/ 4066658 w 12193149"/>
              <a:gd name="connsiteY160" fmla="*/ 2105400 h 2344739"/>
              <a:gd name="connsiteX161" fmla="*/ 4060102 w 12193149"/>
              <a:gd name="connsiteY161" fmla="*/ 2105618 h 2344739"/>
              <a:gd name="connsiteX162" fmla="*/ 4043512 w 12193149"/>
              <a:gd name="connsiteY162" fmla="*/ 2103997 h 2344739"/>
              <a:gd name="connsiteX163" fmla="*/ 4038145 w 12193149"/>
              <a:gd name="connsiteY163" fmla="*/ 2101563 h 2344739"/>
              <a:gd name="connsiteX164" fmla="*/ 4036511 w 12193149"/>
              <a:gd name="connsiteY164" fmla="*/ 2097896 h 2344739"/>
              <a:gd name="connsiteX165" fmla="*/ 4034926 w 12193149"/>
              <a:gd name="connsiteY165" fmla="*/ 2098131 h 2344739"/>
              <a:gd name="connsiteX166" fmla="*/ 4005686 w 12193149"/>
              <a:gd name="connsiteY166" fmla="*/ 2085563 h 2344739"/>
              <a:gd name="connsiteX167" fmla="*/ 3937994 w 12193149"/>
              <a:gd name="connsiteY167" fmla="*/ 2068106 h 2344739"/>
              <a:gd name="connsiteX168" fmla="*/ 3898423 w 12193149"/>
              <a:gd name="connsiteY168" fmla="*/ 2062451 h 2344739"/>
              <a:gd name="connsiteX169" fmla="*/ 3790908 w 12193149"/>
              <a:gd name="connsiteY169" fmla="*/ 2042213 h 2344739"/>
              <a:gd name="connsiteX170" fmla="*/ 3683661 w 12193149"/>
              <a:gd name="connsiteY170" fmla="*/ 2018290 h 2344739"/>
              <a:gd name="connsiteX171" fmla="*/ 3611183 w 12193149"/>
              <a:gd name="connsiteY171" fmla="*/ 1986019 h 2344739"/>
              <a:gd name="connsiteX172" fmla="*/ 3605003 w 12193149"/>
              <a:gd name="connsiteY172" fmla="*/ 1987381 h 2344739"/>
              <a:gd name="connsiteX173" fmla="*/ 3595884 w 12193149"/>
              <a:gd name="connsiteY173" fmla="*/ 1987545 h 2344739"/>
              <a:gd name="connsiteX174" fmla="*/ 3595649 w 12193149"/>
              <a:gd name="connsiteY174" fmla="*/ 1987276 h 2344739"/>
              <a:gd name="connsiteX175" fmla="*/ 3587126 w 12193149"/>
              <a:gd name="connsiteY175" fmla="*/ 1987966 h 2344739"/>
              <a:gd name="connsiteX176" fmla="*/ 3537283 w 12193149"/>
              <a:gd name="connsiteY176" fmla="*/ 1978267 h 2344739"/>
              <a:gd name="connsiteX177" fmla="*/ 3474371 w 12193149"/>
              <a:gd name="connsiteY177" fmla="*/ 1974606 h 2344739"/>
              <a:gd name="connsiteX178" fmla="*/ 3401876 w 12193149"/>
              <a:gd name="connsiteY178" fmla="*/ 1962558 h 2344739"/>
              <a:gd name="connsiteX179" fmla="*/ 3365036 w 12193149"/>
              <a:gd name="connsiteY179" fmla="*/ 1979510 h 2344739"/>
              <a:gd name="connsiteX180" fmla="*/ 3345174 w 12193149"/>
              <a:gd name="connsiteY180" fmla="*/ 1981192 h 2344739"/>
              <a:gd name="connsiteX181" fmla="*/ 3342846 w 12193149"/>
              <a:gd name="connsiteY181" fmla="*/ 1980217 h 2344739"/>
              <a:gd name="connsiteX182" fmla="*/ 3263504 w 12193149"/>
              <a:gd name="connsiteY182" fmla="*/ 1986094 h 2344739"/>
              <a:gd name="connsiteX183" fmla="*/ 3143704 w 12193149"/>
              <a:gd name="connsiteY183" fmla="*/ 1993869 h 2344739"/>
              <a:gd name="connsiteX184" fmla="*/ 3031439 w 12193149"/>
              <a:gd name="connsiteY184" fmla="*/ 1996512 h 2344739"/>
              <a:gd name="connsiteX185" fmla="*/ 2782717 w 12193149"/>
              <a:gd name="connsiteY185" fmla="*/ 2018333 h 2344739"/>
              <a:gd name="connsiteX186" fmla="*/ 2647675 w 12193149"/>
              <a:gd name="connsiteY186" fmla="*/ 2028869 h 2344739"/>
              <a:gd name="connsiteX187" fmla="*/ 2569176 w 12193149"/>
              <a:gd name="connsiteY187" fmla="*/ 2002628 h 2344739"/>
              <a:gd name="connsiteX188" fmla="*/ 2444403 w 12193149"/>
              <a:gd name="connsiteY188" fmla="*/ 2016529 h 2344739"/>
              <a:gd name="connsiteX189" fmla="*/ 2316260 w 12193149"/>
              <a:gd name="connsiteY189" fmla="*/ 2024996 h 2344739"/>
              <a:gd name="connsiteX190" fmla="*/ 2209726 w 12193149"/>
              <a:gd name="connsiteY190" fmla="*/ 2019763 h 2344739"/>
              <a:gd name="connsiteX191" fmla="*/ 2095813 w 12193149"/>
              <a:gd name="connsiteY191" fmla="*/ 2003052 h 2344739"/>
              <a:gd name="connsiteX192" fmla="*/ 1998504 w 12193149"/>
              <a:gd name="connsiteY192" fmla="*/ 1995032 h 2344739"/>
              <a:gd name="connsiteX193" fmla="*/ 1929320 w 12193149"/>
              <a:gd name="connsiteY193" fmla="*/ 2016977 h 2344739"/>
              <a:gd name="connsiteX194" fmla="*/ 1922798 w 12193149"/>
              <a:gd name="connsiteY194" fmla="*/ 2012146 h 2344739"/>
              <a:gd name="connsiteX195" fmla="*/ 1874228 w 12193149"/>
              <a:gd name="connsiteY195" fmla="*/ 2013741 h 2344739"/>
              <a:gd name="connsiteX196" fmla="*/ 1787803 w 12193149"/>
              <a:gd name="connsiteY196" fmla="*/ 2041363 h 2344739"/>
              <a:gd name="connsiteX197" fmla="*/ 1739352 w 12193149"/>
              <a:gd name="connsiteY197" fmla="*/ 2036312 h 2344739"/>
              <a:gd name="connsiteX198" fmla="*/ 1676219 w 12193149"/>
              <a:gd name="connsiteY198" fmla="*/ 2019963 h 2344739"/>
              <a:gd name="connsiteX199" fmla="*/ 1609817 w 12193149"/>
              <a:gd name="connsiteY199" fmla="*/ 2013066 h 2344739"/>
              <a:gd name="connsiteX200" fmla="*/ 1497258 w 12193149"/>
              <a:gd name="connsiteY200" fmla="*/ 1987476 h 2344739"/>
              <a:gd name="connsiteX201" fmla="*/ 1151127 w 12193149"/>
              <a:gd name="connsiteY201" fmla="*/ 1938041 h 2344739"/>
              <a:gd name="connsiteX202" fmla="*/ 859417 w 12193149"/>
              <a:gd name="connsiteY202" fmla="*/ 1928608 h 2344739"/>
              <a:gd name="connsiteX203" fmla="*/ 838688 w 12193149"/>
              <a:gd name="connsiteY203" fmla="*/ 1929821 h 2344739"/>
              <a:gd name="connsiteX204" fmla="*/ 817957 w 12193149"/>
              <a:gd name="connsiteY204" fmla="*/ 1927857 h 2344739"/>
              <a:gd name="connsiteX205" fmla="*/ 812654 w 12193149"/>
              <a:gd name="connsiteY205" fmla="*/ 1930751 h 2344739"/>
              <a:gd name="connsiteX206" fmla="*/ 721195 w 12193149"/>
              <a:gd name="connsiteY206" fmla="*/ 1929661 h 2344739"/>
              <a:gd name="connsiteX207" fmla="*/ 720890 w 12193149"/>
              <a:gd name="connsiteY207" fmla="*/ 1928399 h 2344739"/>
              <a:gd name="connsiteX208" fmla="*/ 710023 w 12193149"/>
              <a:gd name="connsiteY208" fmla="*/ 1922722 h 2344739"/>
              <a:gd name="connsiteX209" fmla="*/ 597940 w 12193149"/>
              <a:gd name="connsiteY209" fmla="*/ 1879864 h 2344739"/>
              <a:gd name="connsiteX210" fmla="*/ 579683 w 12193149"/>
              <a:gd name="connsiteY210" fmla="*/ 1877212 h 2344739"/>
              <a:gd name="connsiteX211" fmla="*/ 572865 w 12193149"/>
              <a:gd name="connsiteY211" fmla="*/ 1877401 h 2344739"/>
              <a:gd name="connsiteX212" fmla="*/ 446247 w 12193149"/>
              <a:gd name="connsiteY212" fmla="*/ 1839371 h 2344739"/>
              <a:gd name="connsiteX213" fmla="*/ 405163 w 12193149"/>
              <a:gd name="connsiteY213" fmla="*/ 1833548 h 2344739"/>
              <a:gd name="connsiteX214" fmla="*/ 293583 w 12193149"/>
              <a:gd name="connsiteY214" fmla="*/ 1812852 h 2344739"/>
              <a:gd name="connsiteX215" fmla="*/ 119529 w 12193149"/>
              <a:gd name="connsiteY215" fmla="*/ 1761047 h 2344739"/>
              <a:gd name="connsiteX216" fmla="*/ 16674 w 12193149"/>
              <a:gd name="connsiteY216" fmla="*/ 1758191 h 2344739"/>
              <a:gd name="connsiteX217" fmla="*/ 1150 w 12193149"/>
              <a:gd name="connsiteY217" fmla="*/ 1752722 h 2344739"/>
              <a:gd name="connsiteX218" fmla="*/ 1148 w 12193149"/>
              <a:gd name="connsiteY218" fmla="*/ 222213 h 2344739"/>
              <a:gd name="connsiteX219" fmla="*/ 1148 w 12193149"/>
              <a:gd name="connsiteY219" fmla="*/ 0 h 2344739"/>
              <a:gd name="connsiteX0" fmla="*/ 1148 w 12193149"/>
              <a:gd name="connsiteY0" fmla="*/ 0 h 2344739"/>
              <a:gd name="connsiteX1" fmla="*/ 12193148 w 12193149"/>
              <a:gd name="connsiteY1" fmla="*/ 0 h 2344739"/>
              <a:gd name="connsiteX2" fmla="*/ 12193148 w 12193149"/>
              <a:gd name="connsiteY2" fmla="*/ 222213 h 2344739"/>
              <a:gd name="connsiteX3" fmla="*/ 12193148 w 12193149"/>
              <a:gd name="connsiteY3" fmla="*/ 389190 h 2344739"/>
              <a:gd name="connsiteX4" fmla="*/ 12193149 w 12193149"/>
              <a:gd name="connsiteY4" fmla="*/ 579739 h 2344739"/>
              <a:gd name="connsiteX5" fmla="*/ 12185986 w 12193149"/>
              <a:gd name="connsiteY5" fmla="*/ 584189 h 2344739"/>
              <a:gd name="connsiteX6" fmla="*/ 12156363 w 12193149"/>
              <a:gd name="connsiteY6" fmla="*/ 597366 h 2344739"/>
              <a:gd name="connsiteX7" fmla="*/ 12139215 w 12193149"/>
              <a:gd name="connsiteY7" fmla="*/ 623179 h 2344739"/>
              <a:gd name="connsiteX8" fmla="*/ 12126327 w 12193149"/>
              <a:gd name="connsiteY8" fmla="*/ 624690 h 2344739"/>
              <a:gd name="connsiteX9" fmla="*/ 12124007 w 12193149"/>
              <a:gd name="connsiteY9" fmla="*/ 624794 h 2344739"/>
              <a:gd name="connsiteX10" fmla="*/ 12116854 w 12193149"/>
              <a:gd name="connsiteY10" fmla="*/ 628608 h 2344739"/>
              <a:gd name="connsiteX11" fmla="*/ 12099497 w 12193149"/>
              <a:gd name="connsiteY11" fmla="*/ 628139 h 2344739"/>
              <a:gd name="connsiteX12" fmla="*/ 12087073 w 12193149"/>
              <a:gd name="connsiteY12" fmla="*/ 636341 h 2344739"/>
              <a:gd name="connsiteX13" fmla="*/ 12031073 w 12193149"/>
              <a:gd name="connsiteY13" fmla="*/ 680009 h 2344739"/>
              <a:gd name="connsiteX14" fmla="*/ 11995833 w 12193149"/>
              <a:gd name="connsiteY14" fmla="*/ 703458 h 2344739"/>
              <a:gd name="connsiteX15" fmla="*/ 11979717 w 12193149"/>
              <a:gd name="connsiteY15" fmla="*/ 708161 h 2344739"/>
              <a:gd name="connsiteX16" fmla="*/ 11959046 w 12193149"/>
              <a:gd name="connsiteY16" fmla="*/ 717558 h 2344739"/>
              <a:gd name="connsiteX17" fmla="*/ 11920454 w 12193149"/>
              <a:gd name="connsiteY17" fmla="*/ 730883 h 2344739"/>
              <a:gd name="connsiteX18" fmla="*/ 11903656 w 12193149"/>
              <a:gd name="connsiteY18" fmla="*/ 742426 h 2344739"/>
              <a:gd name="connsiteX19" fmla="*/ 11895048 w 12193149"/>
              <a:gd name="connsiteY19" fmla="*/ 744791 h 2344739"/>
              <a:gd name="connsiteX20" fmla="*/ 11891968 w 12193149"/>
              <a:gd name="connsiteY20" fmla="*/ 755729 h 2344739"/>
              <a:gd name="connsiteX21" fmla="*/ 11870776 w 12193149"/>
              <a:gd name="connsiteY21" fmla="*/ 777816 h 2344739"/>
              <a:gd name="connsiteX22" fmla="*/ 11813376 w 12193149"/>
              <a:gd name="connsiteY22" fmla="*/ 797659 h 2344739"/>
              <a:gd name="connsiteX23" fmla="*/ 11590693 w 12193149"/>
              <a:gd name="connsiteY23" fmla="*/ 963777 h 2344739"/>
              <a:gd name="connsiteX24" fmla="*/ 11506817 w 12193149"/>
              <a:gd name="connsiteY24" fmla="*/ 1033623 h 2344739"/>
              <a:gd name="connsiteX25" fmla="*/ 11280332 w 12193149"/>
              <a:gd name="connsiteY25" fmla="*/ 1223571 h 2344739"/>
              <a:gd name="connsiteX26" fmla="*/ 11228309 w 12193149"/>
              <a:gd name="connsiteY26" fmla="*/ 1276236 h 2344739"/>
              <a:gd name="connsiteX27" fmla="*/ 11218087 w 12193149"/>
              <a:gd name="connsiteY27" fmla="*/ 1275961 h 2344739"/>
              <a:gd name="connsiteX28" fmla="*/ 11217184 w 12193149"/>
              <a:gd name="connsiteY28" fmla="*/ 1275018 h 2344739"/>
              <a:gd name="connsiteX29" fmla="*/ 11188885 w 12193149"/>
              <a:gd name="connsiteY29" fmla="*/ 1292383 h 2344739"/>
              <a:gd name="connsiteX30" fmla="*/ 11184501 w 12193149"/>
              <a:gd name="connsiteY30" fmla="*/ 1292525 h 2344739"/>
              <a:gd name="connsiteX31" fmla="*/ 11166854 w 12193149"/>
              <a:gd name="connsiteY31" fmla="*/ 1306612 h 2344739"/>
              <a:gd name="connsiteX32" fmla="*/ 11157311 w 12193149"/>
              <a:gd name="connsiteY32" fmla="*/ 1312414 h 2344739"/>
              <a:gd name="connsiteX33" fmla="*/ 11155496 w 12193149"/>
              <a:gd name="connsiteY33" fmla="*/ 1317097 h 2344739"/>
              <a:gd name="connsiteX34" fmla="*/ 11140961 w 12193149"/>
              <a:gd name="connsiteY34" fmla="*/ 1324115 h 2344739"/>
              <a:gd name="connsiteX35" fmla="*/ 11138961 w 12193149"/>
              <a:gd name="connsiteY35" fmla="*/ 1323772 h 2344739"/>
              <a:gd name="connsiteX36" fmla="*/ 11128208 w 12193149"/>
              <a:gd name="connsiteY36" fmla="*/ 1333832 h 2344739"/>
              <a:gd name="connsiteX37" fmla="*/ 11120691 w 12193149"/>
              <a:gd name="connsiteY37" fmla="*/ 1347424 h 2344739"/>
              <a:gd name="connsiteX38" fmla="*/ 10894683 w 12193149"/>
              <a:gd name="connsiteY38" fmla="*/ 1473399 h 2344739"/>
              <a:gd name="connsiteX39" fmla="*/ 10773300 w 12193149"/>
              <a:gd name="connsiteY39" fmla="*/ 1523191 h 2344739"/>
              <a:gd name="connsiteX40" fmla="*/ 10627668 w 12193149"/>
              <a:gd name="connsiteY40" fmla="*/ 1559229 h 2344739"/>
              <a:gd name="connsiteX41" fmla="*/ 10581895 w 12193149"/>
              <a:gd name="connsiteY41" fmla="*/ 1568689 h 2344739"/>
              <a:gd name="connsiteX42" fmla="*/ 10547790 w 12193149"/>
              <a:gd name="connsiteY42" fmla="*/ 1598423 h 2344739"/>
              <a:gd name="connsiteX43" fmla="*/ 10529643 w 12193149"/>
              <a:gd name="connsiteY43" fmla="*/ 1596907 h 2344739"/>
              <a:gd name="connsiteX44" fmla="*/ 10526446 w 12193149"/>
              <a:gd name="connsiteY44" fmla="*/ 1596411 h 2344739"/>
              <a:gd name="connsiteX45" fmla="*/ 10515129 w 12193149"/>
              <a:gd name="connsiteY45" fmla="*/ 1599537 h 2344739"/>
              <a:gd name="connsiteX46" fmla="*/ 10491735 w 12193149"/>
              <a:gd name="connsiteY46" fmla="*/ 1594156 h 2344739"/>
              <a:gd name="connsiteX47" fmla="*/ 10471418 w 12193149"/>
              <a:gd name="connsiteY47" fmla="*/ 1601693 h 2344739"/>
              <a:gd name="connsiteX48" fmla="*/ 10377042 w 12193149"/>
              <a:gd name="connsiteY48" fmla="*/ 1644598 h 2344739"/>
              <a:gd name="connsiteX49" fmla="*/ 10319338 w 12193149"/>
              <a:gd name="connsiteY49" fmla="*/ 1666221 h 2344739"/>
              <a:gd name="connsiteX50" fmla="*/ 10295467 w 12193149"/>
              <a:gd name="connsiteY50" fmla="*/ 1668079 h 2344739"/>
              <a:gd name="connsiteX51" fmla="*/ 10263443 w 12193149"/>
              <a:gd name="connsiteY51" fmla="*/ 1674948 h 2344739"/>
              <a:gd name="connsiteX52" fmla="*/ 10205418 w 12193149"/>
              <a:gd name="connsiteY52" fmla="*/ 1682149 h 2344739"/>
              <a:gd name="connsiteX53" fmla="*/ 10177759 w 12193149"/>
              <a:gd name="connsiteY53" fmla="*/ 1692943 h 2344739"/>
              <a:gd name="connsiteX54" fmla="*/ 10165070 w 12193149"/>
              <a:gd name="connsiteY54" fmla="*/ 1693739 h 2344739"/>
              <a:gd name="connsiteX55" fmla="*/ 10156308 w 12193149"/>
              <a:gd name="connsiteY55" fmla="*/ 1707487 h 2344739"/>
              <a:gd name="connsiteX56" fmla="*/ 10118267 w 12193149"/>
              <a:gd name="connsiteY56" fmla="*/ 1731142 h 2344739"/>
              <a:gd name="connsiteX57" fmla="*/ 10083317 w 12193149"/>
              <a:gd name="connsiteY57" fmla="*/ 1743296 h 2344739"/>
              <a:gd name="connsiteX58" fmla="*/ 10040388 w 12193149"/>
              <a:gd name="connsiteY58" fmla="*/ 1741632 h 2344739"/>
              <a:gd name="connsiteX59" fmla="*/ 9961167 w 12193149"/>
              <a:gd name="connsiteY59" fmla="*/ 1757147 h 2344739"/>
              <a:gd name="connsiteX60" fmla="*/ 9848940 w 12193149"/>
              <a:gd name="connsiteY60" fmla="*/ 1763915 h 2344739"/>
              <a:gd name="connsiteX61" fmla="*/ 9729457 w 12193149"/>
              <a:gd name="connsiteY61" fmla="*/ 1784122 h 2344739"/>
              <a:gd name="connsiteX62" fmla="*/ 9613704 w 12193149"/>
              <a:gd name="connsiteY62" fmla="*/ 1812371 h 2344739"/>
              <a:gd name="connsiteX63" fmla="*/ 9338590 w 12193149"/>
              <a:gd name="connsiteY63" fmla="*/ 1869293 h 2344739"/>
              <a:gd name="connsiteX64" fmla="*/ 9232518 w 12193149"/>
              <a:gd name="connsiteY64" fmla="*/ 1893149 h 2344739"/>
              <a:gd name="connsiteX65" fmla="*/ 9156690 w 12193149"/>
              <a:gd name="connsiteY65" fmla="*/ 1903228 h 2344739"/>
              <a:gd name="connsiteX66" fmla="*/ 9054601 w 12193149"/>
              <a:gd name="connsiteY66" fmla="*/ 1910755 h 2344739"/>
              <a:gd name="connsiteX67" fmla="*/ 9006634 w 12193149"/>
              <a:gd name="connsiteY67" fmla="*/ 1914040 h 2344739"/>
              <a:gd name="connsiteX68" fmla="*/ 9006349 w 12193149"/>
              <a:gd name="connsiteY68" fmla="*/ 1913800 h 2344739"/>
              <a:gd name="connsiteX69" fmla="*/ 8997380 w 12193149"/>
              <a:gd name="connsiteY69" fmla="*/ 1915011 h 2344739"/>
              <a:gd name="connsiteX70" fmla="*/ 8991542 w 12193149"/>
              <a:gd name="connsiteY70" fmla="*/ 1917072 h 2344739"/>
              <a:gd name="connsiteX71" fmla="*/ 8975485 w 12193149"/>
              <a:gd name="connsiteY71" fmla="*/ 1920298 h 2344739"/>
              <a:gd name="connsiteX72" fmla="*/ 8969159 w 12193149"/>
              <a:gd name="connsiteY72" fmla="*/ 1919598 h 2344739"/>
              <a:gd name="connsiteX73" fmla="*/ 8964196 w 12193149"/>
              <a:gd name="connsiteY73" fmla="*/ 1917373 h 2344739"/>
              <a:gd name="connsiteX74" fmla="*/ 8930136 w 12193149"/>
              <a:gd name="connsiteY74" fmla="*/ 1914185 h 2344739"/>
              <a:gd name="connsiteX75" fmla="*/ 8753592 w 12193149"/>
              <a:gd name="connsiteY75" fmla="*/ 1933417 h 2344739"/>
              <a:gd name="connsiteX76" fmla="*/ 8708995 w 12193149"/>
              <a:gd name="connsiteY76" fmla="*/ 1935518 h 2344739"/>
              <a:gd name="connsiteX77" fmla="*/ 8597219 w 12193149"/>
              <a:gd name="connsiteY77" fmla="*/ 1944090 h 2344739"/>
              <a:gd name="connsiteX78" fmla="*/ 8526378 w 12193149"/>
              <a:gd name="connsiteY78" fmla="*/ 1929248 h 2344739"/>
              <a:gd name="connsiteX79" fmla="*/ 8512131 w 12193149"/>
              <a:gd name="connsiteY79" fmla="*/ 1935163 h 2344739"/>
              <a:gd name="connsiteX80" fmla="*/ 8507315 w 12193149"/>
              <a:gd name="connsiteY80" fmla="*/ 1938164 h 2344739"/>
              <a:gd name="connsiteX81" fmla="*/ 8499116 w 12193149"/>
              <a:gd name="connsiteY81" fmla="*/ 1940902 h 2344739"/>
              <a:gd name="connsiteX82" fmla="*/ 8498742 w 12193149"/>
              <a:gd name="connsiteY82" fmla="*/ 1940723 h 2344739"/>
              <a:gd name="connsiteX83" fmla="*/ 8491397 w 12193149"/>
              <a:gd name="connsiteY83" fmla="*/ 1943773 h 2344739"/>
              <a:gd name="connsiteX84" fmla="*/ 8368330 w 12193149"/>
              <a:gd name="connsiteY84" fmla="*/ 1957815 h 2344739"/>
              <a:gd name="connsiteX85" fmla="*/ 8354947 w 12193149"/>
              <a:gd name="connsiteY85" fmla="*/ 1958009 h 2344739"/>
              <a:gd name="connsiteX86" fmla="*/ 8321252 w 12193149"/>
              <a:gd name="connsiteY86" fmla="*/ 1974587 h 2344739"/>
              <a:gd name="connsiteX87" fmla="*/ 8315581 w 12193149"/>
              <a:gd name="connsiteY87" fmla="*/ 1974913 h 2344739"/>
              <a:gd name="connsiteX88" fmla="*/ 8296322 w 12193149"/>
              <a:gd name="connsiteY88" fmla="*/ 1988808 h 2344739"/>
              <a:gd name="connsiteX89" fmla="*/ 8285424 w 12193149"/>
              <a:gd name="connsiteY89" fmla="*/ 1994631 h 2344739"/>
              <a:gd name="connsiteX90" fmla="*/ 8284298 w 12193149"/>
              <a:gd name="connsiteY90" fmla="*/ 1999074 h 2344739"/>
              <a:gd name="connsiteX91" fmla="*/ 8267224 w 12193149"/>
              <a:gd name="connsiteY91" fmla="*/ 2006249 h 2344739"/>
              <a:gd name="connsiteX92" fmla="*/ 8264525 w 12193149"/>
              <a:gd name="connsiteY92" fmla="*/ 2006019 h 2344739"/>
              <a:gd name="connsiteX93" fmla="*/ 8253181 w 12193149"/>
              <a:gd name="connsiteY93" fmla="*/ 2015862 h 2344739"/>
              <a:gd name="connsiteX94" fmla="*/ 8246982 w 12193149"/>
              <a:gd name="connsiteY94" fmla="*/ 2028854 h 2344739"/>
              <a:gd name="connsiteX95" fmla="*/ 8091420 w 12193149"/>
              <a:gd name="connsiteY95" fmla="*/ 2075015 h 2344739"/>
              <a:gd name="connsiteX96" fmla="*/ 7906555 w 12193149"/>
              <a:gd name="connsiteY96" fmla="*/ 2116988 h 2344739"/>
              <a:gd name="connsiteX97" fmla="*/ 7719893 w 12193149"/>
              <a:gd name="connsiteY97" fmla="*/ 2142703 h 2344739"/>
              <a:gd name="connsiteX98" fmla="*/ 7615495 w 12193149"/>
              <a:gd name="connsiteY98" fmla="*/ 2139232 h 2344739"/>
              <a:gd name="connsiteX99" fmla="*/ 7528691 w 12193149"/>
              <a:gd name="connsiteY99" fmla="*/ 2145060 h 2344739"/>
              <a:gd name="connsiteX100" fmla="*/ 7520719 w 12193149"/>
              <a:gd name="connsiteY100" fmla="*/ 2147613 h 2344739"/>
              <a:gd name="connsiteX101" fmla="*/ 7508559 w 12193149"/>
              <a:gd name="connsiteY101" fmla="*/ 2148948 h 2344739"/>
              <a:gd name="connsiteX102" fmla="*/ 7508188 w 12193149"/>
              <a:gd name="connsiteY102" fmla="*/ 2148621 h 2344739"/>
              <a:gd name="connsiteX103" fmla="*/ 7496943 w 12193149"/>
              <a:gd name="connsiteY103" fmla="*/ 2150573 h 2344739"/>
              <a:gd name="connsiteX104" fmla="*/ 7219707 w 12193149"/>
              <a:gd name="connsiteY104" fmla="*/ 2156680 h 2344739"/>
              <a:gd name="connsiteX105" fmla="*/ 7202249 w 12193149"/>
              <a:gd name="connsiteY105" fmla="*/ 2161230 h 2344739"/>
              <a:gd name="connsiteX106" fmla="*/ 7198152 w 12193149"/>
              <a:gd name="connsiteY106" fmla="*/ 2166588 h 2344739"/>
              <a:gd name="connsiteX107" fmla="*/ 7171956 w 12193149"/>
              <a:gd name="connsiteY107" fmla="*/ 2171236 h 2344739"/>
              <a:gd name="connsiteX108" fmla="*/ 7098136 w 12193149"/>
              <a:gd name="connsiteY108" fmla="*/ 2183464 h 2344739"/>
              <a:gd name="connsiteX109" fmla="*/ 7019644 w 12193149"/>
              <a:gd name="connsiteY109" fmla="*/ 2183090 h 2344739"/>
              <a:gd name="connsiteX110" fmla="*/ 6905294 w 12193149"/>
              <a:gd name="connsiteY110" fmla="*/ 2212596 h 2344739"/>
              <a:gd name="connsiteX111" fmla="*/ 6709370 w 12193149"/>
              <a:gd name="connsiteY111" fmla="*/ 2240551 h 2344739"/>
              <a:gd name="connsiteX112" fmla="*/ 6550602 w 12193149"/>
              <a:gd name="connsiteY112" fmla="*/ 2269327 h 2344739"/>
              <a:gd name="connsiteX113" fmla="*/ 6318708 w 12193149"/>
              <a:gd name="connsiteY113" fmla="*/ 2316127 h 2344739"/>
              <a:gd name="connsiteX114" fmla="*/ 6169822 w 12193149"/>
              <a:gd name="connsiteY114" fmla="*/ 2318214 h 2344739"/>
              <a:gd name="connsiteX115" fmla="*/ 6074996 w 12193149"/>
              <a:gd name="connsiteY115" fmla="*/ 2338676 h 2344739"/>
              <a:gd name="connsiteX116" fmla="*/ 6069677 w 12193149"/>
              <a:gd name="connsiteY116" fmla="*/ 2337139 h 2344739"/>
              <a:gd name="connsiteX117" fmla="*/ 6049786 w 12193149"/>
              <a:gd name="connsiteY117" fmla="*/ 2337822 h 2344739"/>
              <a:gd name="connsiteX118" fmla="*/ 6042433 w 12193149"/>
              <a:gd name="connsiteY118" fmla="*/ 2329473 h 2344739"/>
              <a:gd name="connsiteX119" fmla="*/ 6011238 w 12193149"/>
              <a:gd name="connsiteY119" fmla="*/ 2324380 h 2344739"/>
              <a:gd name="connsiteX120" fmla="*/ 5958523 w 12193149"/>
              <a:gd name="connsiteY120" fmla="*/ 2328024 h 2344739"/>
              <a:gd name="connsiteX121" fmla="*/ 5760067 w 12193149"/>
              <a:gd name="connsiteY121" fmla="*/ 2343716 h 2344739"/>
              <a:gd name="connsiteX122" fmla="*/ 5628108 w 12193149"/>
              <a:gd name="connsiteY122" fmla="*/ 2344739 h 2344739"/>
              <a:gd name="connsiteX123" fmla="*/ 5472054 w 12193149"/>
              <a:gd name="connsiteY123" fmla="*/ 2330719 h 2344739"/>
              <a:gd name="connsiteX124" fmla="*/ 5433909 w 12193149"/>
              <a:gd name="connsiteY124" fmla="*/ 2319466 h 2344739"/>
              <a:gd name="connsiteX125" fmla="*/ 5382817 w 12193149"/>
              <a:gd name="connsiteY125" fmla="*/ 2301764 h 2344739"/>
              <a:gd name="connsiteX126" fmla="*/ 5262912 w 12193149"/>
              <a:gd name="connsiteY126" fmla="*/ 2281347 h 2344739"/>
              <a:gd name="connsiteX127" fmla="*/ 5224109 w 12193149"/>
              <a:gd name="connsiteY127" fmla="*/ 2270223 h 2344739"/>
              <a:gd name="connsiteX128" fmla="*/ 5175808 w 12193149"/>
              <a:gd name="connsiteY128" fmla="*/ 2267233 h 2344739"/>
              <a:gd name="connsiteX129" fmla="*/ 5157702 w 12193149"/>
              <a:gd name="connsiteY129" fmla="*/ 2260010 h 2344739"/>
              <a:gd name="connsiteX130" fmla="*/ 5143747 w 12193149"/>
              <a:gd name="connsiteY130" fmla="*/ 2256610 h 2344739"/>
              <a:gd name="connsiteX131" fmla="*/ 5140744 w 12193149"/>
              <a:gd name="connsiteY131" fmla="*/ 2254509 h 2344739"/>
              <a:gd name="connsiteX132" fmla="*/ 5122807 w 12193149"/>
              <a:gd name="connsiteY132" fmla="*/ 2243656 h 2344739"/>
              <a:gd name="connsiteX133" fmla="*/ 5066938 w 12193149"/>
              <a:gd name="connsiteY133" fmla="*/ 2250227 h 2344739"/>
              <a:gd name="connsiteX134" fmla="*/ 5012662 w 12193149"/>
              <a:gd name="connsiteY134" fmla="*/ 2233846 h 2344739"/>
              <a:gd name="connsiteX135" fmla="*/ 4841589 w 12193149"/>
              <a:gd name="connsiteY135" fmla="*/ 2209829 h 2344739"/>
              <a:gd name="connsiteX136" fmla="*/ 4763595 w 12193149"/>
              <a:gd name="connsiteY136" fmla="*/ 2182061 h 2344739"/>
              <a:gd name="connsiteX137" fmla="*/ 4724334 w 12193149"/>
              <a:gd name="connsiteY137" fmla="*/ 2173047 h 2344739"/>
              <a:gd name="connsiteX138" fmla="*/ 4722324 w 12193149"/>
              <a:gd name="connsiteY138" fmla="*/ 2172298 h 2344739"/>
              <a:gd name="connsiteX139" fmla="*/ 4723259 w 12193149"/>
              <a:gd name="connsiteY139" fmla="*/ 2172087 h 2344739"/>
              <a:gd name="connsiteX140" fmla="*/ 4718350 w 12193149"/>
              <a:gd name="connsiteY140" fmla="*/ 2170817 h 2344739"/>
              <a:gd name="connsiteX141" fmla="*/ 4722324 w 12193149"/>
              <a:gd name="connsiteY141" fmla="*/ 2172298 h 2344739"/>
              <a:gd name="connsiteX142" fmla="*/ 4716674 w 12193149"/>
              <a:gd name="connsiteY142" fmla="*/ 2173573 h 2344739"/>
              <a:gd name="connsiteX143" fmla="*/ 4516962 w 12193149"/>
              <a:gd name="connsiteY143" fmla="*/ 2163671 h 2344739"/>
              <a:gd name="connsiteX144" fmla="*/ 4429691 w 12193149"/>
              <a:gd name="connsiteY144" fmla="*/ 2153020 h 2344739"/>
              <a:gd name="connsiteX145" fmla="*/ 4364023 w 12193149"/>
              <a:gd name="connsiteY145" fmla="*/ 2151674 h 2344739"/>
              <a:gd name="connsiteX146" fmla="*/ 4318114 w 12193149"/>
              <a:gd name="connsiteY146" fmla="*/ 2158289 h 2344739"/>
              <a:gd name="connsiteX147" fmla="*/ 4316258 w 12193149"/>
              <a:gd name="connsiteY147" fmla="*/ 2156948 h 2344739"/>
              <a:gd name="connsiteX148" fmla="*/ 4296292 w 12193149"/>
              <a:gd name="connsiteY148" fmla="*/ 2155069 h 2344739"/>
              <a:gd name="connsiteX149" fmla="*/ 4291212 w 12193149"/>
              <a:gd name="connsiteY149" fmla="*/ 2157986 h 2344739"/>
              <a:gd name="connsiteX150" fmla="*/ 4277290 w 12193149"/>
              <a:gd name="connsiteY150" fmla="*/ 2157740 h 2344739"/>
              <a:gd name="connsiteX151" fmla="*/ 4249265 w 12193149"/>
              <a:gd name="connsiteY151" fmla="*/ 2160064 h 2344739"/>
              <a:gd name="connsiteX152" fmla="*/ 4203199 w 12193149"/>
              <a:gd name="connsiteY152" fmla="*/ 2157269 h 2344739"/>
              <a:gd name="connsiteX153" fmla="*/ 4202893 w 12193149"/>
              <a:gd name="connsiteY153" fmla="*/ 2156010 h 2344739"/>
              <a:gd name="connsiteX154" fmla="*/ 4192396 w 12193149"/>
              <a:gd name="connsiteY154" fmla="*/ 2150376 h 2344739"/>
              <a:gd name="connsiteX155" fmla="*/ 4143893 w 12193149"/>
              <a:gd name="connsiteY155" fmla="*/ 2134511 h 2344739"/>
              <a:gd name="connsiteX156" fmla="*/ 4084245 w 12193149"/>
              <a:gd name="connsiteY156" fmla="*/ 2107978 h 2344739"/>
              <a:gd name="connsiteX157" fmla="*/ 4075694 w 12193149"/>
              <a:gd name="connsiteY157" fmla="*/ 2107143 h 2344739"/>
              <a:gd name="connsiteX158" fmla="*/ 4075575 w 12193149"/>
              <a:gd name="connsiteY158" fmla="*/ 2106844 h 2344739"/>
              <a:gd name="connsiteX159" fmla="*/ 4066658 w 12193149"/>
              <a:gd name="connsiteY159" fmla="*/ 2105400 h 2344739"/>
              <a:gd name="connsiteX160" fmla="*/ 4060102 w 12193149"/>
              <a:gd name="connsiteY160" fmla="*/ 2105618 h 2344739"/>
              <a:gd name="connsiteX161" fmla="*/ 4043512 w 12193149"/>
              <a:gd name="connsiteY161" fmla="*/ 2103997 h 2344739"/>
              <a:gd name="connsiteX162" fmla="*/ 4038145 w 12193149"/>
              <a:gd name="connsiteY162" fmla="*/ 2101563 h 2344739"/>
              <a:gd name="connsiteX163" fmla="*/ 4036511 w 12193149"/>
              <a:gd name="connsiteY163" fmla="*/ 2097896 h 2344739"/>
              <a:gd name="connsiteX164" fmla="*/ 4034926 w 12193149"/>
              <a:gd name="connsiteY164" fmla="*/ 2098131 h 2344739"/>
              <a:gd name="connsiteX165" fmla="*/ 4005686 w 12193149"/>
              <a:gd name="connsiteY165" fmla="*/ 2085563 h 2344739"/>
              <a:gd name="connsiteX166" fmla="*/ 3937994 w 12193149"/>
              <a:gd name="connsiteY166" fmla="*/ 2068106 h 2344739"/>
              <a:gd name="connsiteX167" fmla="*/ 3898423 w 12193149"/>
              <a:gd name="connsiteY167" fmla="*/ 2062451 h 2344739"/>
              <a:gd name="connsiteX168" fmla="*/ 3790908 w 12193149"/>
              <a:gd name="connsiteY168" fmla="*/ 2042213 h 2344739"/>
              <a:gd name="connsiteX169" fmla="*/ 3683661 w 12193149"/>
              <a:gd name="connsiteY169" fmla="*/ 2018290 h 2344739"/>
              <a:gd name="connsiteX170" fmla="*/ 3611183 w 12193149"/>
              <a:gd name="connsiteY170" fmla="*/ 1986019 h 2344739"/>
              <a:gd name="connsiteX171" fmla="*/ 3605003 w 12193149"/>
              <a:gd name="connsiteY171" fmla="*/ 1987381 h 2344739"/>
              <a:gd name="connsiteX172" fmla="*/ 3595884 w 12193149"/>
              <a:gd name="connsiteY172" fmla="*/ 1987545 h 2344739"/>
              <a:gd name="connsiteX173" fmla="*/ 3595649 w 12193149"/>
              <a:gd name="connsiteY173" fmla="*/ 1987276 h 2344739"/>
              <a:gd name="connsiteX174" fmla="*/ 3587126 w 12193149"/>
              <a:gd name="connsiteY174" fmla="*/ 1987966 h 2344739"/>
              <a:gd name="connsiteX175" fmla="*/ 3537283 w 12193149"/>
              <a:gd name="connsiteY175" fmla="*/ 1978267 h 2344739"/>
              <a:gd name="connsiteX176" fmla="*/ 3474371 w 12193149"/>
              <a:gd name="connsiteY176" fmla="*/ 1974606 h 2344739"/>
              <a:gd name="connsiteX177" fmla="*/ 3401876 w 12193149"/>
              <a:gd name="connsiteY177" fmla="*/ 1962558 h 2344739"/>
              <a:gd name="connsiteX178" fmla="*/ 3365036 w 12193149"/>
              <a:gd name="connsiteY178" fmla="*/ 1979510 h 2344739"/>
              <a:gd name="connsiteX179" fmla="*/ 3345174 w 12193149"/>
              <a:gd name="connsiteY179" fmla="*/ 1981192 h 2344739"/>
              <a:gd name="connsiteX180" fmla="*/ 3342846 w 12193149"/>
              <a:gd name="connsiteY180" fmla="*/ 1980217 h 2344739"/>
              <a:gd name="connsiteX181" fmla="*/ 3263504 w 12193149"/>
              <a:gd name="connsiteY181" fmla="*/ 1986094 h 2344739"/>
              <a:gd name="connsiteX182" fmla="*/ 3143704 w 12193149"/>
              <a:gd name="connsiteY182" fmla="*/ 1993869 h 2344739"/>
              <a:gd name="connsiteX183" fmla="*/ 3031439 w 12193149"/>
              <a:gd name="connsiteY183" fmla="*/ 1996512 h 2344739"/>
              <a:gd name="connsiteX184" fmla="*/ 2782717 w 12193149"/>
              <a:gd name="connsiteY184" fmla="*/ 2018333 h 2344739"/>
              <a:gd name="connsiteX185" fmla="*/ 2647675 w 12193149"/>
              <a:gd name="connsiteY185" fmla="*/ 2028869 h 2344739"/>
              <a:gd name="connsiteX186" fmla="*/ 2569176 w 12193149"/>
              <a:gd name="connsiteY186" fmla="*/ 2002628 h 2344739"/>
              <a:gd name="connsiteX187" fmla="*/ 2444403 w 12193149"/>
              <a:gd name="connsiteY187" fmla="*/ 2016529 h 2344739"/>
              <a:gd name="connsiteX188" fmla="*/ 2316260 w 12193149"/>
              <a:gd name="connsiteY188" fmla="*/ 2024996 h 2344739"/>
              <a:gd name="connsiteX189" fmla="*/ 2209726 w 12193149"/>
              <a:gd name="connsiteY189" fmla="*/ 2019763 h 2344739"/>
              <a:gd name="connsiteX190" fmla="*/ 2095813 w 12193149"/>
              <a:gd name="connsiteY190" fmla="*/ 2003052 h 2344739"/>
              <a:gd name="connsiteX191" fmla="*/ 1998504 w 12193149"/>
              <a:gd name="connsiteY191" fmla="*/ 1995032 h 2344739"/>
              <a:gd name="connsiteX192" fmla="*/ 1929320 w 12193149"/>
              <a:gd name="connsiteY192" fmla="*/ 2016977 h 2344739"/>
              <a:gd name="connsiteX193" fmla="*/ 1922798 w 12193149"/>
              <a:gd name="connsiteY193" fmla="*/ 2012146 h 2344739"/>
              <a:gd name="connsiteX194" fmla="*/ 1874228 w 12193149"/>
              <a:gd name="connsiteY194" fmla="*/ 2013741 h 2344739"/>
              <a:gd name="connsiteX195" fmla="*/ 1787803 w 12193149"/>
              <a:gd name="connsiteY195" fmla="*/ 2041363 h 2344739"/>
              <a:gd name="connsiteX196" fmla="*/ 1739352 w 12193149"/>
              <a:gd name="connsiteY196" fmla="*/ 2036312 h 2344739"/>
              <a:gd name="connsiteX197" fmla="*/ 1676219 w 12193149"/>
              <a:gd name="connsiteY197" fmla="*/ 2019963 h 2344739"/>
              <a:gd name="connsiteX198" fmla="*/ 1609817 w 12193149"/>
              <a:gd name="connsiteY198" fmla="*/ 2013066 h 2344739"/>
              <a:gd name="connsiteX199" fmla="*/ 1497258 w 12193149"/>
              <a:gd name="connsiteY199" fmla="*/ 1987476 h 2344739"/>
              <a:gd name="connsiteX200" fmla="*/ 1151127 w 12193149"/>
              <a:gd name="connsiteY200" fmla="*/ 1938041 h 2344739"/>
              <a:gd name="connsiteX201" fmla="*/ 859417 w 12193149"/>
              <a:gd name="connsiteY201" fmla="*/ 1928608 h 2344739"/>
              <a:gd name="connsiteX202" fmla="*/ 838688 w 12193149"/>
              <a:gd name="connsiteY202" fmla="*/ 1929821 h 2344739"/>
              <a:gd name="connsiteX203" fmla="*/ 817957 w 12193149"/>
              <a:gd name="connsiteY203" fmla="*/ 1927857 h 2344739"/>
              <a:gd name="connsiteX204" fmla="*/ 812654 w 12193149"/>
              <a:gd name="connsiteY204" fmla="*/ 1930751 h 2344739"/>
              <a:gd name="connsiteX205" fmla="*/ 721195 w 12193149"/>
              <a:gd name="connsiteY205" fmla="*/ 1929661 h 2344739"/>
              <a:gd name="connsiteX206" fmla="*/ 720890 w 12193149"/>
              <a:gd name="connsiteY206" fmla="*/ 1928399 h 2344739"/>
              <a:gd name="connsiteX207" fmla="*/ 710023 w 12193149"/>
              <a:gd name="connsiteY207" fmla="*/ 1922722 h 2344739"/>
              <a:gd name="connsiteX208" fmla="*/ 597940 w 12193149"/>
              <a:gd name="connsiteY208" fmla="*/ 1879864 h 2344739"/>
              <a:gd name="connsiteX209" fmla="*/ 579683 w 12193149"/>
              <a:gd name="connsiteY209" fmla="*/ 1877212 h 2344739"/>
              <a:gd name="connsiteX210" fmla="*/ 572865 w 12193149"/>
              <a:gd name="connsiteY210" fmla="*/ 1877401 h 2344739"/>
              <a:gd name="connsiteX211" fmla="*/ 446247 w 12193149"/>
              <a:gd name="connsiteY211" fmla="*/ 1839371 h 2344739"/>
              <a:gd name="connsiteX212" fmla="*/ 405163 w 12193149"/>
              <a:gd name="connsiteY212" fmla="*/ 1833548 h 2344739"/>
              <a:gd name="connsiteX213" fmla="*/ 293583 w 12193149"/>
              <a:gd name="connsiteY213" fmla="*/ 1812852 h 2344739"/>
              <a:gd name="connsiteX214" fmla="*/ 119529 w 12193149"/>
              <a:gd name="connsiteY214" fmla="*/ 1761047 h 2344739"/>
              <a:gd name="connsiteX215" fmla="*/ 16674 w 12193149"/>
              <a:gd name="connsiteY215" fmla="*/ 1758191 h 2344739"/>
              <a:gd name="connsiteX216" fmla="*/ 1150 w 12193149"/>
              <a:gd name="connsiteY216" fmla="*/ 1752722 h 2344739"/>
              <a:gd name="connsiteX217" fmla="*/ 1148 w 12193149"/>
              <a:gd name="connsiteY217" fmla="*/ 222213 h 2344739"/>
              <a:gd name="connsiteX218" fmla="*/ 1148 w 12193149"/>
              <a:gd name="connsiteY218" fmla="*/ 0 h 2344739"/>
              <a:gd name="connsiteX0" fmla="*/ 1148 w 12193149"/>
              <a:gd name="connsiteY0" fmla="*/ 0 h 2344739"/>
              <a:gd name="connsiteX1" fmla="*/ 12193148 w 12193149"/>
              <a:gd name="connsiteY1" fmla="*/ 0 h 2344739"/>
              <a:gd name="connsiteX2" fmla="*/ 12193148 w 12193149"/>
              <a:gd name="connsiteY2" fmla="*/ 222213 h 2344739"/>
              <a:gd name="connsiteX3" fmla="*/ 12193149 w 12193149"/>
              <a:gd name="connsiteY3" fmla="*/ 579739 h 2344739"/>
              <a:gd name="connsiteX4" fmla="*/ 12185986 w 12193149"/>
              <a:gd name="connsiteY4" fmla="*/ 584189 h 2344739"/>
              <a:gd name="connsiteX5" fmla="*/ 12156363 w 12193149"/>
              <a:gd name="connsiteY5" fmla="*/ 597366 h 2344739"/>
              <a:gd name="connsiteX6" fmla="*/ 12139215 w 12193149"/>
              <a:gd name="connsiteY6" fmla="*/ 623179 h 2344739"/>
              <a:gd name="connsiteX7" fmla="*/ 12126327 w 12193149"/>
              <a:gd name="connsiteY7" fmla="*/ 624690 h 2344739"/>
              <a:gd name="connsiteX8" fmla="*/ 12124007 w 12193149"/>
              <a:gd name="connsiteY8" fmla="*/ 624794 h 2344739"/>
              <a:gd name="connsiteX9" fmla="*/ 12116854 w 12193149"/>
              <a:gd name="connsiteY9" fmla="*/ 628608 h 2344739"/>
              <a:gd name="connsiteX10" fmla="*/ 12099497 w 12193149"/>
              <a:gd name="connsiteY10" fmla="*/ 628139 h 2344739"/>
              <a:gd name="connsiteX11" fmla="*/ 12087073 w 12193149"/>
              <a:gd name="connsiteY11" fmla="*/ 636341 h 2344739"/>
              <a:gd name="connsiteX12" fmla="*/ 12031073 w 12193149"/>
              <a:gd name="connsiteY12" fmla="*/ 680009 h 2344739"/>
              <a:gd name="connsiteX13" fmla="*/ 11995833 w 12193149"/>
              <a:gd name="connsiteY13" fmla="*/ 703458 h 2344739"/>
              <a:gd name="connsiteX14" fmla="*/ 11979717 w 12193149"/>
              <a:gd name="connsiteY14" fmla="*/ 708161 h 2344739"/>
              <a:gd name="connsiteX15" fmla="*/ 11959046 w 12193149"/>
              <a:gd name="connsiteY15" fmla="*/ 717558 h 2344739"/>
              <a:gd name="connsiteX16" fmla="*/ 11920454 w 12193149"/>
              <a:gd name="connsiteY16" fmla="*/ 730883 h 2344739"/>
              <a:gd name="connsiteX17" fmla="*/ 11903656 w 12193149"/>
              <a:gd name="connsiteY17" fmla="*/ 742426 h 2344739"/>
              <a:gd name="connsiteX18" fmla="*/ 11895048 w 12193149"/>
              <a:gd name="connsiteY18" fmla="*/ 744791 h 2344739"/>
              <a:gd name="connsiteX19" fmla="*/ 11891968 w 12193149"/>
              <a:gd name="connsiteY19" fmla="*/ 755729 h 2344739"/>
              <a:gd name="connsiteX20" fmla="*/ 11870776 w 12193149"/>
              <a:gd name="connsiteY20" fmla="*/ 777816 h 2344739"/>
              <a:gd name="connsiteX21" fmla="*/ 11813376 w 12193149"/>
              <a:gd name="connsiteY21" fmla="*/ 797659 h 2344739"/>
              <a:gd name="connsiteX22" fmla="*/ 11590693 w 12193149"/>
              <a:gd name="connsiteY22" fmla="*/ 963777 h 2344739"/>
              <a:gd name="connsiteX23" fmla="*/ 11506817 w 12193149"/>
              <a:gd name="connsiteY23" fmla="*/ 1033623 h 2344739"/>
              <a:gd name="connsiteX24" fmla="*/ 11280332 w 12193149"/>
              <a:gd name="connsiteY24" fmla="*/ 1223571 h 2344739"/>
              <a:gd name="connsiteX25" fmla="*/ 11228309 w 12193149"/>
              <a:gd name="connsiteY25" fmla="*/ 1276236 h 2344739"/>
              <a:gd name="connsiteX26" fmla="*/ 11218087 w 12193149"/>
              <a:gd name="connsiteY26" fmla="*/ 1275961 h 2344739"/>
              <a:gd name="connsiteX27" fmla="*/ 11217184 w 12193149"/>
              <a:gd name="connsiteY27" fmla="*/ 1275018 h 2344739"/>
              <a:gd name="connsiteX28" fmla="*/ 11188885 w 12193149"/>
              <a:gd name="connsiteY28" fmla="*/ 1292383 h 2344739"/>
              <a:gd name="connsiteX29" fmla="*/ 11184501 w 12193149"/>
              <a:gd name="connsiteY29" fmla="*/ 1292525 h 2344739"/>
              <a:gd name="connsiteX30" fmla="*/ 11166854 w 12193149"/>
              <a:gd name="connsiteY30" fmla="*/ 1306612 h 2344739"/>
              <a:gd name="connsiteX31" fmla="*/ 11157311 w 12193149"/>
              <a:gd name="connsiteY31" fmla="*/ 1312414 h 2344739"/>
              <a:gd name="connsiteX32" fmla="*/ 11155496 w 12193149"/>
              <a:gd name="connsiteY32" fmla="*/ 1317097 h 2344739"/>
              <a:gd name="connsiteX33" fmla="*/ 11140961 w 12193149"/>
              <a:gd name="connsiteY33" fmla="*/ 1324115 h 2344739"/>
              <a:gd name="connsiteX34" fmla="*/ 11138961 w 12193149"/>
              <a:gd name="connsiteY34" fmla="*/ 1323772 h 2344739"/>
              <a:gd name="connsiteX35" fmla="*/ 11128208 w 12193149"/>
              <a:gd name="connsiteY35" fmla="*/ 1333832 h 2344739"/>
              <a:gd name="connsiteX36" fmla="*/ 11120691 w 12193149"/>
              <a:gd name="connsiteY36" fmla="*/ 1347424 h 2344739"/>
              <a:gd name="connsiteX37" fmla="*/ 10894683 w 12193149"/>
              <a:gd name="connsiteY37" fmla="*/ 1473399 h 2344739"/>
              <a:gd name="connsiteX38" fmla="*/ 10773300 w 12193149"/>
              <a:gd name="connsiteY38" fmla="*/ 1523191 h 2344739"/>
              <a:gd name="connsiteX39" fmla="*/ 10627668 w 12193149"/>
              <a:gd name="connsiteY39" fmla="*/ 1559229 h 2344739"/>
              <a:gd name="connsiteX40" fmla="*/ 10581895 w 12193149"/>
              <a:gd name="connsiteY40" fmla="*/ 1568689 h 2344739"/>
              <a:gd name="connsiteX41" fmla="*/ 10547790 w 12193149"/>
              <a:gd name="connsiteY41" fmla="*/ 1598423 h 2344739"/>
              <a:gd name="connsiteX42" fmla="*/ 10529643 w 12193149"/>
              <a:gd name="connsiteY42" fmla="*/ 1596907 h 2344739"/>
              <a:gd name="connsiteX43" fmla="*/ 10526446 w 12193149"/>
              <a:gd name="connsiteY43" fmla="*/ 1596411 h 2344739"/>
              <a:gd name="connsiteX44" fmla="*/ 10515129 w 12193149"/>
              <a:gd name="connsiteY44" fmla="*/ 1599537 h 2344739"/>
              <a:gd name="connsiteX45" fmla="*/ 10491735 w 12193149"/>
              <a:gd name="connsiteY45" fmla="*/ 1594156 h 2344739"/>
              <a:gd name="connsiteX46" fmla="*/ 10471418 w 12193149"/>
              <a:gd name="connsiteY46" fmla="*/ 1601693 h 2344739"/>
              <a:gd name="connsiteX47" fmla="*/ 10377042 w 12193149"/>
              <a:gd name="connsiteY47" fmla="*/ 1644598 h 2344739"/>
              <a:gd name="connsiteX48" fmla="*/ 10319338 w 12193149"/>
              <a:gd name="connsiteY48" fmla="*/ 1666221 h 2344739"/>
              <a:gd name="connsiteX49" fmla="*/ 10295467 w 12193149"/>
              <a:gd name="connsiteY49" fmla="*/ 1668079 h 2344739"/>
              <a:gd name="connsiteX50" fmla="*/ 10263443 w 12193149"/>
              <a:gd name="connsiteY50" fmla="*/ 1674948 h 2344739"/>
              <a:gd name="connsiteX51" fmla="*/ 10205418 w 12193149"/>
              <a:gd name="connsiteY51" fmla="*/ 1682149 h 2344739"/>
              <a:gd name="connsiteX52" fmla="*/ 10177759 w 12193149"/>
              <a:gd name="connsiteY52" fmla="*/ 1692943 h 2344739"/>
              <a:gd name="connsiteX53" fmla="*/ 10165070 w 12193149"/>
              <a:gd name="connsiteY53" fmla="*/ 1693739 h 2344739"/>
              <a:gd name="connsiteX54" fmla="*/ 10156308 w 12193149"/>
              <a:gd name="connsiteY54" fmla="*/ 1707487 h 2344739"/>
              <a:gd name="connsiteX55" fmla="*/ 10118267 w 12193149"/>
              <a:gd name="connsiteY55" fmla="*/ 1731142 h 2344739"/>
              <a:gd name="connsiteX56" fmla="*/ 10083317 w 12193149"/>
              <a:gd name="connsiteY56" fmla="*/ 1743296 h 2344739"/>
              <a:gd name="connsiteX57" fmla="*/ 10040388 w 12193149"/>
              <a:gd name="connsiteY57" fmla="*/ 1741632 h 2344739"/>
              <a:gd name="connsiteX58" fmla="*/ 9961167 w 12193149"/>
              <a:gd name="connsiteY58" fmla="*/ 1757147 h 2344739"/>
              <a:gd name="connsiteX59" fmla="*/ 9848940 w 12193149"/>
              <a:gd name="connsiteY59" fmla="*/ 1763915 h 2344739"/>
              <a:gd name="connsiteX60" fmla="*/ 9729457 w 12193149"/>
              <a:gd name="connsiteY60" fmla="*/ 1784122 h 2344739"/>
              <a:gd name="connsiteX61" fmla="*/ 9613704 w 12193149"/>
              <a:gd name="connsiteY61" fmla="*/ 1812371 h 2344739"/>
              <a:gd name="connsiteX62" fmla="*/ 9338590 w 12193149"/>
              <a:gd name="connsiteY62" fmla="*/ 1869293 h 2344739"/>
              <a:gd name="connsiteX63" fmla="*/ 9232518 w 12193149"/>
              <a:gd name="connsiteY63" fmla="*/ 1893149 h 2344739"/>
              <a:gd name="connsiteX64" fmla="*/ 9156690 w 12193149"/>
              <a:gd name="connsiteY64" fmla="*/ 1903228 h 2344739"/>
              <a:gd name="connsiteX65" fmla="*/ 9054601 w 12193149"/>
              <a:gd name="connsiteY65" fmla="*/ 1910755 h 2344739"/>
              <a:gd name="connsiteX66" fmla="*/ 9006634 w 12193149"/>
              <a:gd name="connsiteY66" fmla="*/ 1914040 h 2344739"/>
              <a:gd name="connsiteX67" fmla="*/ 9006349 w 12193149"/>
              <a:gd name="connsiteY67" fmla="*/ 1913800 h 2344739"/>
              <a:gd name="connsiteX68" fmla="*/ 8997380 w 12193149"/>
              <a:gd name="connsiteY68" fmla="*/ 1915011 h 2344739"/>
              <a:gd name="connsiteX69" fmla="*/ 8991542 w 12193149"/>
              <a:gd name="connsiteY69" fmla="*/ 1917072 h 2344739"/>
              <a:gd name="connsiteX70" fmla="*/ 8975485 w 12193149"/>
              <a:gd name="connsiteY70" fmla="*/ 1920298 h 2344739"/>
              <a:gd name="connsiteX71" fmla="*/ 8969159 w 12193149"/>
              <a:gd name="connsiteY71" fmla="*/ 1919598 h 2344739"/>
              <a:gd name="connsiteX72" fmla="*/ 8964196 w 12193149"/>
              <a:gd name="connsiteY72" fmla="*/ 1917373 h 2344739"/>
              <a:gd name="connsiteX73" fmla="*/ 8930136 w 12193149"/>
              <a:gd name="connsiteY73" fmla="*/ 1914185 h 2344739"/>
              <a:gd name="connsiteX74" fmla="*/ 8753592 w 12193149"/>
              <a:gd name="connsiteY74" fmla="*/ 1933417 h 2344739"/>
              <a:gd name="connsiteX75" fmla="*/ 8708995 w 12193149"/>
              <a:gd name="connsiteY75" fmla="*/ 1935518 h 2344739"/>
              <a:gd name="connsiteX76" fmla="*/ 8597219 w 12193149"/>
              <a:gd name="connsiteY76" fmla="*/ 1944090 h 2344739"/>
              <a:gd name="connsiteX77" fmla="*/ 8526378 w 12193149"/>
              <a:gd name="connsiteY77" fmla="*/ 1929248 h 2344739"/>
              <a:gd name="connsiteX78" fmla="*/ 8512131 w 12193149"/>
              <a:gd name="connsiteY78" fmla="*/ 1935163 h 2344739"/>
              <a:gd name="connsiteX79" fmla="*/ 8507315 w 12193149"/>
              <a:gd name="connsiteY79" fmla="*/ 1938164 h 2344739"/>
              <a:gd name="connsiteX80" fmla="*/ 8499116 w 12193149"/>
              <a:gd name="connsiteY80" fmla="*/ 1940902 h 2344739"/>
              <a:gd name="connsiteX81" fmla="*/ 8498742 w 12193149"/>
              <a:gd name="connsiteY81" fmla="*/ 1940723 h 2344739"/>
              <a:gd name="connsiteX82" fmla="*/ 8491397 w 12193149"/>
              <a:gd name="connsiteY82" fmla="*/ 1943773 h 2344739"/>
              <a:gd name="connsiteX83" fmla="*/ 8368330 w 12193149"/>
              <a:gd name="connsiteY83" fmla="*/ 1957815 h 2344739"/>
              <a:gd name="connsiteX84" fmla="*/ 8354947 w 12193149"/>
              <a:gd name="connsiteY84" fmla="*/ 1958009 h 2344739"/>
              <a:gd name="connsiteX85" fmla="*/ 8321252 w 12193149"/>
              <a:gd name="connsiteY85" fmla="*/ 1974587 h 2344739"/>
              <a:gd name="connsiteX86" fmla="*/ 8315581 w 12193149"/>
              <a:gd name="connsiteY86" fmla="*/ 1974913 h 2344739"/>
              <a:gd name="connsiteX87" fmla="*/ 8296322 w 12193149"/>
              <a:gd name="connsiteY87" fmla="*/ 1988808 h 2344739"/>
              <a:gd name="connsiteX88" fmla="*/ 8285424 w 12193149"/>
              <a:gd name="connsiteY88" fmla="*/ 1994631 h 2344739"/>
              <a:gd name="connsiteX89" fmla="*/ 8284298 w 12193149"/>
              <a:gd name="connsiteY89" fmla="*/ 1999074 h 2344739"/>
              <a:gd name="connsiteX90" fmla="*/ 8267224 w 12193149"/>
              <a:gd name="connsiteY90" fmla="*/ 2006249 h 2344739"/>
              <a:gd name="connsiteX91" fmla="*/ 8264525 w 12193149"/>
              <a:gd name="connsiteY91" fmla="*/ 2006019 h 2344739"/>
              <a:gd name="connsiteX92" fmla="*/ 8253181 w 12193149"/>
              <a:gd name="connsiteY92" fmla="*/ 2015862 h 2344739"/>
              <a:gd name="connsiteX93" fmla="*/ 8246982 w 12193149"/>
              <a:gd name="connsiteY93" fmla="*/ 2028854 h 2344739"/>
              <a:gd name="connsiteX94" fmla="*/ 8091420 w 12193149"/>
              <a:gd name="connsiteY94" fmla="*/ 2075015 h 2344739"/>
              <a:gd name="connsiteX95" fmla="*/ 7906555 w 12193149"/>
              <a:gd name="connsiteY95" fmla="*/ 2116988 h 2344739"/>
              <a:gd name="connsiteX96" fmla="*/ 7719893 w 12193149"/>
              <a:gd name="connsiteY96" fmla="*/ 2142703 h 2344739"/>
              <a:gd name="connsiteX97" fmla="*/ 7615495 w 12193149"/>
              <a:gd name="connsiteY97" fmla="*/ 2139232 h 2344739"/>
              <a:gd name="connsiteX98" fmla="*/ 7528691 w 12193149"/>
              <a:gd name="connsiteY98" fmla="*/ 2145060 h 2344739"/>
              <a:gd name="connsiteX99" fmla="*/ 7520719 w 12193149"/>
              <a:gd name="connsiteY99" fmla="*/ 2147613 h 2344739"/>
              <a:gd name="connsiteX100" fmla="*/ 7508559 w 12193149"/>
              <a:gd name="connsiteY100" fmla="*/ 2148948 h 2344739"/>
              <a:gd name="connsiteX101" fmla="*/ 7508188 w 12193149"/>
              <a:gd name="connsiteY101" fmla="*/ 2148621 h 2344739"/>
              <a:gd name="connsiteX102" fmla="*/ 7496943 w 12193149"/>
              <a:gd name="connsiteY102" fmla="*/ 2150573 h 2344739"/>
              <a:gd name="connsiteX103" fmla="*/ 7219707 w 12193149"/>
              <a:gd name="connsiteY103" fmla="*/ 2156680 h 2344739"/>
              <a:gd name="connsiteX104" fmla="*/ 7202249 w 12193149"/>
              <a:gd name="connsiteY104" fmla="*/ 2161230 h 2344739"/>
              <a:gd name="connsiteX105" fmla="*/ 7198152 w 12193149"/>
              <a:gd name="connsiteY105" fmla="*/ 2166588 h 2344739"/>
              <a:gd name="connsiteX106" fmla="*/ 7171956 w 12193149"/>
              <a:gd name="connsiteY106" fmla="*/ 2171236 h 2344739"/>
              <a:gd name="connsiteX107" fmla="*/ 7098136 w 12193149"/>
              <a:gd name="connsiteY107" fmla="*/ 2183464 h 2344739"/>
              <a:gd name="connsiteX108" fmla="*/ 7019644 w 12193149"/>
              <a:gd name="connsiteY108" fmla="*/ 2183090 h 2344739"/>
              <a:gd name="connsiteX109" fmla="*/ 6905294 w 12193149"/>
              <a:gd name="connsiteY109" fmla="*/ 2212596 h 2344739"/>
              <a:gd name="connsiteX110" fmla="*/ 6709370 w 12193149"/>
              <a:gd name="connsiteY110" fmla="*/ 2240551 h 2344739"/>
              <a:gd name="connsiteX111" fmla="*/ 6550602 w 12193149"/>
              <a:gd name="connsiteY111" fmla="*/ 2269327 h 2344739"/>
              <a:gd name="connsiteX112" fmla="*/ 6318708 w 12193149"/>
              <a:gd name="connsiteY112" fmla="*/ 2316127 h 2344739"/>
              <a:gd name="connsiteX113" fmla="*/ 6169822 w 12193149"/>
              <a:gd name="connsiteY113" fmla="*/ 2318214 h 2344739"/>
              <a:gd name="connsiteX114" fmla="*/ 6074996 w 12193149"/>
              <a:gd name="connsiteY114" fmla="*/ 2338676 h 2344739"/>
              <a:gd name="connsiteX115" fmla="*/ 6069677 w 12193149"/>
              <a:gd name="connsiteY115" fmla="*/ 2337139 h 2344739"/>
              <a:gd name="connsiteX116" fmla="*/ 6049786 w 12193149"/>
              <a:gd name="connsiteY116" fmla="*/ 2337822 h 2344739"/>
              <a:gd name="connsiteX117" fmla="*/ 6042433 w 12193149"/>
              <a:gd name="connsiteY117" fmla="*/ 2329473 h 2344739"/>
              <a:gd name="connsiteX118" fmla="*/ 6011238 w 12193149"/>
              <a:gd name="connsiteY118" fmla="*/ 2324380 h 2344739"/>
              <a:gd name="connsiteX119" fmla="*/ 5958523 w 12193149"/>
              <a:gd name="connsiteY119" fmla="*/ 2328024 h 2344739"/>
              <a:gd name="connsiteX120" fmla="*/ 5760067 w 12193149"/>
              <a:gd name="connsiteY120" fmla="*/ 2343716 h 2344739"/>
              <a:gd name="connsiteX121" fmla="*/ 5628108 w 12193149"/>
              <a:gd name="connsiteY121" fmla="*/ 2344739 h 2344739"/>
              <a:gd name="connsiteX122" fmla="*/ 5472054 w 12193149"/>
              <a:gd name="connsiteY122" fmla="*/ 2330719 h 2344739"/>
              <a:gd name="connsiteX123" fmla="*/ 5433909 w 12193149"/>
              <a:gd name="connsiteY123" fmla="*/ 2319466 h 2344739"/>
              <a:gd name="connsiteX124" fmla="*/ 5382817 w 12193149"/>
              <a:gd name="connsiteY124" fmla="*/ 2301764 h 2344739"/>
              <a:gd name="connsiteX125" fmla="*/ 5262912 w 12193149"/>
              <a:gd name="connsiteY125" fmla="*/ 2281347 h 2344739"/>
              <a:gd name="connsiteX126" fmla="*/ 5224109 w 12193149"/>
              <a:gd name="connsiteY126" fmla="*/ 2270223 h 2344739"/>
              <a:gd name="connsiteX127" fmla="*/ 5175808 w 12193149"/>
              <a:gd name="connsiteY127" fmla="*/ 2267233 h 2344739"/>
              <a:gd name="connsiteX128" fmla="*/ 5157702 w 12193149"/>
              <a:gd name="connsiteY128" fmla="*/ 2260010 h 2344739"/>
              <a:gd name="connsiteX129" fmla="*/ 5143747 w 12193149"/>
              <a:gd name="connsiteY129" fmla="*/ 2256610 h 2344739"/>
              <a:gd name="connsiteX130" fmla="*/ 5140744 w 12193149"/>
              <a:gd name="connsiteY130" fmla="*/ 2254509 h 2344739"/>
              <a:gd name="connsiteX131" fmla="*/ 5122807 w 12193149"/>
              <a:gd name="connsiteY131" fmla="*/ 2243656 h 2344739"/>
              <a:gd name="connsiteX132" fmla="*/ 5066938 w 12193149"/>
              <a:gd name="connsiteY132" fmla="*/ 2250227 h 2344739"/>
              <a:gd name="connsiteX133" fmla="*/ 5012662 w 12193149"/>
              <a:gd name="connsiteY133" fmla="*/ 2233846 h 2344739"/>
              <a:gd name="connsiteX134" fmla="*/ 4841589 w 12193149"/>
              <a:gd name="connsiteY134" fmla="*/ 2209829 h 2344739"/>
              <a:gd name="connsiteX135" fmla="*/ 4763595 w 12193149"/>
              <a:gd name="connsiteY135" fmla="*/ 2182061 h 2344739"/>
              <a:gd name="connsiteX136" fmla="*/ 4724334 w 12193149"/>
              <a:gd name="connsiteY136" fmla="*/ 2173047 h 2344739"/>
              <a:gd name="connsiteX137" fmla="*/ 4722324 w 12193149"/>
              <a:gd name="connsiteY137" fmla="*/ 2172298 h 2344739"/>
              <a:gd name="connsiteX138" fmla="*/ 4723259 w 12193149"/>
              <a:gd name="connsiteY138" fmla="*/ 2172087 h 2344739"/>
              <a:gd name="connsiteX139" fmla="*/ 4718350 w 12193149"/>
              <a:gd name="connsiteY139" fmla="*/ 2170817 h 2344739"/>
              <a:gd name="connsiteX140" fmla="*/ 4722324 w 12193149"/>
              <a:gd name="connsiteY140" fmla="*/ 2172298 h 2344739"/>
              <a:gd name="connsiteX141" fmla="*/ 4716674 w 12193149"/>
              <a:gd name="connsiteY141" fmla="*/ 2173573 h 2344739"/>
              <a:gd name="connsiteX142" fmla="*/ 4516962 w 12193149"/>
              <a:gd name="connsiteY142" fmla="*/ 2163671 h 2344739"/>
              <a:gd name="connsiteX143" fmla="*/ 4429691 w 12193149"/>
              <a:gd name="connsiteY143" fmla="*/ 2153020 h 2344739"/>
              <a:gd name="connsiteX144" fmla="*/ 4364023 w 12193149"/>
              <a:gd name="connsiteY144" fmla="*/ 2151674 h 2344739"/>
              <a:gd name="connsiteX145" fmla="*/ 4318114 w 12193149"/>
              <a:gd name="connsiteY145" fmla="*/ 2158289 h 2344739"/>
              <a:gd name="connsiteX146" fmla="*/ 4316258 w 12193149"/>
              <a:gd name="connsiteY146" fmla="*/ 2156948 h 2344739"/>
              <a:gd name="connsiteX147" fmla="*/ 4296292 w 12193149"/>
              <a:gd name="connsiteY147" fmla="*/ 2155069 h 2344739"/>
              <a:gd name="connsiteX148" fmla="*/ 4291212 w 12193149"/>
              <a:gd name="connsiteY148" fmla="*/ 2157986 h 2344739"/>
              <a:gd name="connsiteX149" fmla="*/ 4277290 w 12193149"/>
              <a:gd name="connsiteY149" fmla="*/ 2157740 h 2344739"/>
              <a:gd name="connsiteX150" fmla="*/ 4249265 w 12193149"/>
              <a:gd name="connsiteY150" fmla="*/ 2160064 h 2344739"/>
              <a:gd name="connsiteX151" fmla="*/ 4203199 w 12193149"/>
              <a:gd name="connsiteY151" fmla="*/ 2157269 h 2344739"/>
              <a:gd name="connsiteX152" fmla="*/ 4202893 w 12193149"/>
              <a:gd name="connsiteY152" fmla="*/ 2156010 h 2344739"/>
              <a:gd name="connsiteX153" fmla="*/ 4192396 w 12193149"/>
              <a:gd name="connsiteY153" fmla="*/ 2150376 h 2344739"/>
              <a:gd name="connsiteX154" fmla="*/ 4143893 w 12193149"/>
              <a:gd name="connsiteY154" fmla="*/ 2134511 h 2344739"/>
              <a:gd name="connsiteX155" fmla="*/ 4084245 w 12193149"/>
              <a:gd name="connsiteY155" fmla="*/ 2107978 h 2344739"/>
              <a:gd name="connsiteX156" fmla="*/ 4075694 w 12193149"/>
              <a:gd name="connsiteY156" fmla="*/ 2107143 h 2344739"/>
              <a:gd name="connsiteX157" fmla="*/ 4075575 w 12193149"/>
              <a:gd name="connsiteY157" fmla="*/ 2106844 h 2344739"/>
              <a:gd name="connsiteX158" fmla="*/ 4066658 w 12193149"/>
              <a:gd name="connsiteY158" fmla="*/ 2105400 h 2344739"/>
              <a:gd name="connsiteX159" fmla="*/ 4060102 w 12193149"/>
              <a:gd name="connsiteY159" fmla="*/ 2105618 h 2344739"/>
              <a:gd name="connsiteX160" fmla="*/ 4043512 w 12193149"/>
              <a:gd name="connsiteY160" fmla="*/ 2103997 h 2344739"/>
              <a:gd name="connsiteX161" fmla="*/ 4038145 w 12193149"/>
              <a:gd name="connsiteY161" fmla="*/ 2101563 h 2344739"/>
              <a:gd name="connsiteX162" fmla="*/ 4036511 w 12193149"/>
              <a:gd name="connsiteY162" fmla="*/ 2097896 h 2344739"/>
              <a:gd name="connsiteX163" fmla="*/ 4034926 w 12193149"/>
              <a:gd name="connsiteY163" fmla="*/ 2098131 h 2344739"/>
              <a:gd name="connsiteX164" fmla="*/ 4005686 w 12193149"/>
              <a:gd name="connsiteY164" fmla="*/ 2085563 h 2344739"/>
              <a:gd name="connsiteX165" fmla="*/ 3937994 w 12193149"/>
              <a:gd name="connsiteY165" fmla="*/ 2068106 h 2344739"/>
              <a:gd name="connsiteX166" fmla="*/ 3898423 w 12193149"/>
              <a:gd name="connsiteY166" fmla="*/ 2062451 h 2344739"/>
              <a:gd name="connsiteX167" fmla="*/ 3790908 w 12193149"/>
              <a:gd name="connsiteY167" fmla="*/ 2042213 h 2344739"/>
              <a:gd name="connsiteX168" fmla="*/ 3683661 w 12193149"/>
              <a:gd name="connsiteY168" fmla="*/ 2018290 h 2344739"/>
              <a:gd name="connsiteX169" fmla="*/ 3611183 w 12193149"/>
              <a:gd name="connsiteY169" fmla="*/ 1986019 h 2344739"/>
              <a:gd name="connsiteX170" fmla="*/ 3605003 w 12193149"/>
              <a:gd name="connsiteY170" fmla="*/ 1987381 h 2344739"/>
              <a:gd name="connsiteX171" fmla="*/ 3595884 w 12193149"/>
              <a:gd name="connsiteY171" fmla="*/ 1987545 h 2344739"/>
              <a:gd name="connsiteX172" fmla="*/ 3595649 w 12193149"/>
              <a:gd name="connsiteY172" fmla="*/ 1987276 h 2344739"/>
              <a:gd name="connsiteX173" fmla="*/ 3587126 w 12193149"/>
              <a:gd name="connsiteY173" fmla="*/ 1987966 h 2344739"/>
              <a:gd name="connsiteX174" fmla="*/ 3537283 w 12193149"/>
              <a:gd name="connsiteY174" fmla="*/ 1978267 h 2344739"/>
              <a:gd name="connsiteX175" fmla="*/ 3474371 w 12193149"/>
              <a:gd name="connsiteY175" fmla="*/ 1974606 h 2344739"/>
              <a:gd name="connsiteX176" fmla="*/ 3401876 w 12193149"/>
              <a:gd name="connsiteY176" fmla="*/ 1962558 h 2344739"/>
              <a:gd name="connsiteX177" fmla="*/ 3365036 w 12193149"/>
              <a:gd name="connsiteY177" fmla="*/ 1979510 h 2344739"/>
              <a:gd name="connsiteX178" fmla="*/ 3345174 w 12193149"/>
              <a:gd name="connsiteY178" fmla="*/ 1981192 h 2344739"/>
              <a:gd name="connsiteX179" fmla="*/ 3342846 w 12193149"/>
              <a:gd name="connsiteY179" fmla="*/ 1980217 h 2344739"/>
              <a:gd name="connsiteX180" fmla="*/ 3263504 w 12193149"/>
              <a:gd name="connsiteY180" fmla="*/ 1986094 h 2344739"/>
              <a:gd name="connsiteX181" fmla="*/ 3143704 w 12193149"/>
              <a:gd name="connsiteY181" fmla="*/ 1993869 h 2344739"/>
              <a:gd name="connsiteX182" fmla="*/ 3031439 w 12193149"/>
              <a:gd name="connsiteY182" fmla="*/ 1996512 h 2344739"/>
              <a:gd name="connsiteX183" fmla="*/ 2782717 w 12193149"/>
              <a:gd name="connsiteY183" fmla="*/ 2018333 h 2344739"/>
              <a:gd name="connsiteX184" fmla="*/ 2647675 w 12193149"/>
              <a:gd name="connsiteY184" fmla="*/ 2028869 h 2344739"/>
              <a:gd name="connsiteX185" fmla="*/ 2569176 w 12193149"/>
              <a:gd name="connsiteY185" fmla="*/ 2002628 h 2344739"/>
              <a:gd name="connsiteX186" fmla="*/ 2444403 w 12193149"/>
              <a:gd name="connsiteY186" fmla="*/ 2016529 h 2344739"/>
              <a:gd name="connsiteX187" fmla="*/ 2316260 w 12193149"/>
              <a:gd name="connsiteY187" fmla="*/ 2024996 h 2344739"/>
              <a:gd name="connsiteX188" fmla="*/ 2209726 w 12193149"/>
              <a:gd name="connsiteY188" fmla="*/ 2019763 h 2344739"/>
              <a:gd name="connsiteX189" fmla="*/ 2095813 w 12193149"/>
              <a:gd name="connsiteY189" fmla="*/ 2003052 h 2344739"/>
              <a:gd name="connsiteX190" fmla="*/ 1998504 w 12193149"/>
              <a:gd name="connsiteY190" fmla="*/ 1995032 h 2344739"/>
              <a:gd name="connsiteX191" fmla="*/ 1929320 w 12193149"/>
              <a:gd name="connsiteY191" fmla="*/ 2016977 h 2344739"/>
              <a:gd name="connsiteX192" fmla="*/ 1922798 w 12193149"/>
              <a:gd name="connsiteY192" fmla="*/ 2012146 h 2344739"/>
              <a:gd name="connsiteX193" fmla="*/ 1874228 w 12193149"/>
              <a:gd name="connsiteY193" fmla="*/ 2013741 h 2344739"/>
              <a:gd name="connsiteX194" fmla="*/ 1787803 w 12193149"/>
              <a:gd name="connsiteY194" fmla="*/ 2041363 h 2344739"/>
              <a:gd name="connsiteX195" fmla="*/ 1739352 w 12193149"/>
              <a:gd name="connsiteY195" fmla="*/ 2036312 h 2344739"/>
              <a:gd name="connsiteX196" fmla="*/ 1676219 w 12193149"/>
              <a:gd name="connsiteY196" fmla="*/ 2019963 h 2344739"/>
              <a:gd name="connsiteX197" fmla="*/ 1609817 w 12193149"/>
              <a:gd name="connsiteY197" fmla="*/ 2013066 h 2344739"/>
              <a:gd name="connsiteX198" fmla="*/ 1497258 w 12193149"/>
              <a:gd name="connsiteY198" fmla="*/ 1987476 h 2344739"/>
              <a:gd name="connsiteX199" fmla="*/ 1151127 w 12193149"/>
              <a:gd name="connsiteY199" fmla="*/ 1938041 h 2344739"/>
              <a:gd name="connsiteX200" fmla="*/ 859417 w 12193149"/>
              <a:gd name="connsiteY200" fmla="*/ 1928608 h 2344739"/>
              <a:gd name="connsiteX201" fmla="*/ 838688 w 12193149"/>
              <a:gd name="connsiteY201" fmla="*/ 1929821 h 2344739"/>
              <a:gd name="connsiteX202" fmla="*/ 817957 w 12193149"/>
              <a:gd name="connsiteY202" fmla="*/ 1927857 h 2344739"/>
              <a:gd name="connsiteX203" fmla="*/ 812654 w 12193149"/>
              <a:gd name="connsiteY203" fmla="*/ 1930751 h 2344739"/>
              <a:gd name="connsiteX204" fmla="*/ 721195 w 12193149"/>
              <a:gd name="connsiteY204" fmla="*/ 1929661 h 2344739"/>
              <a:gd name="connsiteX205" fmla="*/ 720890 w 12193149"/>
              <a:gd name="connsiteY205" fmla="*/ 1928399 h 2344739"/>
              <a:gd name="connsiteX206" fmla="*/ 710023 w 12193149"/>
              <a:gd name="connsiteY206" fmla="*/ 1922722 h 2344739"/>
              <a:gd name="connsiteX207" fmla="*/ 597940 w 12193149"/>
              <a:gd name="connsiteY207" fmla="*/ 1879864 h 2344739"/>
              <a:gd name="connsiteX208" fmla="*/ 579683 w 12193149"/>
              <a:gd name="connsiteY208" fmla="*/ 1877212 h 2344739"/>
              <a:gd name="connsiteX209" fmla="*/ 572865 w 12193149"/>
              <a:gd name="connsiteY209" fmla="*/ 1877401 h 2344739"/>
              <a:gd name="connsiteX210" fmla="*/ 446247 w 12193149"/>
              <a:gd name="connsiteY210" fmla="*/ 1839371 h 2344739"/>
              <a:gd name="connsiteX211" fmla="*/ 405163 w 12193149"/>
              <a:gd name="connsiteY211" fmla="*/ 1833548 h 2344739"/>
              <a:gd name="connsiteX212" fmla="*/ 293583 w 12193149"/>
              <a:gd name="connsiteY212" fmla="*/ 1812852 h 2344739"/>
              <a:gd name="connsiteX213" fmla="*/ 119529 w 12193149"/>
              <a:gd name="connsiteY213" fmla="*/ 1761047 h 2344739"/>
              <a:gd name="connsiteX214" fmla="*/ 16674 w 12193149"/>
              <a:gd name="connsiteY214" fmla="*/ 1758191 h 2344739"/>
              <a:gd name="connsiteX215" fmla="*/ 1150 w 12193149"/>
              <a:gd name="connsiteY215" fmla="*/ 1752722 h 2344739"/>
              <a:gd name="connsiteX216" fmla="*/ 1148 w 12193149"/>
              <a:gd name="connsiteY216" fmla="*/ 222213 h 2344739"/>
              <a:gd name="connsiteX217" fmla="*/ 1148 w 12193149"/>
              <a:gd name="connsiteY217" fmla="*/ 0 h 2344739"/>
              <a:gd name="connsiteX0" fmla="*/ 1148 w 12193149"/>
              <a:gd name="connsiteY0" fmla="*/ 0 h 2344739"/>
              <a:gd name="connsiteX1" fmla="*/ 12193148 w 12193149"/>
              <a:gd name="connsiteY1" fmla="*/ 0 h 2344739"/>
              <a:gd name="connsiteX2" fmla="*/ 12193149 w 12193149"/>
              <a:gd name="connsiteY2" fmla="*/ 579739 h 2344739"/>
              <a:gd name="connsiteX3" fmla="*/ 12185986 w 12193149"/>
              <a:gd name="connsiteY3" fmla="*/ 584189 h 2344739"/>
              <a:gd name="connsiteX4" fmla="*/ 12156363 w 12193149"/>
              <a:gd name="connsiteY4" fmla="*/ 597366 h 2344739"/>
              <a:gd name="connsiteX5" fmla="*/ 12139215 w 12193149"/>
              <a:gd name="connsiteY5" fmla="*/ 623179 h 2344739"/>
              <a:gd name="connsiteX6" fmla="*/ 12126327 w 12193149"/>
              <a:gd name="connsiteY6" fmla="*/ 624690 h 2344739"/>
              <a:gd name="connsiteX7" fmla="*/ 12124007 w 12193149"/>
              <a:gd name="connsiteY7" fmla="*/ 624794 h 2344739"/>
              <a:gd name="connsiteX8" fmla="*/ 12116854 w 12193149"/>
              <a:gd name="connsiteY8" fmla="*/ 628608 h 2344739"/>
              <a:gd name="connsiteX9" fmla="*/ 12099497 w 12193149"/>
              <a:gd name="connsiteY9" fmla="*/ 628139 h 2344739"/>
              <a:gd name="connsiteX10" fmla="*/ 12087073 w 12193149"/>
              <a:gd name="connsiteY10" fmla="*/ 636341 h 2344739"/>
              <a:gd name="connsiteX11" fmla="*/ 12031073 w 12193149"/>
              <a:gd name="connsiteY11" fmla="*/ 680009 h 2344739"/>
              <a:gd name="connsiteX12" fmla="*/ 11995833 w 12193149"/>
              <a:gd name="connsiteY12" fmla="*/ 703458 h 2344739"/>
              <a:gd name="connsiteX13" fmla="*/ 11979717 w 12193149"/>
              <a:gd name="connsiteY13" fmla="*/ 708161 h 2344739"/>
              <a:gd name="connsiteX14" fmla="*/ 11959046 w 12193149"/>
              <a:gd name="connsiteY14" fmla="*/ 717558 h 2344739"/>
              <a:gd name="connsiteX15" fmla="*/ 11920454 w 12193149"/>
              <a:gd name="connsiteY15" fmla="*/ 730883 h 2344739"/>
              <a:gd name="connsiteX16" fmla="*/ 11903656 w 12193149"/>
              <a:gd name="connsiteY16" fmla="*/ 742426 h 2344739"/>
              <a:gd name="connsiteX17" fmla="*/ 11895048 w 12193149"/>
              <a:gd name="connsiteY17" fmla="*/ 744791 h 2344739"/>
              <a:gd name="connsiteX18" fmla="*/ 11891968 w 12193149"/>
              <a:gd name="connsiteY18" fmla="*/ 755729 h 2344739"/>
              <a:gd name="connsiteX19" fmla="*/ 11870776 w 12193149"/>
              <a:gd name="connsiteY19" fmla="*/ 777816 h 2344739"/>
              <a:gd name="connsiteX20" fmla="*/ 11813376 w 12193149"/>
              <a:gd name="connsiteY20" fmla="*/ 797659 h 2344739"/>
              <a:gd name="connsiteX21" fmla="*/ 11590693 w 12193149"/>
              <a:gd name="connsiteY21" fmla="*/ 963777 h 2344739"/>
              <a:gd name="connsiteX22" fmla="*/ 11506817 w 12193149"/>
              <a:gd name="connsiteY22" fmla="*/ 1033623 h 2344739"/>
              <a:gd name="connsiteX23" fmla="*/ 11280332 w 12193149"/>
              <a:gd name="connsiteY23" fmla="*/ 1223571 h 2344739"/>
              <a:gd name="connsiteX24" fmla="*/ 11228309 w 12193149"/>
              <a:gd name="connsiteY24" fmla="*/ 1276236 h 2344739"/>
              <a:gd name="connsiteX25" fmla="*/ 11218087 w 12193149"/>
              <a:gd name="connsiteY25" fmla="*/ 1275961 h 2344739"/>
              <a:gd name="connsiteX26" fmla="*/ 11217184 w 12193149"/>
              <a:gd name="connsiteY26" fmla="*/ 1275018 h 2344739"/>
              <a:gd name="connsiteX27" fmla="*/ 11188885 w 12193149"/>
              <a:gd name="connsiteY27" fmla="*/ 1292383 h 2344739"/>
              <a:gd name="connsiteX28" fmla="*/ 11184501 w 12193149"/>
              <a:gd name="connsiteY28" fmla="*/ 1292525 h 2344739"/>
              <a:gd name="connsiteX29" fmla="*/ 11166854 w 12193149"/>
              <a:gd name="connsiteY29" fmla="*/ 1306612 h 2344739"/>
              <a:gd name="connsiteX30" fmla="*/ 11157311 w 12193149"/>
              <a:gd name="connsiteY30" fmla="*/ 1312414 h 2344739"/>
              <a:gd name="connsiteX31" fmla="*/ 11155496 w 12193149"/>
              <a:gd name="connsiteY31" fmla="*/ 1317097 h 2344739"/>
              <a:gd name="connsiteX32" fmla="*/ 11140961 w 12193149"/>
              <a:gd name="connsiteY32" fmla="*/ 1324115 h 2344739"/>
              <a:gd name="connsiteX33" fmla="*/ 11138961 w 12193149"/>
              <a:gd name="connsiteY33" fmla="*/ 1323772 h 2344739"/>
              <a:gd name="connsiteX34" fmla="*/ 11128208 w 12193149"/>
              <a:gd name="connsiteY34" fmla="*/ 1333832 h 2344739"/>
              <a:gd name="connsiteX35" fmla="*/ 11120691 w 12193149"/>
              <a:gd name="connsiteY35" fmla="*/ 1347424 h 2344739"/>
              <a:gd name="connsiteX36" fmla="*/ 10894683 w 12193149"/>
              <a:gd name="connsiteY36" fmla="*/ 1473399 h 2344739"/>
              <a:gd name="connsiteX37" fmla="*/ 10773300 w 12193149"/>
              <a:gd name="connsiteY37" fmla="*/ 1523191 h 2344739"/>
              <a:gd name="connsiteX38" fmla="*/ 10627668 w 12193149"/>
              <a:gd name="connsiteY38" fmla="*/ 1559229 h 2344739"/>
              <a:gd name="connsiteX39" fmla="*/ 10581895 w 12193149"/>
              <a:gd name="connsiteY39" fmla="*/ 1568689 h 2344739"/>
              <a:gd name="connsiteX40" fmla="*/ 10547790 w 12193149"/>
              <a:gd name="connsiteY40" fmla="*/ 1598423 h 2344739"/>
              <a:gd name="connsiteX41" fmla="*/ 10529643 w 12193149"/>
              <a:gd name="connsiteY41" fmla="*/ 1596907 h 2344739"/>
              <a:gd name="connsiteX42" fmla="*/ 10526446 w 12193149"/>
              <a:gd name="connsiteY42" fmla="*/ 1596411 h 2344739"/>
              <a:gd name="connsiteX43" fmla="*/ 10515129 w 12193149"/>
              <a:gd name="connsiteY43" fmla="*/ 1599537 h 2344739"/>
              <a:gd name="connsiteX44" fmla="*/ 10491735 w 12193149"/>
              <a:gd name="connsiteY44" fmla="*/ 1594156 h 2344739"/>
              <a:gd name="connsiteX45" fmla="*/ 10471418 w 12193149"/>
              <a:gd name="connsiteY45" fmla="*/ 1601693 h 2344739"/>
              <a:gd name="connsiteX46" fmla="*/ 10377042 w 12193149"/>
              <a:gd name="connsiteY46" fmla="*/ 1644598 h 2344739"/>
              <a:gd name="connsiteX47" fmla="*/ 10319338 w 12193149"/>
              <a:gd name="connsiteY47" fmla="*/ 1666221 h 2344739"/>
              <a:gd name="connsiteX48" fmla="*/ 10295467 w 12193149"/>
              <a:gd name="connsiteY48" fmla="*/ 1668079 h 2344739"/>
              <a:gd name="connsiteX49" fmla="*/ 10263443 w 12193149"/>
              <a:gd name="connsiteY49" fmla="*/ 1674948 h 2344739"/>
              <a:gd name="connsiteX50" fmla="*/ 10205418 w 12193149"/>
              <a:gd name="connsiteY50" fmla="*/ 1682149 h 2344739"/>
              <a:gd name="connsiteX51" fmla="*/ 10177759 w 12193149"/>
              <a:gd name="connsiteY51" fmla="*/ 1692943 h 2344739"/>
              <a:gd name="connsiteX52" fmla="*/ 10165070 w 12193149"/>
              <a:gd name="connsiteY52" fmla="*/ 1693739 h 2344739"/>
              <a:gd name="connsiteX53" fmla="*/ 10156308 w 12193149"/>
              <a:gd name="connsiteY53" fmla="*/ 1707487 h 2344739"/>
              <a:gd name="connsiteX54" fmla="*/ 10118267 w 12193149"/>
              <a:gd name="connsiteY54" fmla="*/ 1731142 h 2344739"/>
              <a:gd name="connsiteX55" fmla="*/ 10083317 w 12193149"/>
              <a:gd name="connsiteY55" fmla="*/ 1743296 h 2344739"/>
              <a:gd name="connsiteX56" fmla="*/ 10040388 w 12193149"/>
              <a:gd name="connsiteY56" fmla="*/ 1741632 h 2344739"/>
              <a:gd name="connsiteX57" fmla="*/ 9961167 w 12193149"/>
              <a:gd name="connsiteY57" fmla="*/ 1757147 h 2344739"/>
              <a:gd name="connsiteX58" fmla="*/ 9848940 w 12193149"/>
              <a:gd name="connsiteY58" fmla="*/ 1763915 h 2344739"/>
              <a:gd name="connsiteX59" fmla="*/ 9729457 w 12193149"/>
              <a:gd name="connsiteY59" fmla="*/ 1784122 h 2344739"/>
              <a:gd name="connsiteX60" fmla="*/ 9613704 w 12193149"/>
              <a:gd name="connsiteY60" fmla="*/ 1812371 h 2344739"/>
              <a:gd name="connsiteX61" fmla="*/ 9338590 w 12193149"/>
              <a:gd name="connsiteY61" fmla="*/ 1869293 h 2344739"/>
              <a:gd name="connsiteX62" fmla="*/ 9232518 w 12193149"/>
              <a:gd name="connsiteY62" fmla="*/ 1893149 h 2344739"/>
              <a:gd name="connsiteX63" fmla="*/ 9156690 w 12193149"/>
              <a:gd name="connsiteY63" fmla="*/ 1903228 h 2344739"/>
              <a:gd name="connsiteX64" fmla="*/ 9054601 w 12193149"/>
              <a:gd name="connsiteY64" fmla="*/ 1910755 h 2344739"/>
              <a:gd name="connsiteX65" fmla="*/ 9006634 w 12193149"/>
              <a:gd name="connsiteY65" fmla="*/ 1914040 h 2344739"/>
              <a:gd name="connsiteX66" fmla="*/ 9006349 w 12193149"/>
              <a:gd name="connsiteY66" fmla="*/ 1913800 h 2344739"/>
              <a:gd name="connsiteX67" fmla="*/ 8997380 w 12193149"/>
              <a:gd name="connsiteY67" fmla="*/ 1915011 h 2344739"/>
              <a:gd name="connsiteX68" fmla="*/ 8991542 w 12193149"/>
              <a:gd name="connsiteY68" fmla="*/ 1917072 h 2344739"/>
              <a:gd name="connsiteX69" fmla="*/ 8975485 w 12193149"/>
              <a:gd name="connsiteY69" fmla="*/ 1920298 h 2344739"/>
              <a:gd name="connsiteX70" fmla="*/ 8969159 w 12193149"/>
              <a:gd name="connsiteY70" fmla="*/ 1919598 h 2344739"/>
              <a:gd name="connsiteX71" fmla="*/ 8964196 w 12193149"/>
              <a:gd name="connsiteY71" fmla="*/ 1917373 h 2344739"/>
              <a:gd name="connsiteX72" fmla="*/ 8930136 w 12193149"/>
              <a:gd name="connsiteY72" fmla="*/ 1914185 h 2344739"/>
              <a:gd name="connsiteX73" fmla="*/ 8753592 w 12193149"/>
              <a:gd name="connsiteY73" fmla="*/ 1933417 h 2344739"/>
              <a:gd name="connsiteX74" fmla="*/ 8708995 w 12193149"/>
              <a:gd name="connsiteY74" fmla="*/ 1935518 h 2344739"/>
              <a:gd name="connsiteX75" fmla="*/ 8597219 w 12193149"/>
              <a:gd name="connsiteY75" fmla="*/ 1944090 h 2344739"/>
              <a:gd name="connsiteX76" fmla="*/ 8526378 w 12193149"/>
              <a:gd name="connsiteY76" fmla="*/ 1929248 h 2344739"/>
              <a:gd name="connsiteX77" fmla="*/ 8512131 w 12193149"/>
              <a:gd name="connsiteY77" fmla="*/ 1935163 h 2344739"/>
              <a:gd name="connsiteX78" fmla="*/ 8507315 w 12193149"/>
              <a:gd name="connsiteY78" fmla="*/ 1938164 h 2344739"/>
              <a:gd name="connsiteX79" fmla="*/ 8499116 w 12193149"/>
              <a:gd name="connsiteY79" fmla="*/ 1940902 h 2344739"/>
              <a:gd name="connsiteX80" fmla="*/ 8498742 w 12193149"/>
              <a:gd name="connsiteY80" fmla="*/ 1940723 h 2344739"/>
              <a:gd name="connsiteX81" fmla="*/ 8491397 w 12193149"/>
              <a:gd name="connsiteY81" fmla="*/ 1943773 h 2344739"/>
              <a:gd name="connsiteX82" fmla="*/ 8368330 w 12193149"/>
              <a:gd name="connsiteY82" fmla="*/ 1957815 h 2344739"/>
              <a:gd name="connsiteX83" fmla="*/ 8354947 w 12193149"/>
              <a:gd name="connsiteY83" fmla="*/ 1958009 h 2344739"/>
              <a:gd name="connsiteX84" fmla="*/ 8321252 w 12193149"/>
              <a:gd name="connsiteY84" fmla="*/ 1974587 h 2344739"/>
              <a:gd name="connsiteX85" fmla="*/ 8315581 w 12193149"/>
              <a:gd name="connsiteY85" fmla="*/ 1974913 h 2344739"/>
              <a:gd name="connsiteX86" fmla="*/ 8296322 w 12193149"/>
              <a:gd name="connsiteY86" fmla="*/ 1988808 h 2344739"/>
              <a:gd name="connsiteX87" fmla="*/ 8285424 w 12193149"/>
              <a:gd name="connsiteY87" fmla="*/ 1994631 h 2344739"/>
              <a:gd name="connsiteX88" fmla="*/ 8284298 w 12193149"/>
              <a:gd name="connsiteY88" fmla="*/ 1999074 h 2344739"/>
              <a:gd name="connsiteX89" fmla="*/ 8267224 w 12193149"/>
              <a:gd name="connsiteY89" fmla="*/ 2006249 h 2344739"/>
              <a:gd name="connsiteX90" fmla="*/ 8264525 w 12193149"/>
              <a:gd name="connsiteY90" fmla="*/ 2006019 h 2344739"/>
              <a:gd name="connsiteX91" fmla="*/ 8253181 w 12193149"/>
              <a:gd name="connsiteY91" fmla="*/ 2015862 h 2344739"/>
              <a:gd name="connsiteX92" fmla="*/ 8246982 w 12193149"/>
              <a:gd name="connsiteY92" fmla="*/ 2028854 h 2344739"/>
              <a:gd name="connsiteX93" fmla="*/ 8091420 w 12193149"/>
              <a:gd name="connsiteY93" fmla="*/ 2075015 h 2344739"/>
              <a:gd name="connsiteX94" fmla="*/ 7906555 w 12193149"/>
              <a:gd name="connsiteY94" fmla="*/ 2116988 h 2344739"/>
              <a:gd name="connsiteX95" fmla="*/ 7719893 w 12193149"/>
              <a:gd name="connsiteY95" fmla="*/ 2142703 h 2344739"/>
              <a:gd name="connsiteX96" fmla="*/ 7615495 w 12193149"/>
              <a:gd name="connsiteY96" fmla="*/ 2139232 h 2344739"/>
              <a:gd name="connsiteX97" fmla="*/ 7528691 w 12193149"/>
              <a:gd name="connsiteY97" fmla="*/ 2145060 h 2344739"/>
              <a:gd name="connsiteX98" fmla="*/ 7520719 w 12193149"/>
              <a:gd name="connsiteY98" fmla="*/ 2147613 h 2344739"/>
              <a:gd name="connsiteX99" fmla="*/ 7508559 w 12193149"/>
              <a:gd name="connsiteY99" fmla="*/ 2148948 h 2344739"/>
              <a:gd name="connsiteX100" fmla="*/ 7508188 w 12193149"/>
              <a:gd name="connsiteY100" fmla="*/ 2148621 h 2344739"/>
              <a:gd name="connsiteX101" fmla="*/ 7496943 w 12193149"/>
              <a:gd name="connsiteY101" fmla="*/ 2150573 h 2344739"/>
              <a:gd name="connsiteX102" fmla="*/ 7219707 w 12193149"/>
              <a:gd name="connsiteY102" fmla="*/ 2156680 h 2344739"/>
              <a:gd name="connsiteX103" fmla="*/ 7202249 w 12193149"/>
              <a:gd name="connsiteY103" fmla="*/ 2161230 h 2344739"/>
              <a:gd name="connsiteX104" fmla="*/ 7198152 w 12193149"/>
              <a:gd name="connsiteY104" fmla="*/ 2166588 h 2344739"/>
              <a:gd name="connsiteX105" fmla="*/ 7171956 w 12193149"/>
              <a:gd name="connsiteY105" fmla="*/ 2171236 h 2344739"/>
              <a:gd name="connsiteX106" fmla="*/ 7098136 w 12193149"/>
              <a:gd name="connsiteY106" fmla="*/ 2183464 h 2344739"/>
              <a:gd name="connsiteX107" fmla="*/ 7019644 w 12193149"/>
              <a:gd name="connsiteY107" fmla="*/ 2183090 h 2344739"/>
              <a:gd name="connsiteX108" fmla="*/ 6905294 w 12193149"/>
              <a:gd name="connsiteY108" fmla="*/ 2212596 h 2344739"/>
              <a:gd name="connsiteX109" fmla="*/ 6709370 w 12193149"/>
              <a:gd name="connsiteY109" fmla="*/ 2240551 h 2344739"/>
              <a:gd name="connsiteX110" fmla="*/ 6550602 w 12193149"/>
              <a:gd name="connsiteY110" fmla="*/ 2269327 h 2344739"/>
              <a:gd name="connsiteX111" fmla="*/ 6318708 w 12193149"/>
              <a:gd name="connsiteY111" fmla="*/ 2316127 h 2344739"/>
              <a:gd name="connsiteX112" fmla="*/ 6169822 w 12193149"/>
              <a:gd name="connsiteY112" fmla="*/ 2318214 h 2344739"/>
              <a:gd name="connsiteX113" fmla="*/ 6074996 w 12193149"/>
              <a:gd name="connsiteY113" fmla="*/ 2338676 h 2344739"/>
              <a:gd name="connsiteX114" fmla="*/ 6069677 w 12193149"/>
              <a:gd name="connsiteY114" fmla="*/ 2337139 h 2344739"/>
              <a:gd name="connsiteX115" fmla="*/ 6049786 w 12193149"/>
              <a:gd name="connsiteY115" fmla="*/ 2337822 h 2344739"/>
              <a:gd name="connsiteX116" fmla="*/ 6042433 w 12193149"/>
              <a:gd name="connsiteY116" fmla="*/ 2329473 h 2344739"/>
              <a:gd name="connsiteX117" fmla="*/ 6011238 w 12193149"/>
              <a:gd name="connsiteY117" fmla="*/ 2324380 h 2344739"/>
              <a:gd name="connsiteX118" fmla="*/ 5958523 w 12193149"/>
              <a:gd name="connsiteY118" fmla="*/ 2328024 h 2344739"/>
              <a:gd name="connsiteX119" fmla="*/ 5760067 w 12193149"/>
              <a:gd name="connsiteY119" fmla="*/ 2343716 h 2344739"/>
              <a:gd name="connsiteX120" fmla="*/ 5628108 w 12193149"/>
              <a:gd name="connsiteY120" fmla="*/ 2344739 h 2344739"/>
              <a:gd name="connsiteX121" fmla="*/ 5472054 w 12193149"/>
              <a:gd name="connsiteY121" fmla="*/ 2330719 h 2344739"/>
              <a:gd name="connsiteX122" fmla="*/ 5433909 w 12193149"/>
              <a:gd name="connsiteY122" fmla="*/ 2319466 h 2344739"/>
              <a:gd name="connsiteX123" fmla="*/ 5382817 w 12193149"/>
              <a:gd name="connsiteY123" fmla="*/ 2301764 h 2344739"/>
              <a:gd name="connsiteX124" fmla="*/ 5262912 w 12193149"/>
              <a:gd name="connsiteY124" fmla="*/ 2281347 h 2344739"/>
              <a:gd name="connsiteX125" fmla="*/ 5224109 w 12193149"/>
              <a:gd name="connsiteY125" fmla="*/ 2270223 h 2344739"/>
              <a:gd name="connsiteX126" fmla="*/ 5175808 w 12193149"/>
              <a:gd name="connsiteY126" fmla="*/ 2267233 h 2344739"/>
              <a:gd name="connsiteX127" fmla="*/ 5157702 w 12193149"/>
              <a:gd name="connsiteY127" fmla="*/ 2260010 h 2344739"/>
              <a:gd name="connsiteX128" fmla="*/ 5143747 w 12193149"/>
              <a:gd name="connsiteY128" fmla="*/ 2256610 h 2344739"/>
              <a:gd name="connsiteX129" fmla="*/ 5140744 w 12193149"/>
              <a:gd name="connsiteY129" fmla="*/ 2254509 h 2344739"/>
              <a:gd name="connsiteX130" fmla="*/ 5122807 w 12193149"/>
              <a:gd name="connsiteY130" fmla="*/ 2243656 h 2344739"/>
              <a:gd name="connsiteX131" fmla="*/ 5066938 w 12193149"/>
              <a:gd name="connsiteY131" fmla="*/ 2250227 h 2344739"/>
              <a:gd name="connsiteX132" fmla="*/ 5012662 w 12193149"/>
              <a:gd name="connsiteY132" fmla="*/ 2233846 h 2344739"/>
              <a:gd name="connsiteX133" fmla="*/ 4841589 w 12193149"/>
              <a:gd name="connsiteY133" fmla="*/ 2209829 h 2344739"/>
              <a:gd name="connsiteX134" fmla="*/ 4763595 w 12193149"/>
              <a:gd name="connsiteY134" fmla="*/ 2182061 h 2344739"/>
              <a:gd name="connsiteX135" fmla="*/ 4724334 w 12193149"/>
              <a:gd name="connsiteY135" fmla="*/ 2173047 h 2344739"/>
              <a:gd name="connsiteX136" fmla="*/ 4722324 w 12193149"/>
              <a:gd name="connsiteY136" fmla="*/ 2172298 h 2344739"/>
              <a:gd name="connsiteX137" fmla="*/ 4723259 w 12193149"/>
              <a:gd name="connsiteY137" fmla="*/ 2172087 h 2344739"/>
              <a:gd name="connsiteX138" fmla="*/ 4718350 w 12193149"/>
              <a:gd name="connsiteY138" fmla="*/ 2170817 h 2344739"/>
              <a:gd name="connsiteX139" fmla="*/ 4722324 w 12193149"/>
              <a:gd name="connsiteY139" fmla="*/ 2172298 h 2344739"/>
              <a:gd name="connsiteX140" fmla="*/ 4716674 w 12193149"/>
              <a:gd name="connsiteY140" fmla="*/ 2173573 h 2344739"/>
              <a:gd name="connsiteX141" fmla="*/ 4516962 w 12193149"/>
              <a:gd name="connsiteY141" fmla="*/ 2163671 h 2344739"/>
              <a:gd name="connsiteX142" fmla="*/ 4429691 w 12193149"/>
              <a:gd name="connsiteY142" fmla="*/ 2153020 h 2344739"/>
              <a:gd name="connsiteX143" fmla="*/ 4364023 w 12193149"/>
              <a:gd name="connsiteY143" fmla="*/ 2151674 h 2344739"/>
              <a:gd name="connsiteX144" fmla="*/ 4318114 w 12193149"/>
              <a:gd name="connsiteY144" fmla="*/ 2158289 h 2344739"/>
              <a:gd name="connsiteX145" fmla="*/ 4316258 w 12193149"/>
              <a:gd name="connsiteY145" fmla="*/ 2156948 h 2344739"/>
              <a:gd name="connsiteX146" fmla="*/ 4296292 w 12193149"/>
              <a:gd name="connsiteY146" fmla="*/ 2155069 h 2344739"/>
              <a:gd name="connsiteX147" fmla="*/ 4291212 w 12193149"/>
              <a:gd name="connsiteY147" fmla="*/ 2157986 h 2344739"/>
              <a:gd name="connsiteX148" fmla="*/ 4277290 w 12193149"/>
              <a:gd name="connsiteY148" fmla="*/ 2157740 h 2344739"/>
              <a:gd name="connsiteX149" fmla="*/ 4249265 w 12193149"/>
              <a:gd name="connsiteY149" fmla="*/ 2160064 h 2344739"/>
              <a:gd name="connsiteX150" fmla="*/ 4203199 w 12193149"/>
              <a:gd name="connsiteY150" fmla="*/ 2157269 h 2344739"/>
              <a:gd name="connsiteX151" fmla="*/ 4202893 w 12193149"/>
              <a:gd name="connsiteY151" fmla="*/ 2156010 h 2344739"/>
              <a:gd name="connsiteX152" fmla="*/ 4192396 w 12193149"/>
              <a:gd name="connsiteY152" fmla="*/ 2150376 h 2344739"/>
              <a:gd name="connsiteX153" fmla="*/ 4143893 w 12193149"/>
              <a:gd name="connsiteY153" fmla="*/ 2134511 h 2344739"/>
              <a:gd name="connsiteX154" fmla="*/ 4084245 w 12193149"/>
              <a:gd name="connsiteY154" fmla="*/ 2107978 h 2344739"/>
              <a:gd name="connsiteX155" fmla="*/ 4075694 w 12193149"/>
              <a:gd name="connsiteY155" fmla="*/ 2107143 h 2344739"/>
              <a:gd name="connsiteX156" fmla="*/ 4075575 w 12193149"/>
              <a:gd name="connsiteY156" fmla="*/ 2106844 h 2344739"/>
              <a:gd name="connsiteX157" fmla="*/ 4066658 w 12193149"/>
              <a:gd name="connsiteY157" fmla="*/ 2105400 h 2344739"/>
              <a:gd name="connsiteX158" fmla="*/ 4060102 w 12193149"/>
              <a:gd name="connsiteY158" fmla="*/ 2105618 h 2344739"/>
              <a:gd name="connsiteX159" fmla="*/ 4043512 w 12193149"/>
              <a:gd name="connsiteY159" fmla="*/ 2103997 h 2344739"/>
              <a:gd name="connsiteX160" fmla="*/ 4038145 w 12193149"/>
              <a:gd name="connsiteY160" fmla="*/ 2101563 h 2344739"/>
              <a:gd name="connsiteX161" fmla="*/ 4036511 w 12193149"/>
              <a:gd name="connsiteY161" fmla="*/ 2097896 h 2344739"/>
              <a:gd name="connsiteX162" fmla="*/ 4034926 w 12193149"/>
              <a:gd name="connsiteY162" fmla="*/ 2098131 h 2344739"/>
              <a:gd name="connsiteX163" fmla="*/ 4005686 w 12193149"/>
              <a:gd name="connsiteY163" fmla="*/ 2085563 h 2344739"/>
              <a:gd name="connsiteX164" fmla="*/ 3937994 w 12193149"/>
              <a:gd name="connsiteY164" fmla="*/ 2068106 h 2344739"/>
              <a:gd name="connsiteX165" fmla="*/ 3898423 w 12193149"/>
              <a:gd name="connsiteY165" fmla="*/ 2062451 h 2344739"/>
              <a:gd name="connsiteX166" fmla="*/ 3790908 w 12193149"/>
              <a:gd name="connsiteY166" fmla="*/ 2042213 h 2344739"/>
              <a:gd name="connsiteX167" fmla="*/ 3683661 w 12193149"/>
              <a:gd name="connsiteY167" fmla="*/ 2018290 h 2344739"/>
              <a:gd name="connsiteX168" fmla="*/ 3611183 w 12193149"/>
              <a:gd name="connsiteY168" fmla="*/ 1986019 h 2344739"/>
              <a:gd name="connsiteX169" fmla="*/ 3605003 w 12193149"/>
              <a:gd name="connsiteY169" fmla="*/ 1987381 h 2344739"/>
              <a:gd name="connsiteX170" fmla="*/ 3595884 w 12193149"/>
              <a:gd name="connsiteY170" fmla="*/ 1987545 h 2344739"/>
              <a:gd name="connsiteX171" fmla="*/ 3595649 w 12193149"/>
              <a:gd name="connsiteY171" fmla="*/ 1987276 h 2344739"/>
              <a:gd name="connsiteX172" fmla="*/ 3587126 w 12193149"/>
              <a:gd name="connsiteY172" fmla="*/ 1987966 h 2344739"/>
              <a:gd name="connsiteX173" fmla="*/ 3537283 w 12193149"/>
              <a:gd name="connsiteY173" fmla="*/ 1978267 h 2344739"/>
              <a:gd name="connsiteX174" fmla="*/ 3474371 w 12193149"/>
              <a:gd name="connsiteY174" fmla="*/ 1974606 h 2344739"/>
              <a:gd name="connsiteX175" fmla="*/ 3401876 w 12193149"/>
              <a:gd name="connsiteY175" fmla="*/ 1962558 h 2344739"/>
              <a:gd name="connsiteX176" fmla="*/ 3365036 w 12193149"/>
              <a:gd name="connsiteY176" fmla="*/ 1979510 h 2344739"/>
              <a:gd name="connsiteX177" fmla="*/ 3345174 w 12193149"/>
              <a:gd name="connsiteY177" fmla="*/ 1981192 h 2344739"/>
              <a:gd name="connsiteX178" fmla="*/ 3342846 w 12193149"/>
              <a:gd name="connsiteY178" fmla="*/ 1980217 h 2344739"/>
              <a:gd name="connsiteX179" fmla="*/ 3263504 w 12193149"/>
              <a:gd name="connsiteY179" fmla="*/ 1986094 h 2344739"/>
              <a:gd name="connsiteX180" fmla="*/ 3143704 w 12193149"/>
              <a:gd name="connsiteY180" fmla="*/ 1993869 h 2344739"/>
              <a:gd name="connsiteX181" fmla="*/ 3031439 w 12193149"/>
              <a:gd name="connsiteY181" fmla="*/ 1996512 h 2344739"/>
              <a:gd name="connsiteX182" fmla="*/ 2782717 w 12193149"/>
              <a:gd name="connsiteY182" fmla="*/ 2018333 h 2344739"/>
              <a:gd name="connsiteX183" fmla="*/ 2647675 w 12193149"/>
              <a:gd name="connsiteY183" fmla="*/ 2028869 h 2344739"/>
              <a:gd name="connsiteX184" fmla="*/ 2569176 w 12193149"/>
              <a:gd name="connsiteY184" fmla="*/ 2002628 h 2344739"/>
              <a:gd name="connsiteX185" fmla="*/ 2444403 w 12193149"/>
              <a:gd name="connsiteY185" fmla="*/ 2016529 h 2344739"/>
              <a:gd name="connsiteX186" fmla="*/ 2316260 w 12193149"/>
              <a:gd name="connsiteY186" fmla="*/ 2024996 h 2344739"/>
              <a:gd name="connsiteX187" fmla="*/ 2209726 w 12193149"/>
              <a:gd name="connsiteY187" fmla="*/ 2019763 h 2344739"/>
              <a:gd name="connsiteX188" fmla="*/ 2095813 w 12193149"/>
              <a:gd name="connsiteY188" fmla="*/ 2003052 h 2344739"/>
              <a:gd name="connsiteX189" fmla="*/ 1998504 w 12193149"/>
              <a:gd name="connsiteY189" fmla="*/ 1995032 h 2344739"/>
              <a:gd name="connsiteX190" fmla="*/ 1929320 w 12193149"/>
              <a:gd name="connsiteY190" fmla="*/ 2016977 h 2344739"/>
              <a:gd name="connsiteX191" fmla="*/ 1922798 w 12193149"/>
              <a:gd name="connsiteY191" fmla="*/ 2012146 h 2344739"/>
              <a:gd name="connsiteX192" fmla="*/ 1874228 w 12193149"/>
              <a:gd name="connsiteY192" fmla="*/ 2013741 h 2344739"/>
              <a:gd name="connsiteX193" fmla="*/ 1787803 w 12193149"/>
              <a:gd name="connsiteY193" fmla="*/ 2041363 h 2344739"/>
              <a:gd name="connsiteX194" fmla="*/ 1739352 w 12193149"/>
              <a:gd name="connsiteY194" fmla="*/ 2036312 h 2344739"/>
              <a:gd name="connsiteX195" fmla="*/ 1676219 w 12193149"/>
              <a:gd name="connsiteY195" fmla="*/ 2019963 h 2344739"/>
              <a:gd name="connsiteX196" fmla="*/ 1609817 w 12193149"/>
              <a:gd name="connsiteY196" fmla="*/ 2013066 h 2344739"/>
              <a:gd name="connsiteX197" fmla="*/ 1497258 w 12193149"/>
              <a:gd name="connsiteY197" fmla="*/ 1987476 h 2344739"/>
              <a:gd name="connsiteX198" fmla="*/ 1151127 w 12193149"/>
              <a:gd name="connsiteY198" fmla="*/ 1938041 h 2344739"/>
              <a:gd name="connsiteX199" fmla="*/ 859417 w 12193149"/>
              <a:gd name="connsiteY199" fmla="*/ 1928608 h 2344739"/>
              <a:gd name="connsiteX200" fmla="*/ 838688 w 12193149"/>
              <a:gd name="connsiteY200" fmla="*/ 1929821 h 2344739"/>
              <a:gd name="connsiteX201" fmla="*/ 817957 w 12193149"/>
              <a:gd name="connsiteY201" fmla="*/ 1927857 h 2344739"/>
              <a:gd name="connsiteX202" fmla="*/ 812654 w 12193149"/>
              <a:gd name="connsiteY202" fmla="*/ 1930751 h 2344739"/>
              <a:gd name="connsiteX203" fmla="*/ 721195 w 12193149"/>
              <a:gd name="connsiteY203" fmla="*/ 1929661 h 2344739"/>
              <a:gd name="connsiteX204" fmla="*/ 720890 w 12193149"/>
              <a:gd name="connsiteY204" fmla="*/ 1928399 h 2344739"/>
              <a:gd name="connsiteX205" fmla="*/ 710023 w 12193149"/>
              <a:gd name="connsiteY205" fmla="*/ 1922722 h 2344739"/>
              <a:gd name="connsiteX206" fmla="*/ 597940 w 12193149"/>
              <a:gd name="connsiteY206" fmla="*/ 1879864 h 2344739"/>
              <a:gd name="connsiteX207" fmla="*/ 579683 w 12193149"/>
              <a:gd name="connsiteY207" fmla="*/ 1877212 h 2344739"/>
              <a:gd name="connsiteX208" fmla="*/ 572865 w 12193149"/>
              <a:gd name="connsiteY208" fmla="*/ 1877401 h 2344739"/>
              <a:gd name="connsiteX209" fmla="*/ 446247 w 12193149"/>
              <a:gd name="connsiteY209" fmla="*/ 1839371 h 2344739"/>
              <a:gd name="connsiteX210" fmla="*/ 405163 w 12193149"/>
              <a:gd name="connsiteY210" fmla="*/ 1833548 h 2344739"/>
              <a:gd name="connsiteX211" fmla="*/ 293583 w 12193149"/>
              <a:gd name="connsiteY211" fmla="*/ 1812852 h 2344739"/>
              <a:gd name="connsiteX212" fmla="*/ 119529 w 12193149"/>
              <a:gd name="connsiteY212" fmla="*/ 1761047 h 2344739"/>
              <a:gd name="connsiteX213" fmla="*/ 16674 w 12193149"/>
              <a:gd name="connsiteY213" fmla="*/ 1758191 h 2344739"/>
              <a:gd name="connsiteX214" fmla="*/ 1150 w 12193149"/>
              <a:gd name="connsiteY214" fmla="*/ 1752722 h 2344739"/>
              <a:gd name="connsiteX215" fmla="*/ 1148 w 12193149"/>
              <a:gd name="connsiteY215" fmla="*/ 222213 h 2344739"/>
              <a:gd name="connsiteX216" fmla="*/ 1148 w 12193149"/>
              <a:gd name="connsiteY216" fmla="*/ 0 h 2344739"/>
              <a:gd name="connsiteX0" fmla="*/ 1148 w 12193149"/>
              <a:gd name="connsiteY0" fmla="*/ 818782 h 3163521"/>
              <a:gd name="connsiteX1" fmla="*/ 12181789 w 12193149"/>
              <a:gd name="connsiteY1" fmla="*/ 0 h 3163521"/>
              <a:gd name="connsiteX2" fmla="*/ 12193149 w 12193149"/>
              <a:gd name="connsiteY2" fmla="*/ 1398521 h 3163521"/>
              <a:gd name="connsiteX3" fmla="*/ 12185986 w 12193149"/>
              <a:gd name="connsiteY3" fmla="*/ 1402971 h 3163521"/>
              <a:gd name="connsiteX4" fmla="*/ 12156363 w 12193149"/>
              <a:gd name="connsiteY4" fmla="*/ 1416148 h 3163521"/>
              <a:gd name="connsiteX5" fmla="*/ 12139215 w 12193149"/>
              <a:gd name="connsiteY5" fmla="*/ 1441961 h 3163521"/>
              <a:gd name="connsiteX6" fmla="*/ 12126327 w 12193149"/>
              <a:gd name="connsiteY6" fmla="*/ 1443472 h 3163521"/>
              <a:gd name="connsiteX7" fmla="*/ 12124007 w 12193149"/>
              <a:gd name="connsiteY7" fmla="*/ 1443576 h 3163521"/>
              <a:gd name="connsiteX8" fmla="*/ 12116854 w 12193149"/>
              <a:gd name="connsiteY8" fmla="*/ 1447390 h 3163521"/>
              <a:gd name="connsiteX9" fmla="*/ 12099497 w 12193149"/>
              <a:gd name="connsiteY9" fmla="*/ 1446921 h 3163521"/>
              <a:gd name="connsiteX10" fmla="*/ 12087073 w 12193149"/>
              <a:gd name="connsiteY10" fmla="*/ 1455123 h 3163521"/>
              <a:gd name="connsiteX11" fmla="*/ 12031073 w 12193149"/>
              <a:gd name="connsiteY11" fmla="*/ 1498791 h 3163521"/>
              <a:gd name="connsiteX12" fmla="*/ 11995833 w 12193149"/>
              <a:gd name="connsiteY12" fmla="*/ 1522240 h 3163521"/>
              <a:gd name="connsiteX13" fmla="*/ 11979717 w 12193149"/>
              <a:gd name="connsiteY13" fmla="*/ 1526943 h 3163521"/>
              <a:gd name="connsiteX14" fmla="*/ 11959046 w 12193149"/>
              <a:gd name="connsiteY14" fmla="*/ 1536340 h 3163521"/>
              <a:gd name="connsiteX15" fmla="*/ 11920454 w 12193149"/>
              <a:gd name="connsiteY15" fmla="*/ 1549665 h 3163521"/>
              <a:gd name="connsiteX16" fmla="*/ 11903656 w 12193149"/>
              <a:gd name="connsiteY16" fmla="*/ 1561208 h 3163521"/>
              <a:gd name="connsiteX17" fmla="*/ 11895048 w 12193149"/>
              <a:gd name="connsiteY17" fmla="*/ 1563573 h 3163521"/>
              <a:gd name="connsiteX18" fmla="*/ 11891968 w 12193149"/>
              <a:gd name="connsiteY18" fmla="*/ 1574511 h 3163521"/>
              <a:gd name="connsiteX19" fmla="*/ 11870776 w 12193149"/>
              <a:gd name="connsiteY19" fmla="*/ 1596598 h 3163521"/>
              <a:gd name="connsiteX20" fmla="*/ 11813376 w 12193149"/>
              <a:gd name="connsiteY20" fmla="*/ 1616441 h 3163521"/>
              <a:gd name="connsiteX21" fmla="*/ 11590693 w 12193149"/>
              <a:gd name="connsiteY21" fmla="*/ 1782559 h 3163521"/>
              <a:gd name="connsiteX22" fmla="*/ 11506817 w 12193149"/>
              <a:gd name="connsiteY22" fmla="*/ 1852405 h 3163521"/>
              <a:gd name="connsiteX23" fmla="*/ 11280332 w 12193149"/>
              <a:gd name="connsiteY23" fmla="*/ 2042353 h 3163521"/>
              <a:gd name="connsiteX24" fmla="*/ 11228309 w 12193149"/>
              <a:gd name="connsiteY24" fmla="*/ 2095018 h 3163521"/>
              <a:gd name="connsiteX25" fmla="*/ 11218087 w 12193149"/>
              <a:gd name="connsiteY25" fmla="*/ 2094743 h 3163521"/>
              <a:gd name="connsiteX26" fmla="*/ 11217184 w 12193149"/>
              <a:gd name="connsiteY26" fmla="*/ 2093800 h 3163521"/>
              <a:gd name="connsiteX27" fmla="*/ 11188885 w 12193149"/>
              <a:gd name="connsiteY27" fmla="*/ 2111165 h 3163521"/>
              <a:gd name="connsiteX28" fmla="*/ 11184501 w 12193149"/>
              <a:gd name="connsiteY28" fmla="*/ 2111307 h 3163521"/>
              <a:gd name="connsiteX29" fmla="*/ 11166854 w 12193149"/>
              <a:gd name="connsiteY29" fmla="*/ 2125394 h 3163521"/>
              <a:gd name="connsiteX30" fmla="*/ 11157311 w 12193149"/>
              <a:gd name="connsiteY30" fmla="*/ 2131196 h 3163521"/>
              <a:gd name="connsiteX31" fmla="*/ 11155496 w 12193149"/>
              <a:gd name="connsiteY31" fmla="*/ 2135879 h 3163521"/>
              <a:gd name="connsiteX32" fmla="*/ 11140961 w 12193149"/>
              <a:gd name="connsiteY32" fmla="*/ 2142897 h 3163521"/>
              <a:gd name="connsiteX33" fmla="*/ 11138961 w 12193149"/>
              <a:gd name="connsiteY33" fmla="*/ 2142554 h 3163521"/>
              <a:gd name="connsiteX34" fmla="*/ 11128208 w 12193149"/>
              <a:gd name="connsiteY34" fmla="*/ 2152614 h 3163521"/>
              <a:gd name="connsiteX35" fmla="*/ 11120691 w 12193149"/>
              <a:gd name="connsiteY35" fmla="*/ 2166206 h 3163521"/>
              <a:gd name="connsiteX36" fmla="*/ 10894683 w 12193149"/>
              <a:gd name="connsiteY36" fmla="*/ 2292181 h 3163521"/>
              <a:gd name="connsiteX37" fmla="*/ 10773300 w 12193149"/>
              <a:gd name="connsiteY37" fmla="*/ 2341973 h 3163521"/>
              <a:gd name="connsiteX38" fmla="*/ 10627668 w 12193149"/>
              <a:gd name="connsiteY38" fmla="*/ 2378011 h 3163521"/>
              <a:gd name="connsiteX39" fmla="*/ 10581895 w 12193149"/>
              <a:gd name="connsiteY39" fmla="*/ 2387471 h 3163521"/>
              <a:gd name="connsiteX40" fmla="*/ 10547790 w 12193149"/>
              <a:gd name="connsiteY40" fmla="*/ 2417205 h 3163521"/>
              <a:gd name="connsiteX41" fmla="*/ 10529643 w 12193149"/>
              <a:gd name="connsiteY41" fmla="*/ 2415689 h 3163521"/>
              <a:gd name="connsiteX42" fmla="*/ 10526446 w 12193149"/>
              <a:gd name="connsiteY42" fmla="*/ 2415193 h 3163521"/>
              <a:gd name="connsiteX43" fmla="*/ 10515129 w 12193149"/>
              <a:gd name="connsiteY43" fmla="*/ 2418319 h 3163521"/>
              <a:gd name="connsiteX44" fmla="*/ 10491735 w 12193149"/>
              <a:gd name="connsiteY44" fmla="*/ 2412938 h 3163521"/>
              <a:gd name="connsiteX45" fmla="*/ 10471418 w 12193149"/>
              <a:gd name="connsiteY45" fmla="*/ 2420475 h 3163521"/>
              <a:gd name="connsiteX46" fmla="*/ 10377042 w 12193149"/>
              <a:gd name="connsiteY46" fmla="*/ 2463380 h 3163521"/>
              <a:gd name="connsiteX47" fmla="*/ 10319338 w 12193149"/>
              <a:gd name="connsiteY47" fmla="*/ 2485003 h 3163521"/>
              <a:gd name="connsiteX48" fmla="*/ 10295467 w 12193149"/>
              <a:gd name="connsiteY48" fmla="*/ 2486861 h 3163521"/>
              <a:gd name="connsiteX49" fmla="*/ 10263443 w 12193149"/>
              <a:gd name="connsiteY49" fmla="*/ 2493730 h 3163521"/>
              <a:gd name="connsiteX50" fmla="*/ 10205418 w 12193149"/>
              <a:gd name="connsiteY50" fmla="*/ 2500931 h 3163521"/>
              <a:gd name="connsiteX51" fmla="*/ 10177759 w 12193149"/>
              <a:gd name="connsiteY51" fmla="*/ 2511725 h 3163521"/>
              <a:gd name="connsiteX52" fmla="*/ 10165070 w 12193149"/>
              <a:gd name="connsiteY52" fmla="*/ 2512521 h 3163521"/>
              <a:gd name="connsiteX53" fmla="*/ 10156308 w 12193149"/>
              <a:gd name="connsiteY53" fmla="*/ 2526269 h 3163521"/>
              <a:gd name="connsiteX54" fmla="*/ 10118267 w 12193149"/>
              <a:gd name="connsiteY54" fmla="*/ 2549924 h 3163521"/>
              <a:gd name="connsiteX55" fmla="*/ 10083317 w 12193149"/>
              <a:gd name="connsiteY55" fmla="*/ 2562078 h 3163521"/>
              <a:gd name="connsiteX56" fmla="*/ 10040388 w 12193149"/>
              <a:gd name="connsiteY56" fmla="*/ 2560414 h 3163521"/>
              <a:gd name="connsiteX57" fmla="*/ 9961167 w 12193149"/>
              <a:gd name="connsiteY57" fmla="*/ 2575929 h 3163521"/>
              <a:gd name="connsiteX58" fmla="*/ 9848940 w 12193149"/>
              <a:gd name="connsiteY58" fmla="*/ 2582697 h 3163521"/>
              <a:gd name="connsiteX59" fmla="*/ 9729457 w 12193149"/>
              <a:gd name="connsiteY59" fmla="*/ 2602904 h 3163521"/>
              <a:gd name="connsiteX60" fmla="*/ 9613704 w 12193149"/>
              <a:gd name="connsiteY60" fmla="*/ 2631153 h 3163521"/>
              <a:gd name="connsiteX61" fmla="*/ 9338590 w 12193149"/>
              <a:gd name="connsiteY61" fmla="*/ 2688075 h 3163521"/>
              <a:gd name="connsiteX62" fmla="*/ 9232518 w 12193149"/>
              <a:gd name="connsiteY62" fmla="*/ 2711931 h 3163521"/>
              <a:gd name="connsiteX63" fmla="*/ 9156690 w 12193149"/>
              <a:gd name="connsiteY63" fmla="*/ 2722010 h 3163521"/>
              <a:gd name="connsiteX64" fmla="*/ 9054601 w 12193149"/>
              <a:gd name="connsiteY64" fmla="*/ 2729537 h 3163521"/>
              <a:gd name="connsiteX65" fmla="*/ 9006634 w 12193149"/>
              <a:gd name="connsiteY65" fmla="*/ 2732822 h 3163521"/>
              <a:gd name="connsiteX66" fmla="*/ 9006349 w 12193149"/>
              <a:gd name="connsiteY66" fmla="*/ 2732582 h 3163521"/>
              <a:gd name="connsiteX67" fmla="*/ 8997380 w 12193149"/>
              <a:gd name="connsiteY67" fmla="*/ 2733793 h 3163521"/>
              <a:gd name="connsiteX68" fmla="*/ 8991542 w 12193149"/>
              <a:gd name="connsiteY68" fmla="*/ 2735854 h 3163521"/>
              <a:gd name="connsiteX69" fmla="*/ 8975485 w 12193149"/>
              <a:gd name="connsiteY69" fmla="*/ 2739080 h 3163521"/>
              <a:gd name="connsiteX70" fmla="*/ 8969159 w 12193149"/>
              <a:gd name="connsiteY70" fmla="*/ 2738380 h 3163521"/>
              <a:gd name="connsiteX71" fmla="*/ 8964196 w 12193149"/>
              <a:gd name="connsiteY71" fmla="*/ 2736155 h 3163521"/>
              <a:gd name="connsiteX72" fmla="*/ 8930136 w 12193149"/>
              <a:gd name="connsiteY72" fmla="*/ 2732967 h 3163521"/>
              <a:gd name="connsiteX73" fmla="*/ 8753592 w 12193149"/>
              <a:gd name="connsiteY73" fmla="*/ 2752199 h 3163521"/>
              <a:gd name="connsiteX74" fmla="*/ 8708995 w 12193149"/>
              <a:gd name="connsiteY74" fmla="*/ 2754300 h 3163521"/>
              <a:gd name="connsiteX75" fmla="*/ 8597219 w 12193149"/>
              <a:gd name="connsiteY75" fmla="*/ 2762872 h 3163521"/>
              <a:gd name="connsiteX76" fmla="*/ 8526378 w 12193149"/>
              <a:gd name="connsiteY76" fmla="*/ 2748030 h 3163521"/>
              <a:gd name="connsiteX77" fmla="*/ 8512131 w 12193149"/>
              <a:gd name="connsiteY77" fmla="*/ 2753945 h 3163521"/>
              <a:gd name="connsiteX78" fmla="*/ 8507315 w 12193149"/>
              <a:gd name="connsiteY78" fmla="*/ 2756946 h 3163521"/>
              <a:gd name="connsiteX79" fmla="*/ 8499116 w 12193149"/>
              <a:gd name="connsiteY79" fmla="*/ 2759684 h 3163521"/>
              <a:gd name="connsiteX80" fmla="*/ 8498742 w 12193149"/>
              <a:gd name="connsiteY80" fmla="*/ 2759505 h 3163521"/>
              <a:gd name="connsiteX81" fmla="*/ 8491397 w 12193149"/>
              <a:gd name="connsiteY81" fmla="*/ 2762555 h 3163521"/>
              <a:gd name="connsiteX82" fmla="*/ 8368330 w 12193149"/>
              <a:gd name="connsiteY82" fmla="*/ 2776597 h 3163521"/>
              <a:gd name="connsiteX83" fmla="*/ 8354947 w 12193149"/>
              <a:gd name="connsiteY83" fmla="*/ 2776791 h 3163521"/>
              <a:gd name="connsiteX84" fmla="*/ 8321252 w 12193149"/>
              <a:gd name="connsiteY84" fmla="*/ 2793369 h 3163521"/>
              <a:gd name="connsiteX85" fmla="*/ 8315581 w 12193149"/>
              <a:gd name="connsiteY85" fmla="*/ 2793695 h 3163521"/>
              <a:gd name="connsiteX86" fmla="*/ 8296322 w 12193149"/>
              <a:gd name="connsiteY86" fmla="*/ 2807590 h 3163521"/>
              <a:gd name="connsiteX87" fmla="*/ 8285424 w 12193149"/>
              <a:gd name="connsiteY87" fmla="*/ 2813413 h 3163521"/>
              <a:gd name="connsiteX88" fmla="*/ 8284298 w 12193149"/>
              <a:gd name="connsiteY88" fmla="*/ 2817856 h 3163521"/>
              <a:gd name="connsiteX89" fmla="*/ 8267224 w 12193149"/>
              <a:gd name="connsiteY89" fmla="*/ 2825031 h 3163521"/>
              <a:gd name="connsiteX90" fmla="*/ 8264525 w 12193149"/>
              <a:gd name="connsiteY90" fmla="*/ 2824801 h 3163521"/>
              <a:gd name="connsiteX91" fmla="*/ 8253181 w 12193149"/>
              <a:gd name="connsiteY91" fmla="*/ 2834644 h 3163521"/>
              <a:gd name="connsiteX92" fmla="*/ 8246982 w 12193149"/>
              <a:gd name="connsiteY92" fmla="*/ 2847636 h 3163521"/>
              <a:gd name="connsiteX93" fmla="*/ 8091420 w 12193149"/>
              <a:gd name="connsiteY93" fmla="*/ 2893797 h 3163521"/>
              <a:gd name="connsiteX94" fmla="*/ 7906555 w 12193149"/>
              <a:gd name="connsiteY94" fmla="*/ 2935770 h 3163521"/>
              <a:gd name="connsiteX95" fmla="*/ 7719893 w 12193149"/>
              <a:gd name="connsiteY95" fmla="*/ 2961485 h 3163521"/>
              <a:gd name="connsiteX96" fmla="*/ 7615495 w 12193149"/>
              <a:gd name="connsiteY96" fmla="*/ 2958014 h 3163521"/>
              <a:gd name="connsiteX97" fmla="*/ 7528691 w 12193149"/>
              <a:gd name="connsiteY97" fmla="*/ 2963842 h 3163521"/>
              <a:gd name="connsiteX98" fmla="*/ 7520719 w 12193149"/>
              <a:gd name="connsiteY98" fmla="*/ 2966395 h 3163521"/>
              <a:gd name="connsiteX99" fmla="*/ 7508559 w 12193149"/>
              <a:gd name="connsiteY99" fmla="*/ 2967730 h 3163521"/>
              <a:gd name="connsiteX100" fmla="*/ 7508188 w 12193149"/>
              <a:gd name="connsiteY100" fmla="*/ 2967403 h 3163521"/>
              <a:gd name="connsiteX101" fmla="*/ 7496943 w 12193149"/>
              <a:gd name="connsiteY101" fmla="*/ 2969355 h 3163521"/>
              <a:gd name="connsiteX102" fmla="*/ 7219707 w 12193149"/>
              <a:gd name="connsiteY102" fmla="*/ 2975462 h 3163521"/>
              <a:gd name="connsiteX103" fmla="*/ 7202249 w 12193149"/>
              <a:gd name="connsiteY103" fmla="*/ 2980012 h 3163521"/>
              <a:gd name="connsiteX104" fmla="*/ 7198152 w 12193149"/>
              <a:gd name="connsiteY104" fmla="*/ 2985370 h 3163521"/>
              <a:gd name="connsiteX105" fmla="*/ 7171956 w 12193149"/>
              <a:gd name="connsiteY105" fmla="*/ 2990018 h 3163521"/>
              <a:gd name="connsiteX106" fmla="*/ 7098136 w 12193149"/>
              <a:gd name="connsiteY106" fmla="*/ 3002246 h 3163521"/>
              <a:gd name="connsiteX107" fmla="*/ 7019644 w 12193149"/>
              <a:gd name="connsiteY107" fmla="*/ 3001872 h 3163521"/>
              <a:gd name="connsiteX108" fmla="*/ 6905294 w 12193149"/>
              <a:gd name="connsiteY108" fmla="*/ 3031378 h 3163521"/>
              <a:gd name="connsiteX109" fmla="*/ 6709370 w 12193149"/>
              <a:gd name="connsiteY109" fmla="*/ 3059333 h 3163521"/>
              <a:gd name="connsiteX110" fmla="*/ 6550602 w 12193149"/>
              <a:gd name="connsiteY110" fmla="*/ 3088109 h 3163521"/>
              <a:gd name="connsiteX111" fmla="*/ 6318708 w 12193149"/>
              <a:gd name="connsiteY111" fmla="*/ 3134909 h 3163521"/>
              <a:gd name="connsiteX112" fmla="*/ 6169822 w 12193149"/>
              <a:gd name="connsiteY112" fmla="*/ 3136996 h 3163521"/>
              <a:gd name="connsiteX113" fmla="*/ 6074996 w 12193149"/>
              <a:gd name="connsiteY113" fmla="*/ 3157458 h 3163521"/>
              <a:gd name="connsiteX114" fmla="*/ 6069677 w 12193149"/>
              <a:gd name="connsiteY114" fmla="*/ 3155921 h 3163521"/>
              <a:gd name="connsiteX115" fmla="*/ 6049786 w 12193149"/>
              <a:gd name="connsiteY115" fmla="*/ 3156604 h 3163521"/>
              <a:gd name="connsiteX116" fmla="*/ 6042433 w 12193149"/>
              <a:gd name="connsiteY116" fmla="*/ 3148255 h 3163521"/>
              <a:gd name="connsiteX117" fmla="*/ 6011238 w 12193149"/>
              <a:gd name="connsiteY117" fmla="*/ 3143162 h 3163521"/>
              <a:gd name="connsiteX118" fmla="*/ 5958523 w 12193149"/>
              <a:gd name="connsiteY118" fmla="*/ 3146806 h 3163521"/>
              <a:gd name="connsiteX119" fmla="*/ 5760067 w 12193149"/>
              <a:gd name="connsiteY119" fmla="*/ 3162498 h 3163521"/>
              <a:gd name="connsiteX120" fmla="*/ 5628108 w 12193149"/>
              <a:gd name="connsiteY120" fmla="*/ 3163521 h 3163521"/>
              <a:gd name="connsiteX121" fmla="*/ 5472054 w 12193149"/>
              <a:gd name="connsiteY121" fmla="*/ 3149501 h 3163521"/>
              <a:gd name="connsiteX122" fmla="*/ 5433909 w 12193149"/>
              <a:gd name="connsiteY122" fmla="*/ 3138248 h 3163521"/>
              <a:gd name="connsiteX123" fmla="*/ 5382817 w 12193149"/>
              <a:gd name="connsiteY123" fmla="*/ 3120546 h 3163521"/>
              <a:gd name="connsiteX124" fmla="*/ 5262912 w 12193149"/>
              <a:gd name="connsiteY124" fmla="*/ 3100129 h 3163521"/>
              <a:gd name="connsiteX125" fmla="*/ 5224109 w 12193149"/>
              <a:gd name="connsiteY125" fmla="*/ 3089005 h 3163521"/>
              <a:gd name="connsiteX126" fmla="*/ 5175808 w 12193149"/>
              <a:gd name="connsiteY126" fmla="*/ 3086015 h 3163521"/>
              <a:gd name="connsiteX127" fmla="*/ 5157702 w 12193149"/>
              <a:gd name="connsiteY127" fmla="*/ 3078792 h 3163521"/>
              <a:gd name="connsiteX128" fmla="*/ 5143747 w 12193149"/>
              <a:gd name="connsiteY128" fmla="*/ 3075392 h 3163521"/>
              <a:gd name="connsiteX129" fmla="*/ 5140744 w 12193149"/>
              <a:gd name="connsiteY129" fmla="*/ 3073291 h 3163521"/>
              <a:gd name="connsiteX130" fmla="*/ 5122807 w 12193149"/>
              <a:gd name="connsiteY130" fmla="*/ 3062438 h 3163521"/>
              <a:gd name="connsiteX131" fmla="*/ 5066938 w 12193149"/>
              <a:gd name="connsiteY131" fmla="*/ 3069009 h 3163521"/>
              <a:gd name="connsiteX132" fmla="*/ 5012662 w 12193149"/>
              <a:gd name="connsiteY132" fmla="*/ 3052628 h 3163521"/>
              <a:gd name="connsiteX133" fmla="*/ 4841589 w 12193149"/>
              <a:gd name="connsiteY133" fmla="*/ 3028611 h 3163521"/>
              <a:gd name="connsiteX134" fmla="*/ 4763595 w 12193149"/>
              <a:gd name="connsiteY134" fmla="*/ 3000843 h 3163521"/>
              <a:gd name="connsiteX135" fmla="*/ 4724334 w 12193149"/>
              <a:gd name="connsiteY135" fmla="*/ 2991829 h 3163521"/>
              <a:gd name="connsiteX136" fmla="*/ 4722324 w 12193149"/>
              <a:gd name="connsiteY136" fmla="*/ 2991080 h 3163521"/>
              <a:gd name="connsiteX137" fmla="*/ 4723259 w 12193149"/>
              <a:gd name="connsiteY137" fmla="*/ 2990869 h 3163521"/>
              <a:gd name="connsiteX138" fmla="*/ 4718350 w 12193149"/>
              <a:gd name="connsiteY138" fmla="*/ 2989599 h 3163521"/>
              <a:gd name="connsiteX139" fmla="*/ 4722324 w 12193149"/>
              <a:gd name="connsiteY139" fmla="*/ 2991080 h 3163521"/>
              <a:gd name="connsiteX140" fmla="*/ 4716674 w 12193149"/>
              <a:gd name="connsiteY140" fmla="*/ 2992355 h 3163521"/>
              <a:gd name="connsiteX141" fmla="*/ 4516962 w 12193149"/>
              <a:gd name="connsiteY141" fmla="*/ 2982453 h 3163521"/>
              <a:gd name="connsiteX142" fmla="*/ 4429691 w 12193149"/>
              <a:gd name="connsiteY142" fmla="*/ 2971802 h 3163521"/>
              <a:gd name="connsiteX143" fmla="*/ 4364023 w 12193149"/>
              <a:gd name="connsiteY143" fmla="*/ 2970456 h 3163521"/>
              <a:gd name="connsiteX144" fmla="*/ 4318114 w 12193149"/>
              <a:gd name="connsiteY144" fmla="*/ 2977071 h 3163521"/>
              <a:gd name="connsiteX145" fmla="*/ 4316258 w 12193149"/>
              <a:gd name="connsiteY145" fmla="*/ 2975730 h 3163521"/>
              <a:gd name="connsiteX146" fmla="*/ 4296292 w 12193149"/>
              <a:gd name="connsiteY146" fmla="*/ 2973851 h 3163521"/>
              <a:gd name="connsiteX147" fmla="*/ 4291212 w 12193149"/>
              <a:gd name="connsiteY147" fmla="*/ 2976768 h 3163521"/>
              <a:gd name="connsiteX148" fmla="*/ 4277290 w 12193149"/>
              <a:gd name="connsiteY148" fmla="*/ 2976522 h 3163521"/>
              <a:gd name="connsiteX149" fmla="*/ 4249265 w 12193149"/>
              <a:gd name="connsiteY149" fmla="*/ 2978846 h 3163521"/>
              <a:gd name="connsiteX150" fmla="*/ 4203199 w 12193149"/>
              <a:gd name="connsiteY150" fmla="*/ 2976051 h 3163521"/>
              <a:gd name="connsiteX151" fmla="*/ 4202893 w 12193149"/>
              <a:gd name="connsiteY151" fmla="*/ 2974792 h 3163521"/>
              <a:gd name="connsiteX152" fmla="*/ 4192396 w 12193149"/>
              <a:gd name="connsiteY152" fmla="*/ 2969158 h 3163521"/>
              <a:gd name="connsiteX153" fmla="*/ 4143893 w 12193149"/>
              <a:gd name="connsiteY153" fmla="*/ 2953293 h 3163521"/>
              <a:gd name="connsiteX154" fmla="*/ 4084245 w 12193149"/>
              <a:gd name="connsiteY154" fmla="*/ 2926760 h 3163521"/>
              <a:gd name="connsiteX155" fmla="*/ 4075694 w 12193149"/>
              <a:gd name="connsiteY155" fmla="*/ 2925925 h 3163521"/>
              <a:gd name="connsiteX156" fmla="*/ 4075575 w 12193149"/>
              <a:gd name="connsiteY156" fmla="*/ 2925626 h 3163521"/>
              <a:gd name="connsiteX157" fmla="*/ 4066658 w 12193149"/>
              <a:gd name="connsiteY157" fmla="*/ 2924182 h 3163521"/>
              <a:gd name="connsiteX158" fmla="*/ 4060102 w 12193149"/>
              <a:gd name="connsiteY158" fmla="*/ 2924400 h 3163521"/>
              <a:gd name="connsiteX159" fmla="*/ 4043512 w 12193149"/>
              <a:gd name="connsiteY159" fmla="*/ 2922779 h 3163521"/>
              <a:gd name="connsiteX160" fmla="*/ 4038145 w 12193149"/>
              <a:gd name="connsiteY160" fmla="*/ 2920345 h 3163521"/>
              <a:gd name="connsiteX161" fmla="*/ 4036511 w 12193149"/>
              <a:gd name="connsiteY161" fmla="*/ 2916678 h 3163521"/>
              <a:gd name="connsiteX162" fmla="*/ 4034926 w 12193149"/>
              <a:gd name="connsiteY162" fmla="*/ 2916913 h 3163521"/>
              <a:gd name="connsiteX163" fmla="*/ 4005686 w 12193149"/>
              <a:gd name="connsiteY163" fmla="*/ 2904345 h 3163521"/>
              <a:gd name="connsiteX164" fmla="*/ 3937994 w 12193149"/>
              <a:gd name="connsiteY164" fmla="*/ 2886888 h 3163521"/>
              <a:gd name="connsiteX165" fmla="*/ 3898423 w 12193149"/>
              <a:gd name="connsiteY165" fmla="*/ 2881233 h 3163521"/>
              <a:gd name="connsiteX166" fmla="*/ 3790908 w 12193149"/>
              <a:gd name="connsiteY166" fmla="*/ 2860995 h 3163521"/>
              <a:gd name="connsiteX167" fmla="*/ 3683661 w 12193149"/>
              <a:gd name="connsiteY167" fmla="*/ 2837072 h 3163521"/>
              <a:gd name="connsiteX168" fmla="*/ 3611183 w 12193149"/>
              <a:gd name="connsiteY168" fmla="*/ 2804801 h 3163521"/>
              <a:gd name="connsiteX169" fmla="*/ 3605003 w 12193149"/>
              <a:gd name="connsiteY169" fmla="*/ 2806163 h 3163521"/>
              <a:gd name="connsiteX170" fmla="*/ 3595884 w 12193149"/>
              <a:gd name="connsiteY170" fmla="*/ 2806327 h 3163521"/>
              <a:gd name="connsiteX171" fmla="*/ 3595649 w 12193149"/>
              <a:gd name="connsiteY171" fmla="*/ 2806058 h 3163521"/>
              <a:gd name="connsiteX172" fmla="*/ 3587126 w 12193149"/>
              <a:gd name="connsiteY172" fmla="*/ 2806748 h 3163521"/>
              <a:gd name="connsiteX173" fmla="*/ 3537283 w 12193149"/>
              <a:gd name="connsiteY173" fmla="*/ 2797049 h 3163521"/>
              <a:gd name="connsiteX174" fmla="*/ 3474371 w 12193149"/>
              <a:gd name="connsiteY174" fmla="*/ 2793388 h 3163521"/>
              <a:gd name="connsiteX175" fmla="*/ 3401876 w 12193149"/>
              <a:gd name="connsiteY175" fmla="*/ 2781340 h 3163521"/>
              <a:gd name="connsiteX176" fmla="*/ 3365036 w 12193149"/>
              <a:gd name="connsiteY176" fmla="*/ 2798292 h 3163521"/>
              <a:gd name="connsiteX177" fmla="*/ 3345174 w 12193149"/>
              <a:gd name="connsiteY177" fmla="*/ 2799974 h 3163521"/>
              <a:gd name="connsiteX178" fmla="*/ 3342846 w 12193149"/>
              <a:gd name="connsiteY178" fmla="*/ 2798999 h 3163521"/>
              <a:gd name="connsiteX179" fmla="*/ 3263504 w 12193149"/>
              <a:gd name="connsiteY179" fmla="*/ 2804876 h 3163521"/>
              <a:gd name="connsiteX180" fmla="*/ 3143704 w 12193149"/>
              <a:gd name="connsiteY180" fmla="*/ 2812651 h 3163521"/>
              <a:gd name="connsiteX181" fmla="*/ 3031439 w 12193149"/>
              <a:gd name="connsiteY181" fmla="*/ 2815294 h 3163521"/>
              <a:gd name="connsiteX182" fmla="*/ 2782717 w 12193149"/>
              <a:gd name="connsiteY182" fmla="*/ 2837115 h 3163521"/>
              <a:gd name="connsiteX183" fmla="*/ 2647675 w 12193149"/>
              <a:gd name="connsiteY183" fmla="*/ 2847651 h 3163521"/>
              <a:gd name="connsiteX184" fmla="*/ 2569176 w 12193149"/>
              <a:gd name="connsiteY184" fmla="*/ 2821410 h 3163521"/>
              <a:gd name="connsiteX185" fmla="*/ 2444403 w 12193149"/>
              <a:gd name="connsiteY185" fmla="*/ 2835311 h 3163521"/>
              <a:gd name="connsiteX186" fmla="*/ 2316260 w 12193149"/>
              <a:gd name="connsiteY186" fmla="*/ 2843778 h 3163521"/>
              <a:gd name="connsiteX187" fmla="*/ 2209726 w 12193149"/>
              <a:gd name="connsiteY187" fmla="*/ 2838545 h 3163521"/>
              <a:gd name="connsiteX188" fmla="*/ 2095813 w 12193149"/>
              <a:gd name="connsiteY188" fmla="*/ 2821834 h 3163521"/>
              <a:gd name="connsiteX189" fmla="*/ 1998504 w 12193149"/>
              <a:gd name="connsiteY189" fmla="*/ 2813814 h 3163521"/>
              <a:gd name="connsiteX190" fmla="*/ 1929320 w 12193149"/>
              <a:gd name="connsiteY190" fmla="*/ 2835759 h 3163521"/>
              <a:gd name="connsiteX191" fmla="*/ 1922798 w 12193149"/>
              <a:gd name="connsiteY191" fmla="*/ 2830928 h 3163521"/>
              <a:gd name="connsiteX192" fmla="*/ 1874228 w 12193149"/>
              <a:gd name="connsiteY192" fmla="*/ 2832523 h 3163521"/>
              <a:gd name="connsiteX193" fmla="*/ 1787803 w 12193149"/>
              <a:gd name="connsiteY193" fmla="*/ 2860145 h 3163521"/>
              <a:gd name="connsiteX194" fmla="*/ 1739352 w 12193149"/>
              <a:gd name="connsiteY194" fmla="*/ 2855094 h 3163521"/>
              <a:gd name="connsiteX195" fmla="*/ 1676219 w 12193149"/>
              <a:gd name="connsiteY195" fmla="*/ 2838745 h 3163521"/>
              <a:gd name="connsiteX196" fmla="*/ 1609817 w 12193149"/>
              <a:gd name="connsiteY196" fmla="*/ 2831848 h 3163521"/>
              <a:gd name="connsiteX197" fmla="*/ 1497258 w 12193149"/>
              <a:gd name="connsiteY197" fmla="*/ 2806258 h 3163521"/>
              <a:gd name="connsiteX198" fmla="*/ 1151127 w 12193149"/>
              <a:gd name="connsiteY198" fmla="*/ 2756823 h 3163521"/>
              <a:gd name="connsiteX199" fmla="*/ 859417 w 12193149"/>
              <a:gd name="connsiteY199" fmla="*/ 2747390 h 3163521"/>
              <a:gd name="connsiteX200" fmla="*/ 838688 w 12193149"/>
              <a:gd name="connsiteY200" fmla="*/ 2748603 h 3163521"/>
              <a:gd name="connsiteX201" fmla="*/ 817957 w 12193149"/>
              <a:gd name="connsiteY201" fmla="*/ 2746639 h 3163521"/>
              <a:gd name="connsiteX202" fmla="*/ 812654 w 12193149"/>
              <a:gd name="connsiteY202" fmla="*/ 2749533 h 3163521"/>
              <a:gd name="connsiteX203" fmla="*/ 721195 w 12193149"/>
              <a:gd name="connsiteY203" fmla="*/ 2748443 h 3163521"/>
              <a:gd name="connsiteX204" fmla="*/ 720890 w 12193149"/>
              <a:gd name="connsiteY204" fmla="*/ 2747181 h 3163521"/>
              <a:gd name="connsiteX205" fmla="*/ 710023 w 12193149"/>
              <a:gd name="connsiteY205" fmla="*/ 2741504 h 3163521"/>
              <a:gd name="connsiteX206" fmla="*/ 597940 w 12193149"/>
              <a:gd name="connsiteY206" fmla="*/ 2698646 h 3163521"/>
              <a:gd name="connsiteX207" fmla="*/ 579683 w 12193149"/>
              <a:gd name="connsiteY207" fmla="*/ 2695994 h 3163521"/>
              <a:gd name="connsiteX208" fmla="*/ 572865 w 12193149"/>
              <a:gd name="connsiteY208" fmla="*/ 2696183 h 3163521"/>
              <a:gd name="connsiteX209" fmla="*/ 446247 w 12193149"/>
              <a:gd name="connsiteY209" fmla="*/ 2658153 h 3163521"/>
              <a:gd name="connsiteX210" fmla="*/ 405163 w 12193149"/>
              <a:gd name="connsiteY210" fmla="*/ 2652330 h 3163521"/>
              <a:gd name="connsiteX211" fmla="*/ 293583 w 12193149"/>
              <a:gd name="connsiteY211" fmla="*/ 2631634 h 3163521"/>
              <a:gd name="connsiteX212" fmla="*/ 119529 w 12193149"/>
              <a:gd name="connsiteY212" fmla="*/ 2579829 h 3163521"/>
              <a:gd name="connsiteX213" fmla="*/ 16674 w 12193149"/>
              <a:gd name="connsiteY213" fmla="*/ 2576973 h 3163521"/>
              <a:gd name="connsiteX214" fmla="*/ 1150 w 12193149"/>
              <a:gd name="connsiteY214" fmla="*/ 2571504 h 3163521"/>
              <a:gd name="connsiteX215" fmla="*/ 1148 w 12193149"/>
              <a:gd name="connsiteY215" fmla="*/ 1040995 h 3163521"/>
              <a:gd name="connsiteX216" fmla="*/ 1148 w 12193149"/>
              <a:gd name="connsiteY216" fmla="*/ 818782 h 3163521"/>
              <a:gd name="connsiteX0" fmla="*/ 1148 w 12193149"/>
              <a:gd name="connsiteY0" fmla="*/ 0 h 3171710"/>
              <a:gd name="connsiteX1" fmla="*/ 12181789 w 12193149"/>
              <a:gd name="connsiteY1" fmla="*/ 8189 h 3171710"/>
              <a:gd name="connsiteX2" fmla="*/ 12193149 w 12193149"/>
              <a:gd name="connsiteY2" fmla="*/ 1406710 h 3171710"/>
              <a:gd name="connsiteX3" fmla="*/ 12185986 w 12193149"/>
              <a:gd name="connsiteY3" fmla="*/ 1411160 h 3171710"/>
              <a:gd name="connsiteX4" fmla="*/ 12156363 w 12193149"/>
              <a:gd name="connsiteY4" fmla="*/ 1424337 h 3171710"/>
              <a:gd name="connsiteX5" fmla="*/ 12139215 w 12193149"/>
              <a:gd name="connsiteY5" fmla="*/ 1450150 h 3171710"/>
              <a:gd name="connsiteX6" fmla="*/ 12126327 w 12193149"/>
              <a:gd name="connsiteY6" fmla="*/ 1451661 h 3171710"/>
              <a:gd name="connsiteX7" fmla="*/ 12124007 w 12193149"/>
              <a:gd name="connsiteY7" fmla="*/ 1451765 h 3171710"/>
              <a:gd name="connsiteX8" fmla="*/ 12116854 w 12193149"/>
              <a:gd name="connsiteY8" fmla="*/ 1455579 h 3171710"/>
              <a:gd name="connsiteX9" fmla="*/ 12099497 w 12193149"/>
              <a:gd name="connsiteY9" fmla="*/ 1455110 h 3171710"/>
              <a:gd name="connsiteX10" fmla="*/ 12087073 w 12193149"/>
              <a:gd name="connsiteY10" fmla="*/ 1463312 h 3171710"/>
              <a:gd name="connsiteX11" fmla="*/ 12031073 w 12193149"/>
              <a:gd name="connsiteY11" fmla="*/ 1506980 h 3171710"/>
              <a:gd name="connsiteX12" fmla="*/ 11995833 w 12193149"/>
              <a:gd name="connsiteY12" fmla="*/ 1530429 h 3171710"/>
              <a:gd name="connsiteX13" fmla="*/ 11979717 w 12193149"/>
              <a:gd name="connsiteY13" fmla="*/ 1535132 h 3171710"/>
              <a:gd name="connsiteX14" fmla="*/ 11959046 w 12193149"/>
              <a:gd name="connsiteY14" fmla="*/ 1544529 h 3171710"/>
              <a:gd name="connsiteX15" fmla="*/ 11920454 w 12193149"/>
              <a:gd name="connsiteY15" fmla="*/ 1557854 h 3171710"/>
              <a:gd name="connsiteX16" fmla="*/ 11903656 w 12193149"/>
              <a:gd name="connsiteY16" fmla="*/ 1569397 h 3171710"/>
              <a:gd name="connsiteX17" fmla="*/ 11895048 w 12193149"/>
              <a:gd name="connsiteY17" fmla="*/ 1571762 h 3171710"/>
              <a:gd name="connsiteX18" fmla="*/ 11891968 w 12193149"/>
              <a:gd name="connsiteY18" fmla="*/ 1582700 h 3171710"/>
              <a:gd name="connsiteX19" fmla="*/ 11870776 w 12193149"/>
              <a:gd name="connsiteY19" fmla="*/ 1604787 h 3171710"/>
              <a:gd name="connsiteX20" fmla="*/ 11813376 w 12193149"/>
              <a:gd name="connsiteY20" fmla="*/ 1624630 h 3171710"/>
              <a:gd name="connsiteX21" fmla="*/ 11590693 w 12193149"/>
              <a:gd name="connsiteY21" fmla="*/ 1790748 h 3171710"/>
              <a:gd name="connsiteX22" fmla="*/ 11506817 w 12193149"/>
              <a:gd name="connsiteY22" fmla="*/ 1860594 h 3171710"/>
              <a:gd name="connsiteX23" fmla="*/ 11280332 w 12193149"/>
              <a:gd name="connsiteY23" fmla="*/ 2050542 h 3171710"/>
              <a:gd name="connsiteX24" fmla="*/ 11228309 w 12193149"/>
              <a:gd name="connsiteY24" fmla="*/ 2103207 h 3171710"/>
              <a:gd name="connsiteX25" fmla="*/ 11218087 w 12193149"/>
              <a:gd name="connsiteY25" fmla="*/ 2102932 h 3171710"/>
              <a:gd name="connsiteX26" fmla="*/ 11217184 w 12193149"/>
              <a:gd name="connsiteY26" fmla="*/ 2101989 h 3171710"/>
              <a:gd name="connsiteX27" fmla="*/ 11188885 w 12193149"/>
              <a:gd name="connsiteY27" fmla="*/ 2119354 h 3171710"/>
              <a:gd name="connsiteX28" fmla="*/ 11184501 w 12193149"/>
              <a:gd name="connsiteY28" fmla="*/ 2119496 h 3171710"/>
              <a:gd name="connsiteX29" fmla="*/ 11166854 w 12193149"/>
              <a:gd name="connsiteY29" fmla="*/ 2133583 h 3171710"/>
              <a:gd name="connsiteX30" fmla="*/ 11157311 w 12193149"/>
              <a:gd name="connsiteY30" fmla="*/ 2139385 h 3171710"/>
              <a:gd name="connsiteX31" fmla="*/ 11155496 w 12193149"/>
              <a:gd name="connsiteY31" fmla="*/ 2144068 h 3171710"/>
              <a:gd name="connsiteX32" fmla="*/ 11140961 w 12193149"/>
              <a:gd name="connsiteY32" fmla="*/ 2151086 h 3171710"/>
              <a:gd name="connsiteX33" fmla="*/ 11138961 w 12193149"/>
              <a:gd name="connsiteY33" fmla="*/ 2150743 h 3171710"/>
              <a:gd name="connsiteX34" fmla="*/ 11128208 w 12193149"/>
              <a:gd name="connsiteY34" fmla="*/ 2160803 h 3171710"/>
              <a:gd name="connsiteX35" fmla="*/ 11120691 w 12193149"/>
              <a:gd name="connsiteY35" fmla="*/ 2174395 h 3171710"/>
              <a:gd name="connsiteX36" fmla="*/ 10894683 w 12193149"/>
              <a:gd name="connsiteY36" fmla="*/ 2300370 h 3171710"/>
              <a:gd name="connsiteX37" fmla="*/ 10773300 w 12193149"/>
              <a:gd name="connsiteY37" fmla="*/ 2350162 h 3171710"/>
              <a:gd name="connsiteX38" fmla="*/ 10627668 w 12193149"/>
              <a:gd name="connsiteY38" fmla="*/ 2386200 h 3171710"/>
              <a:gd name="connsiteX39" fmla="*/ 10581895 w 12193149"/>
              <a:gd name="connsiteY39" fmla="*/ 2395660 h 3171710"/>
              <a:gd name="connsiteX40" fmla="*/ 10547790 w 12193149"/>
              <a:gd name="connsiteY40" fmla="*/ 2425394 h 3171710"/>
              <a:gd name="connsiteX41" fmla="*/ 10529643 w 12193149"/>
              <a:gd name="connsiteY41" fmla="*/ 2423878 h 3171710"/>
              <a:gd name="connsiteX42" fmla="*/ 10526446 w 12193149"/>
              <a:gd name="connsiteY42" fmla="*/ 2423382 h 3171710"/>
              <a:gd name="connsiteX43" fmla="*/ 10515129 w 12193149"/>
              <a:gd name="connsiteY43" fmla="*/ 2426508 h 3171710"/>
              <a:gd name="connsiteX44" fmla="*/ 10491735 w 12193149"/>
              <a:gd name="connsiteY44" fmla="*/ 2421127 h 3171710"/>
              <a:gd name="connsiteX45" fmla="*/ 10471418 w 12193149"/>
              <a:gd name="connsiteY45" fmla="*/ 2428664 h 3171710"/>
              <a:gd name="connsiteX46" fmla="*/ 10377042 w 12193149"/>
              <a:gd name="connsiteY46" fmla="*/ 2471569 h 3171710"/>
              <a:gd name="connsiteX47" fmla="*/ 10319338 w 12193149"/>
              <a:gd name="connsiteY47" fmla="*/ 2493192 h 3171710"/>
              <a:gd name="connsiteX48" fmla="*/ 10295467 w 12193149"/>
              <a:gd name="connsiteY48" fmla="*/ 2495050 h 3171710"/>
              <a:gd name="connsiteX49" fmla="*/ 10263443 w 12193149"/>
              <a:gd name="connsiteY49" fmla="*/ 2501919 h 3171710"/>
              <a:gd name="connsiteX50" fmla="*/ 10205418 w 12193149"/>
              <a:gd name="connsiteY50" fmla="*/ 2509120 h 3171710"/>
              <a:gd name="connsiteX51" fmla="*/ 10177759 w 12193149"/>
              <a:gd name="connsiteY51" fmla="*/ 2519914 h 3171710"/>
              <a:gd name="connsiteX52" fmla="*/ 10165070 w 12193149"/>
              <a:gd name="connsiteY52" fmla="*/ 2520710 h 3171710"/>
              <a:gd name="connsiteX53" fmla="*/ 10156308 w 12193149"/>
              <a:gd name="connsiteY53" fmla="*/ 2534458 h 3171710"/>
              <a:gd name="connsiteX54" fmla="*/ 10118267 w 12193149"/>
              <a:gd name="connsiteY54" fmla="*/ 2558113 h 3171710"/>
              <a:gd name="connsiteX55" fmla="*/ 10083317 w 12193149"/>
              <a:gd name="connsiteY55" fmla="*/ 2570267 h 3171710"/>
              <a:gd name="connsiteX56" fmla="*/ 10040388 w 12193149"/>
              <a:gd name="connsiteY56" fmla="*/ 2568603 h 3171710"/>
              <a:gd name="connsiteX57" fmla="*/ 9961167 w 12193149"/>
              <a:gd name="connsiteY57" fmla="*/ 2584118 h 3171710"/>
              <a:gd name="connsiteX58" fmla="*/ 9848940 w 12193149"/>
              <a:gd name="connsiteY58" fmla="*/ 2590886 h 3171710"/>
              <a:gd name="connsiteX59" fmla="*/ 9729457 w 12193149"/>
              <a:gd name="connsiteY59" fmla="*/ 2611093 h 3171710"/>
              <a:gd name="connsiteX60" fmla="*/ 9613704 w 12193149"/>
              <a:gd name="connsiteY60" fmla="*/ 2639342 h 3171710"/>
              <a:gd name="connsiteX61" fmla="*/ 9338590 w 12193149"/>
              <a:gd name="connsiteY61" fmla="*/ 2696264 h 3171710"/>
              <a:gd name="connsiteX62" fmla="*/ 9232518 w 12193149"/>
              <a:gd name="connsiteY62" fmla="*/ 2720120 h 3171710"/>
              <a:gd name="connsiteX63" fmla="*/ 9156690 w 12193149"/>
              <a:gd name="connsiteY63" fmla="*/ 2730199 h 3171710"/>
              <a:gd name="connsiteX64" fmla="*/ 9054601 w 12193149"/>
              <a:gd name="connsiteY64" fmla="*/ 2737726 h 3171710"/>
              <a:gd name="connsiteX65" fmla="*/ 9006634 w 12193149"/>
              <a:gd name="connsiteY65" fmla="*/ 2741011 h 3171710"/>
              <a:gd name="connsiteX66" fmla="*/ 9006349 w 12193149"/>
              <a:gd name="connsiteY66" fmla="*/ 2740771 h 3171710"/>
              <a:gd name="connsiteX67" fmla="*/ 8997380 w 12193149"/>
              <a:gd name="connsiteY67" fmla="*/ 2741982 h 3171710"/>
              <a:gd name="connsiteX68" fmla="*/ 8991542 w 12193149"/>
              <a:gd name="connsiteY68" fmla="*/ 2744043 h 3171710"/>
              <a:gd name="connsiteX69" fmla="*/ 8975485 w 12193149"/>
              <a:gd name="connsiteY69" fmla="*/ 2747269 h 3171710"/>
              <a:gd name="connsiteX70" fmla="*/ 8969159 w 12193149"/>
              <a:gd name="connsiteY70" fmla="*/ 2746569 h 3171710"/>
              <a:gd name="connsiteX71" fmla="*/ 8964196 w 12193149"/>
              <a:gd name="connsiteY71" fmla="*/ 2744344 h 3171710"/>
              <a:gd name="connsiteX72" fmla="*/ 8930136 w 12193149"/>
              <a:gd name="connsiteY72" fmla="*/ 2741156 h 3171710"/>
              <a:gd name="connsiteX73" fmla="*/ 8753592 w 12193149"/>
              <a:gd name="connsiteY73" fmla="*/ 2760388 h 3171710"/>
              <a:gd name="connsiteX74" fmla="*/ 8708995 w 12193149"/>
              <a:gd name="connsiteY74" fmla="*/ 2762489 h 3171710"/>
              <a:gd name="connsiteX75" fmla="*/ 8597219 w 12193149"/>
              <a:gd name="connsiteY75" fmla="*/ 2771061 h 3171710"/>
              <a:gd name="connsiteX76" fmla="*/ 8526378 w 12193149"/>
              <a:gd name="connsiteY76" fmla="*/ 2756219 h 3171710"/>
              <a:gd name="connsiteX77" fmla="*/ 8512131 w 12193149"/>
              <a:gd name="connsiteY77" fmla="*/ 2762134 h 3171710"/>
              <a:gd name="connsiteX78" fmla="*/ 8507315 w 12193149"/>
              <a:gd name="connsiteY78" fmla="*/ 2765135 h 3171710"/>
              <a:gd name="connsiteX79" fmla="*/ 8499116 w 12193149"/>
              <a:gd name="connsiteY79" fmla="*/ 2767873 h 3171710"/>
              <a:gd name="connsiteX80" fmla="*/ 8498742 w 12193149"/>
              <a:gd name="connsiteY80" fmla="*/ 2767694 h 3171710"/>
              <a:gd name="connsiteX81" fmla="*/ 8491397 w 12193149"/>
              <a:gd name="connsiteY81" fmla="*/ 2770744 h 3171710"/>
              <a:gd name="connsiteX82" fmla="*/ 8368330 w 12193149"/>
              <a:gd name="connsiteY82" fmla="*/ 2784786 h 3171710"/>
              <a:gd name="connsiteX83" fmla="*/ 8354947 w 12193149"/>
              <a:gd name="connsiteY83" fmla="*/ 2784980 h 3171710"/>
              <a:gd name="connsiteX84" fmla="*/ 8321252 w 12193149"/>
              <a:gd name="connsiteY84" fmla="*/ 2801558 h 3171710"/>
              <a:gd name="connsiteX85" fmla="*/ 8315581 w 12193149"/>
              <a:gd name="connsiteY85" fmla="*/ 2801884 h 3171710"/>
              <a:gd name="connsiteX86" fmla="*/ 8296322 w 12193149"/>
              <a:gd name="connsiteY86" fmla="*/ 2815779 h 3171710"/>
              <a:gd name="connsiteX87" fmla="*/ 8285424 w 12193149"/>
              <a:gd name="connsiteY87" fmla="*/ 2821602 h 3171710"/>
              <a:gd name="connsiteX88" fmla="*/ 8284298 w 12193149"/>
              <a:gd name="connsiteY88" fmla="*/ 2826045 h 3171710"/>
              <a:gd name="connsiteX89" fmla="*/ 8267224 w 12193149"/>
              <a:gd name="connsiteY89" fmla="*/ 2833220 h 3171710"/>
              <a:gd name="connsiteX90" fmla="*/ 8264525 w 12193149"/>
              <a:gd name="connsiteY90" fmla="*/ 2832990 h 3171710"/>
              <a:gd name="connsiteX91" fmla="*/ 8253181 w 12193149"/>
              <a:gd name="connsiteY91" fmla="*/ 2842833 h 3171710"/>
              <a:gd name="connsiteX92" fmla="*/ 8246982 w 12193149"/>
              <a:gd name="connsiteY92" fmla="*/ 2855825 h 3171710"/>
              <a:gd name="connsiteX93" fmla="*/ 8091420 w 12193149"/>
              <a:gd name="connsiteY93" fmla="*/ 2901986 h 3171710"/>
              <a:gd name="connsiteX94" fmla="*/ 7906555 w 12193149"/>
              <a:gd name="connsiteY94" fmla="*/ 2943959 h 3171710"/>
              <a:gd name="connsiteX95" fmla="*/ 7719893 w 12193149"/>
              <a:gd name="connsiteY95" fmla="*/ 2969674 h 3171710"/>
              <a:gd name="connsiteX96" fmla="*/ 7615495 w 12193149"/>
              <a:gd name="connsiteY96" fmla="*/ 2966203 h 3171710"/>
              <a:gd name="connsiteX97" fmla="*/ 7528691 w 12193149"/>
              <a:gd name="connsiteY97" fmla="*/ 2972031 h 3171710"/>
              <a:gd name="connsiteX98" fmla="*/ 7520719 w 12193149"/>
              <a:gd name="connsiteY98" fmla="*/ 2974584 h 3171710"/>
              <a:gd name="connsiteX99" fmla="*/ 7508559 w 12193149"/>
              <a:gd name="connsiteY99" fmla="*/ 2975919 h 3171710"/>
              <a:gd name="connsiteX100" fmla="*/ 7508188 w 12193149"/>
              <a:gd name="connsiteY100" fmla="*/ 2975592 h 3171710"/>
              <a:gd name="connsiteX101" fmla="*/ 7496943 w 12193149"/>
              <a:gd name="connsiteY101" fmla="*/ 2977544 h 3171710"/>
              <a:gd name="connsiteX102" fmla="*/ 7219707 w 12193149"/>
              <a:gd name="connsiteY102" fmla="*/ 2983651 h 3171710"/>
              <a:gd name="connsiteX103" fmla="*/ 7202249 w 12193149"/>
              <a:gd name="connsiteY103" fmla="*/ 2988201 h 3171710"/>
              <a:gd name="connsiteX104" fmla="*/ 7198152 w 12193149"/>
              <a:gd name="connsiteY104" fmla="*/ 2993559 h 3171710"/>
              <a:gd name="connsiteX105" fmla="*/ 7171956 w 12193149"/>
              <a:gd name="connsiteY105" fmla="*/ 2998207 h 3171710"/>
              <a:gd name="connsiteX106" fmla="*/ 7098136 w 12193149"/>
              <a:gd name="connsiteY106" fmla="*/ 3010435 h 3171710"/>
              <a:gd name="connsiteX107" fmla="*/ 7019644 w 12193149"/>
              <a:gd name="connsiteY107" fmla="*/ 3010061 h 3171710"/>
              <a:gd name="connsiteX108" fmla="*/ 6905294 w 12193149"/>
              <a:gd name="connsiteY108" fmla="*/ 3039567 h 3171710"/>
              <a:gd name="connsiteX109" fmla="*/ 6709370 w 12193149"/>
              <a:gd name="connsiteY109" fmla="*/ 3067522 h 3171710"/>
              <a:gd name="connsiteX110" fmla="*/ 6550602 w 12193149"/>
              <a:gd name="connsiteY110" fmla="*/ 3096298 h 3171710"/>
              <a:gd name="connsiteX111" fmla="*/ 6318708 w 12193149"/>
              <a:gd name="connsiteY111" fmla="*/ 3143098 h 3171710"/>
              <a:gd name="connsiteX112" fmla="*/ 6169822 w 12193149"/>
              <a:gd name="connsiteY112" fmla="*/ 3145185 h 3171710"/>
              <a:gd name="connsiteX113" fmla="*/ 6074996 w 12193149"/>
              <a:gd name="connsiteY113" fmla="*/ 3165647 h 3171710"/>
              <a:gd name="connsiteX114" fmla="*/ 6069677 w 12193149"/>
              <a:gd name="connsiteY114" fmla="*/ 3164110 h 3171710"/>
              <a:gd name="connsiteX115" fmla="*/ 6049786 w 12193149"/>
              <a:gd name="connsiteY115" fmla="*/ 3164793 h 3171710"/>
              <a:gd name="connsiteX116" fmla="*/ 6042433 w 12193149"/>
              <a:gd name="connsiteY116" fmla="*/ 3156444 h 3171710"/>
              <a:gd name="connsiteX117" fmla="*/ 6011238 w 12193149"/>
              <a:gd name="connsiteY117" fmla="*/ 3151351 h 3171710"/>
              <a:gd name="connsiteX118" fmla="*/ 5958523 w 12193149"/>
              <a:gd name="connsiteY118" fmla="*/ 3154995 h 3171710"/>
              <a:gd name="connsiteX119" fmla="*/ 5760067 w 12193149"/>
              <a:gd name="connsiteY119" fmla="*/ 3170687 h 3171710"/>
              <a:gd name="connsiteX120" fmla="*/ 5628108 w 12193149"/>
              <a:gd name="connsiteY120" fmla="*/ 3171710 h 3171710"/>
              <a:gd name="connsiteX121" fmla="*/ 5472054 w 12193149"/>
              <a:gd name="connsiteY121" fmla="*/ 3157690 h 3171710"/>
              <a:gd name="connsiteX122" fmla="*/ 5433909 w 12193149"/>
              <a:gd name="connsiteY122" fmla="*/ 3146437 h 3171710"/>
              <a:gd name="connsiteX123" fmla="*/ 5382817 w 12193149"/>
              <a:gd name="connsiteY123" fmla="*/ 3128735 h 3171710"/>
              <a:gd name="connsiteX124" fmla="*/ 5262912 w 12193149"/>
              <a:gd name="connsiteY124" fmla="*/ 3108318 h 3171710"/>
              <a:gd name="connsiteX125" fmla="*/ 5224109 w 12193149"/>
              <a:gd name="connsiteY125" fmla="*/ 3097194 h 3171710"/>
              <a:gd name="connsiteX126" fmla="*/ 5175808 w 12193149"/>
              <a:gd name="connsiteY126" fmla="*/ 3094204 h 3171710"/>
              <a:gd name="connsiteX127" fmla="*/ 5157702 w 12193149"/>
              <a:gd name="connsiteY127" fmla="*/ 3086981 h 3171710"/>
              <a:gd name="connsiteX128" fmla="*/ 5143747 w 12193149"/>
              <a:gd name="connsiteY128" fmla="*/ 3083581 h 3171710"/>
              <a:gd name="connsiteX129" fmla="*/ 5140744 w 12193149"/>
              <a:gd name="connsiteY129" fmla="*/ 3081480 h 3171710"/>
              <a:gd name="connsiteX130" fmla="*/ 5122807 w 12193149"/>
              <a:gd name="connsiteY130" fmla="*/ 3070627 h 3171710"/>
              <a:gd name="connsiteX131" fmla="*/ 5066938 w 12193149"/>
              <a:gd name="connsiteY131" fmla="*/ 3077198 h 3171710"/>
              <a:gd name="connsiteX132" fmla="*/ 5012662 w 12193149"/>
              <a:gd name="connsiteY132" fmla="*/ 3060817 h 3171710"/>
              <a:gd name="connsiteX133" fmla="*/ 4841589 w 12193149"/>
              <a:gd name="connsiteY133" fmla="*/ 3036800 h 3171710"/>
              <a:gd name="connsiteX134" fmla="*/ 4763595 w 12193149"/>
              <a:gd name="connsiteY134" fmla="*/ 3009032 h 3171710"/>
              <a:gd name="connsiteX135" fmla="*/ 4724334 w 12193149"/>
              <a:gd name="connsiteY135" fmla="*/ 3000018 h 3171710"/>
              <a:gd name="connsiteX136" fmla="*/ 4722324 w 12193149"/>
              <a:gd name="connsiteY136" fmla="*/ 2999269 h 3171710"/>
              <a:gd name="connsiteX137" fmla="*/ 4723259 w 12193149"/>
              <a:gd name="connsiteY137" fmla="*/ 2999058 h 3171710"/>
              <a:gd name="connsiteX138" fmla="*/ 4718350 w 12193149"/>
              <a:gd name="connsiteY138" fmla="*/ 2997788 h 3171710"/>
              <a:gd name="connsiteX139" fmla="*/ 4722324 w 12193149"/>
              <a:gd name="connsiteY139" fmla="*/ 2999269 h 3171710"/>
              <a:gd name="connsiteX140" fmla="*/ 4716674 w 12193149"/>
              <a:gd name="connsiteY140" fmla="*/ 3000544 h 3171710"/>
              <a:gd name="connsiteX141" fmla="*/ 4516962 w 12193149"/>
              <a:gd name="connsiteY141" fmla="*/ 2990642 h 3171710"/>
              <a:gd name="connsiteX142" fmla="*/ 4429691 w 12193149"/>
              <a:gd name="connsiteY142" fmla="*/ 2979991 h 3171710"/>
              <a:gd name="connsiteX143" fmla="*/ 4364023 w 12193149"/>
              <a:gd name="connsiteY143" fmla="*/ 2978645 h 3171710"/>
              <a:gd name="connsiteX144" fmla="*/ 4318114 w 12193149"/>
              <a:gd name="connsiteY144" fmla="*/ 2985260 h 3171710"/>
              <a:gd name="connsiteX145" fmla="*/ 4316258 w 12193149"/>
              <a:gd name="connsiteY145" fmla="*/ 2983919 h 3171710"/>
              <a:gd name="connsiteX146" fmla="*/ 4296292 w 12193149"/>
              <a:gd name="connsiteY146" fmla="*/ 2982040 h 3171710"/>
              <a:gd name="connsiteX147" fmla="*/ 4291212 w 12193149"/>
              <a:gd name="connsiteY147" fmla="*/ 2984957 h 3171710"/>
              <a:gd name="connsiteX148" fmla="*/ 4277290 w 12193149"/>
              <a:gd name="connsiteY148" fmla="*/ 2984711 h 3171710"/>
              <a:gd name="connsiteX149" fmla="*/ 4249265 w 12193149"/>
              <a:gd name="connsiteY149" fmla="*/ 2987035 h 3171710"/>
              <a:gd name="connsiteX150" fmla="*/ 4203199 w 12193149"/>
              <a:gd name="connsiteY150" fmla="*/ 2984240 h 3171710"/>
              <a:gd name="connsiteX151" fmla="*/ 4202893 w 12193149"/>
              <a:gd name="connsiteY151" fmla="*/ 2982981 h 3171710"/>
              <a:gd name="connsiteX152" fmla="*/ 4192396 w 12193149"/>
              <a:gd name="connsiteY152" fmla="*/ 2977347 h 3171710"/>
              <a:gd name="connsiteX153" fmla="*/ 4143893 w 12193149"/>
              <a:gd name="connsiteY153" fmla="*/ 2961482 h 3171710"/>
              <a:gd name="connsiteX154" fmla="*/ 4084245 w 12193149"/>
              <a:gd name="connsiteY154" fmla="*/ 2934949 h 3171710"/>
              <a:gd name="connsiteX155" fmla="*/ 4075694 w 12193149"/>
              <a:gd name="connsiteY155" fmla="*/ 2934114 h 3171710"/>
              <a:gd name="connsiteX156" fmla="*/ 4075575 w 12193149"/>
              <a:gd name="connsiteY156" fmla="*/ 2933815 h 3171710"/>
              <a:gd name="connsiteX157" fmla="*/ 4066658 w 12193149"/>
              <a:gd name="connsiteY157" fmla="*/ 2932371 h 3171710"/>
              <a:gd name="connsiteX158" fmla="*/ 4060102 w 12193149"/>
              <a:gd name="connsiteY158" fmla="*/ 2932589 h 3171710"/>
              <a:gd name="connsiteX159" fmla="*/ 4043512 w 12193149"/>
              <a:gd name="connsiteY159" fmla="*/ 2930968 h 3171710"/>
              <a:gd name="connsiteX160" fmla="*/ 4038145 w 12193149"/>
              <a:gd name="connsiteY160" fmla="*/ 2928534 h 3171710"/>
              <a:gd name="connsiteX161" fmla="*/ 4036511 w 12193149"/>
              <a:gd name="connsiteY161" fmla="*/ 2924867 h 3171710"/>
              <a:gd name="connsiteX162" fmla="*/ 4034926 w 12193149"/>
              <a:gd name="connsiteY162" fmla="*/ 2925102 h 3171710"/>
              <a:gd name="connsiteX163" fmla="*/ 4005686 w 12193149"/>
              <a:gd name="connsiteY163" fmla="*/ 2912534 h 3171710"/>
              <a:gd name="connsiteX164" fmla="*/ 3937994 w 12193149"/>
              <a:gd name="connsiteY164" fmla="*/ 2895077 h 3171710"/>
              <a:gd name="connsiteX165" fmla="*/ 3898423 w 12193149"/>
              <a:gd name="connsiteY165" fmla="*/ 2889422 h 3171710"/>
              <a:gd name="connsiteX166" fmla="*/ 3790908 w 12193149"/>
              <a:gd name="connsiteY166" fmla="*/ 2869184 h 3171710"/>
              <a:gd name="connsiteX167" fmla="*/ 3683661 w 12193149"/>
              <a:gd name="connsiteY167" fmla="*/ 2845261 h 3171710"/>
              <a:gd name="connsiteX168" fmla="*/ 3611183 w 12193149"/>
              <a:gd name="connsiteY168" fmla="*/ 2812990 h 3171710"/>
              <a:gd name="connsiteX169" fmla="*/ 3605003 w 12193149"/>
              <a:gd name="connsiteY169" fmla="*/ 2814352 h 3171710"/>
              <a:gd name="connsiteX170" fmla="*/ 3595884 w 12193149"/>
              <a:gd name="connsiteY170" fmla="*/ 2814516 h 3171710"/>
              <a:gd name="connsiteX171" fmla="*/ 3595649 w 12193149"/>
              <a:gd name="connsiteY171" fmla="*/ 2814247 h 3171710"/>
              <a:gd name="connsiteX172" fmla="*/ 3587126 w 12193149"/>
              <a:gd name="connsiteY172" fmla="*/ 2814937 h 3171710"/>
              <a:gd name="connsiteX173" fmla="*/ 3537283 w 12193149"/>
              <a:gd name="connsiteY173" fmla="*/ 2805238 h 3171710"/>
              <a:gd name="connsiteX174" fmla="*/ 3474371 w 12193149"/>
              <a:gd name="connsiteY174" fmla="*/ 2801577 h 3171710"/>
              <a:gd name="connsiteX175" fmla="*/ 3401876 w 12193149"/>
              <a:gd name="connsiteY175" fmla="*/ 2789529 h 3171710"/>
              <a:gd name="connsiteX176" fmla="*/ 3365036 w 12193149"/>
              <a:gd name="connsiteY176" fmla="*/ 2806481 h 3171710"/>
              <a:gd name="connsiteX177" fmla="*/ 3345174 w 12193149"/>
              <a:gd name="connsiteY177" fmla="*/ 2808163 h 3171710"/>
              <a:gd name="connsiteX178" fmla="*/ 3342846 w 12193149"/>
              <a:gd name="connsiteY178" fmla="*/ 2807188 h 3171710"/>
              <a:gd name="connsiteX179" fmla="*/ 3263504 w 12193149"/>
              <a:gd name="connsiteY179" fmla="*/ 2813065 h 3171710"/>
              <a:gd name="connsiteX180" fmla="*/ 3143704 w 12193149"/>
              <a:gd name="connsiteY180" fmla="*/ 2820840 h 3171710"/>
              <a:gd name="connsiteX181" fmla="*/ 3031439 w 12193149"/>
              <a:gd name="connsiteY181" fmla="*/ 2823483 h 3171710"/>
              <a:gd name="connsiteX182" fmla="*/ 2782717 w 12193149"/>
              <a:gd name="connsiteY182" fmla="*/ 2845304 h 3171710"/>
              <a:gd name="connsiteX183" fmla="*/ 2647675 w 12193149"/>
              <a:gd name="connsiteY183" fmla="*/ 2855840 h 3171710"/>
              <a:gd name="connsiteX184" fmla="*/ 2569176 w 12193149"/>
              <a:gd name="connsiteY184" fmla="*/ 2829599 h 3171710"/>
              <a:gd name="connsiteX185" fmla="*/ 2444403 w 12193149"/>
              <a:gd name="connsiteY185" fmla="*/ 2843500 h 3171710"/>
              <a:gd name="connsiteX186" fmla="*/ 2316260 w 12193149"/>
              <a:gd name="connsiteY186" fmla="*/ 2851967 h 3171710"/>
              <a:gd name="connsiteX187" fmla="*/ 2209726 w 12193149"/>
              <a:gd name="connsiteY187" fmla="*/ 2846734 h 3171710"/>
              <a:gd name="connsiteX188" fmla="*/ 2095813 w 12193149"/>
              <a:gd name="connsiteY188" fmla="*/ 2830023 h 3171710"/>
              <a:gd name="connsiteX189" fmla="*/ 1998504 w 12193149"/>
              <a:gd name="connsiteY189" fmla="*/ 2822003 h 3171710"/>
              <a:gd name="connsiteX190" fmla="*/ 1929320 w 12193149"/>
              <a:gd name="connsiteY190" fmla="*/ 2843948 h 3171710"/>
              <a:gd name="connsiteX191" fmla="*/ 1922798 w 12193149"/>
              <a:gd name="connsiteY191" fmla="*/ 2839117 h 3171710"/>
              <a:gd name="connsiteX192" fmla="*/ 1874228 w 12193149"/>
              <a:gd name="connsiteY192" fmla="*/ 2840712 h 3171710"/>
              <a:gd name="connsiteX193" fmla="*/ 1787803 w 12193149"/>
              <a:gd name="connsiteY193" fmla="*/ 2868334 h 3171710"/>
              <a:gd name="connsiteX194" fmla="*/ 1739352 w 12193149"/>
              <a:gd name="connsiteY194" fmla="*/ 2863283 h 3171710"/>
              <a:gd name="connsiteX195" fmla="*/ 1676219 w 12193149"/>
              <a:gd name="connsiteY195" fmla="*/ 2846934 h 3171710"/>
              <a:gd name="connsiteX196" fmla="*/ 1609817 w 12193149"/>
              <a:gd name="connsiteY196" fmla="*/ 2840037 h 3171710"/>
              <a:gd name="connsiteX197" fmla="*/ 1497258 w 12193149"/>
              <a:gd name="connsiteY197" fmla="*/ 2814447 h 3171710"/>
              <a:gd name="connsiteX198" fmla="*/ 1151127 w 12193149"/>
              <a:gd name="connsiteY198" fmla="*/ 2765012 h 3171710"/>
              <a:gd name="connsiteX199" fmla="*/ 859417 w 12193149"/>
              <a:gd name="connsiteY199" fmla="*/ 2755579 h 3171710"/>
              <a:gd name="connsiteX200" fmla="*/ 838688 w 12193149"/>
              <a:gd name="connsiteY200" fmla="*/ 2756792 h 3171710"/>
              <a:gd name="connsiteX201" fmla="*/ 817957 w 12193149"/>
              <a:gd name="connsiteY201" fmla="*/ 2754828 h 3171710"/>
              <a:gd name="connsiteX202" fmla="*/ 812654 w 12193149"/>
              <a:gd name="connsiteY202" fmla="*/ 2757722 h 3171710"/>
              <a:gd name="connsiteX203" fmla="*/ 721195 w 12193149"/>
              <a:gd name="connsiteY203" fmla="*/ 2756632 h 3171710"/>
              <a:gd name="connsiteX204" fmla="*/ 720890 w 12193149"/>
              <a:gd name="connsiteY204" fmla="*/ 2755370 h 3171710"/>
              <a:gd name="connsiteX205" fmla="*/ 710023 w 12193149"/>
              <a:gd name="connsiteY205" fmla="*/ 2749693 h 3171710"/>
              <a:gd name="connsiteX206" fmla="*/ 597940 w 12193149"/>
              <a:gd name="connsiteY206" fmla="*/ 2706835 h 3171710"/>
              <a:gd name="connsiteX207" fmla="*/ 579683 w 12193149"/>
              <a:gd name="connsiteY207" fmla="*/ 2704183 h 3171710"/>
              <a:gd name="connsiteX208" fmla="*/ 572865 w 12193149"/>
              <a:gd name="connsiteY208" fmla="*/ 2704372 h 3171710"/>
              <a:gd name="connsiteX209" fmla="*/ 446247 w 12193149"/>
              <a:gd name="connsiteY209" fmla="*/ 2666342 h 3171710"/>
              <a:gd name="connsiteX210" fmla="*/ 405163 w 12193149"/>
              <a:gd name="connsiteY210" fmla="*/ 2660519 h 3171710"/>
              <a:gd name="connsiteX211" fmla="*/ 293583 w 12193149"/>
              <a:gd name="connsiteY211" fmla="*/ 2639823 h 3171710"/>
              <a:gd name="connsiteX212" fmla="*/ 119529 w 12193149"/>
              <a:gd name="connsiteY212" fmla="*/ 2588018 h 3171710"/>
              <a:gd name="connsiteX213" fmla="*/ 16674 w 12193149"/>
              <a:gd name="connsiteY213" fmla="*/ 2585162 h 3171710"/>
              <a:gd name="connsiteX214" fmla="*/ 1150 w 12193149"/>
              <a:gd name="connsiteY214" fmla="*/ 2579693 h 3171710"/>
              <a:gd name="connsiteX215" fmla="*/ 1148 w 12193149"/>
              <a:gd name="connsiteY215" fmla="*/ 1049184 h 3171710"/>
              <a:gd name="connsiteX216" fmla="*/ 1148 w 12193149"/>
              <a:gd name="connsiteY216" fmla="*/ 0 h 31717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</a:cxnLst>
            <a:rect l="l" t="t" r="r" b="b"/>
            <a:pathLst>
              <a:path w="12193149" h="3171710">
                <a:moveTo>
                  <a:pt x="1148" y="0"/>
                </a:moveTo>
                <a:lnTo>
                  <a:pt x="12181789" y="8189"/>
                </a:lnTo>
                <a:cubicBezTo>
                  <a:pt x="12181789" y="201435"/>
                  <a:pt x="12193149" y="1213464"/>
                  <a:pt x="12193149" y="1406710"/>
                </a:cubicBezTo>
                <a:lnTo>
                  <a:pt x="12185986" y="1411160"/>
                </a:lnTo>
                <a:cubicBezTo>
                  <a:pt x="12156393" y="1404401"/>
                  <a:pt x="12176978" y="1415299"/>
                  <a:pt x="12156363" y="1424337"/>
                </a:cubicBezTo>
                <a:cubicBezTo>
                  <a:pt x="12172308" y="1438279"/>
                  <a:pt x="12127905" y="1429847"/>
                  <a:pt x="12139215" y="1450150"/>
                </a:cubicBezTo>
                <a:cubicBezTo>
                  <a:pt x="12135103" y="1451151"/>
                  <a:pt x="12130766" y="1451483"/>
                  <a:pt x="12126327" y="1451661"/>
                </a:cubicBezTo>
                <a:lnTo>
                  <a:pt x="12124007" y="1451765"/>
                </a:lnTo>
                <a:lnTo>
                  <a:pt x="12116854" y="1455579"/>
                </a:lnTo>
                <a:lnTo>
                  <a:pt x="12099497" y="1455110"/>
                </a:lnTo>
                <a:cubicBezTo>
                  <a:pt x="12095162" y="1456775"/>
                  <a:pt x="12090978" y="1459336"/>
                  <a:pt x="12087073" y="1463312"/>
                </a:cubicBezTo>
                <a:cubicBezTo>
                  <a:pt x="12078890" y="1483714"/>
                  <a:pt x="12040481" y="1480817"/>
                  <a:pt x="12031073" y="1506980"/>
                </a:cubicBezTo>
                <a:cubicBezTo>
                  <a:pt x="12026399" y="1515225"/>
                  <a:pt x="12004497" y="1532326"/>
                  <a:pt x="11995833" y="1530429"/>
                </a:cubicBezTo>
                <a:cubicBezTo>
                  <a:pt x="11990333" y="1532938"/>
                  <a:pt x="11986699" y="1539016"/>
                  <a:pt x="11979717" y="1535132"/>
                </a:cubicBezTo>
                <a:cubicBezTo>
                  <a:pt x="11970382" y="1531211"/>
                  <a:pt x="11963763" y="1554233"/>
                  <a:pt x="11959046" y="1544529"/>
                </a:cubicBezTo>
                <a:lnTo>
                  <a:pt x="11920454" y="1557854"/>
                </a:lnTo>
                <a:cubicBezTo>
                  <a:pt x="11919152" y="1564914"/>
                  <a:pt x="11912619" y="1567116"/>
                  <a:pt x="11903656" y="1569397"/>
                </a:cubicBezTo>
                <a:lnTo>
                  <a:pt x="11895048" y="1571762"/>
                </a:lnTo>
                <a:lnTo>
                  <a:pt x="11891968" y="1582700"/>
                </a:lnTo>
                <a:cubicBezTo>
                  <a:pt x="11881074" y="1573372"/>
                  <a:pt x="11884523" y="1604713"/>
                  <a:pt x="11870776" y="1604787"/>
                </a:cubicBezTo>
                <a:lnTo>
                  <a:pt x="11813376" y="1624630"/>
                </a:lnTo>
                <a:lnTo>
                  <a:pt x="11590693" y="1790748"/>
                </a:lnTo>
                <a:cubicBezTo>
                  <a:pt x="11550201" y="1817685"/>
                  <a:pt x="11542649" y="1767741"/>
                  <a:pt x="11506817" y="1860594"/>
                </a:cubicBezTo>
                <a:cubicBezTo>
                  <a:pt x="11450023" y="1916431"/>
                  <a:pt x="11337127" y="2017145"/>
                  <a:pt x="11280332" y="2050542"/>
                </a:cubicBezTo>
                <a:cubicBezTo>
                  <a:pt x="11267547" y="2058142"/>
                  <a:pt x="11229147" y="2123560"/>
                  <a:pt x="11228309" y="2103207"/>
                </a:cubicBezTo>
                <a:cubicBezTo>
                  <a:pt x="11223950" y="2105174"/>
                  <a:pt x="11220761" y="2104651"/>
                  <a:pt x="11218087" y="2102932"/>
                </a:cubicBezTo>
                <a:lnTo>
                  <a:pt x="11217184" y="2101989"/>
                </a:lnTo>
                <a:lnTo>
                  <a:pt x="11188885" y="2119354"/>
                </a:lnTo>
                <a:lnTo>
                  <a:pt x="11184501" y="2119496"/>
                </a:lnTo>
                <a:lnTo>
                  <a:pt x="11166854" y="2133583"/>
                </a:lnTo>
                <a:lnTo>
                  <a:pt x="11157311" y="2139385"/>
                </a:lnTo>
                <a:lnTo>
                  <a:pt x="11155496" y="2144068"/>
                </a:lnTo>
                <a:cubicBezTo>
                  <a:pt x="11153045" y="2147436"/>
                  <a:pt x="11148902" y="2150083"/>
                  <a:pt x="11140961" y="2151086"/>
                </a:cubicBezTo>
                <a:lnTo>
                  <a:pt x="11138961" y="2150743"/>
                </a:lnTo>
                <a:lnTo>
                  <a:pt x="11128208" y="2160803"/>
                </a:lnTo>
                <a:cubicBezTo>
                  <a:pt x="11124962" y="2164785"/>
                  <a:pt x="11122359" y="2169258"/>
                  <a:pt x="11120691" y="2174395"/>
                </a:cubicBezTo>
                <a:cubicBezTo>
                  <a:pt x="11081770" y="2197656"/>
                  <a:pt x="10952581" y="2271077"/>
                  <a:pt x="10894683" y="2300370"/>
                </a:cubicBezTo>
                <a:cubicBezTo>
                  <a:pt x="10861781" y="2315405"/>
                  <a:pt x="10817803" y="2335857"/>
                  <a:pt x="10773300" y="2350162"/>
                </a:cubicBezTo>
                <a:cubicBezTo>
                  <a:pt x="10733414" y="2394390"/>
                  <a:pt x="10677791" y="2353706"/>
                  <a:pt x="10627668" y="2386200"/>
                </a:cubicBezTo>
                <a:cubicBezTo>
                  <a:pt x="10590276" y="2369074"/>
                  <a:pt x="10613693" y="2389253"/>
                  <a:pt x="10581895" y="2395660"/>
                </a:cubicBezTo>
                <a:cubicBezTo>
                  <a:pt x="10597733" y="2418627"/>
                  <a:pt x="10540912" y="2395212"/>
                  <a:pt x="10547790" y="2425394"/>
                </a:cubicBezTo>
                <a:cubicBezTo>
                  <a:pt x="10541784" y="2425603"/>
                  <a:pt x="10535750" y="2424857"/>
                  <a:pt x="10529643" y="2423878"/>
                </a:cubicBezTo>
                <a:lnTo>
                  <a:pt x="10526446" y="2423382"/>
                </a:lnTo>
                <a:lnTo>
                  <a:pt x="10515129" y="2426508"/>
                </a:lnTo>
                <a:lnTo>
                  <a:pt x="10491735" y="2421127"/>
                </a:lnTo>
                <a:cubicBezTo>
                  <a:pt x="10485147" y="2422161"/>
                  <a:pt x="10478389" y="2424430"/>
                  <a:pt x="10471418" y="2428664"/>
                </a:cubicBezTo>
                <a:cubicBezTo>
                  <a:pt x="10451763" y="2453636"/>
                  <a:pt x="10400774" y="2439247"/>
                  <a:pt x="10377042" y="2471569"/>
                </a:cubicBezTo>
                <a:cubicBezTo>
                  <a:pt x="10367240" y="2481286"/>
                  <a:pt x="10330319" y="2498097"/>
                  <a:pt x="10319338" y="2493192"/>
                </a:cubicBezTo>
                <a:cubicBezTo>
                  <a:pt x="10310813" y="2495031"/>
                  <a:pt x="10303331" y="2502144"/>
                  <a:pt x="10295467" y="2495050"/>
                </a:cubicBezTo>
                <a:cubicBezTo>
                  <a:pt x="10284420" y="2487261"/>
                  <a:pt x="10265794" y="2516157"/>
                  <a:pt x="10263443" y="2501919"/>
                </a:cubicBezTo>
                <a:lnTo>
                  <a:pt x="10205418" y="2509120"/>
                </a:lnTo>
                <a:cubicBezTo>
                  <a:pt x="10200696" y="2518180"/>
                  <a:pt x="10190895" y="2519327"/>
                  <a:pt x="10177759" y="2519914"/>
                </a:cubicBezTo>
                <a:lnTo>
                  <a:pt x="10165070" y="2520710"/>
                </a:lnTo>
                <a:lnTo>
                  <a:pt x="10156308" y="2534458"/>
                </a:lnTo>
                <a:cubicBezTo>
                  <a:pt x="10145406" y="2519028"/>
                  <a:pt x="10136981" y="2561781"/>
                  <a:pt x="10118267" y="2558113"/>
                </a:cubicBezTo>
                <a:lnTo>
                  <a:pt x="10083317" y="2570267"/>
                </a:lnTo>
                <a:cubicBezTo>
                  <a:pt x="10075718" y="2568198"/>
                  <a:pt x="10048011" y="2569526"/>
                  <a:pt x="10040388" y="2568603"/>
                </a:cubicBezTo>
                <a:cubicBezTo>
                  <a:pt x="9999609" y="2578704"/>
                  <a:pt x="9985545" y="2579194"/>
                  <a:pt x="9961167" y="2584118"/>
                </a:cubicBezTo>
                <a:cubicBezTo>
                  <a:pt x="9920131" y="2584260"/>
                  <a:pt x="9889892" y="2581061"/>
                  <a:pt x="9848940" y="2590886"/>
                </a:cubicBezTo>
                <a:lnTo>
                  <a:pt x="9729457" y="2611093"/>
                </a:lnTo>
                <a:cubicBezTo>
                  <a:pt x="9676207" y="2601507"/>
                  <a:pt x="9631235" y="2626730"/>
                  <a:pt x="9613704" y="2639342"/>
                </a:cubicBezTo>
                <a:cubicBezTo>
                  <a:pt x="9548152" y="2653618"/>
                  <a:pt x="9410970" y="2690964"/>
                  <a:pt x="9338590" y="2696264"/>
                </a:cubicBezTo>
                <a:lnTo>
                  <a:pt x="9232518" y="2720120"/>
                </a:lnTo>
                <a:lnTo>
                  <a:pt x="9156690" y="2730199"/>
                </a:lnTo>
                <a:lnTo>
                  <a:pt x="9054601" y="2737726"/>
                </a:lnTo>
                <a:lnTo>
                  <a:pt x="9006634" y="2741011"/>
                </a:lnTo>
                <a:lnTo>
                  <a:pt x="9006349" y="2740771"/>
                </a:lnTo>
                <a:cubicBezTo>
                  <a:pt x="9004294" y="2740551"/>
                  <a:pt x="9001475" y="2740879"/>
                  <a:pt x="8997380" y="2741982"/>
                </a:cubicBezTo>
                <a:lnTo>
                  <a:pt x="8991542" y="2744043"/>
                </a:lnTo>
                <a:lnTo>
                  <a:pt x="8975485" y="2747269"/>
                </a:lnTo>
                <a:lnTo>
                  <a:pt x="8969159" y="2746569"/>
                </a:lnTo>
                <a:lnTo>
                  <a:pt x="8964196" y="2744344"/>
                </a:lnTo>
                <a:cubicBezTo>
                  <a:pt x="8955841" y="2752295"/>
                  <a:pt x="8956668" y="2761243"/>
                  <a:pt x="8930136" y="2741156"/>
                </a:cubicBezTo>
                <a:cubicBezTo>
                  <a:pt x="8899182" y="2742176"/>
                  <a:pt x="8790451" y="2756831"/>
                  <a:pt x="8753592" y="2760388"/>
                </a:cubicBezTo>
                <a:cubicBezTo>
                  <a:pt x="8720970" y="2771108"/>
                  <a:pt x="8749345" y="2757447"/>
                  <a:pt x="8708995" y="2762489"/>
                </a:cubicBezTo>
                <a:cubicBezTo>
                  <a:pt x="8672757" y="2782024"/>
                  <a:pt x="8640293" y="2765584"/>
                  <a:pt x="8597219" y="2771061"/>
                </a:cubicBezTo>
                <a:lnTo>
                  <a:pt x="8526378" y="2756219"/>
                </a:lnTo>
                <a:lnTo>
                  <a:pt x="8512131" y="2762134"/>
                </a:lnTo>
                <a:lnTo>
                  <a:pt x="8507315" y="2765135"/>
                </a:lnTo>
                <a:cubicBezTo>
                  <a:pt x="8503797" y="2766912"/>
                  <a:pt x="8501196" y="2767723"/>
                  <a:pt x="8499116" y="2767873"/>
                </a:cubicBezTo>
                <a:lnTo>
                  <a:pt x="8498742" y="2767694"/>
                </a:lnTo>
                <a:lnTo>
                  <a:pt x="8491397" y="2770744"/>
                </a:lnTo>
                <a:lnTo>
                  <a:pt x="8368330" y="2784786"/>
                </a:lnTo>
                <a:cubicBezTo>
                  <a:pt x="8363173" y="2786811"/>
                  <a:pt x="8358881" y="2786463"/>
                  <a:pt x="8354947" y="2784980"/>
                </a:cubicBezTo>
                <a:lnTo>
                  <a:pt x="8321252" y="2801558"/>
                </a:lnTo>
                <a:lnTo>
                  <a:pt x="8315581" y="2801884"/>
                </a:lnTo>
                <a:lnTo>
                  <a:pt x="8296322" y="2815779"/>
                </a:lnTo>
                <a:lnTo>
                  <a:pt x="8285424" y="2821602"/>
                </a:lnTo>
                <a:lnTo>
                  <a:pt x="8284298" y="2826045"/>
                </a:lnTo>
                <a:cubicBezTo>
                  <a:pt x="8281994" y="2829290"/>
                  <a:pt x="8277300" y="2831938"/>
                  <a:pt x="8267224" y="2833220"/>
                </a:cubicBezTo>
                <a:lnTo>
                  <a:pt x="8264525" y="2832990"/>
                </a:lnTo>
                <a:lnTo>
                  <a:pt x="8253181" y="2842833"/>
                </a:lnTo>
                <a:cubicBezTo>
                  <a:pt x="8250007" y="2846683"/>
                  <a:pt x="8247795" y="2850965"/>
                  <a:pt x="8246982" y="2855825"/>
                </a:cubicBezTo>
                <a:cubicBezTo>
                  <a:pt x="8182975" y="2852918"/>
                  <a:pt x="8148279" y="2887040"/>
                  <a:pt x="8091420" y="2901986"/>
                </a:cubicBezTo>
                <a:cubicBezTo>
                  <a:pt x="8026616" y="2925128"/>
                  <a:pt x="7968218" y="2946364"/>
                  <a:pt x="7906555" y="2943959"/>
                </a:cubicBezTo>
                <a:cubicBezTo>
                  <a:pt x="7836267" y="2958871"/>
                  <a:pt x="7782114" y="2961102"/>
                  <a:pt x="7719893" y="2969674"/>
                </a:cubicBezTo>
                <a:lnTo>
                  <a:pt x="7615495" y="2966203"/>
                </a:lnTo>
                <a:lnTo>
                  <a:pt x="7528691" y="2972031"/>
                </a:lnTo>
                <a:lnTo>
                  <a:pt x="7520719" y="2974584"/>
                </a:lnTo>
                <a:cubicBezTo>
                  <a:pt x="7515141" y="2975923"/>
                  <a:pt x="7511320" y="2976273"/>
                  <a:pt x="7508559" y="2975919"/>
                </a:cubicBezTo>
                <a:lnTo>
                  <a:pt x="7508188" y="2975592"/>
                </a:lnTo>
                <a:lnTo>
                  <a:pt x="7496943" y="2977544"/>
                </a:lnTo>
                <a:lnTo>
                  <a:pt x="7219707" y="2983651"/>
                </a:lnTo>
                <a:lnTo>
                  <a:pt x="7202249" y="2988201"/>
                </a:lnTo>
                <a:lnTo>
                  <a:pt x="7198152" y="2993559"/>
                </a:lnTo>
                <a:cubicBezTo>
                  <a:pt x="7193259" y="2997082"/>
                  <a:pt x="7185654" y="2999221"/>
                  <a:pt x="7171956" y="2998207"/>
                </a:cubicBezTo>
                <a:lnTo>
                  <a:pt x="7098136" y="3010435"/>
                </a:lnTo>
                <a:cubicBezTo>
                  <a:pt x="7062296" y="3011413"/>
                  <a:pt x="7051336" y="3012390"/>
                  <a:pt x="7019644" y="3010061"/>
                </a:cubicBezTo>
                <a:cubicBezTo>
                  <a:pt x="6938675" y="3020999"/>
                  <a:pt x="6944793" y="3045165"/>
                  <a:pt x="6905294" y="3039567"/>
                </a:cubicBezTo>
                <a:cubicBezTo>
                  <a:pt x="6873070" y="3034359"/>
                  <a:pt x="6789137" y="3053433"/>
                  <a:pt x="6709370" y="3067522"/>
                </a:cubicBezTo>
                <a:cubicBezTo>
                  <a:pt x="6650254" y="3076977"/>
                  <a:pt x="6629253" y="3091078"/>
                  <a:pt x="6550602" y="3096298"/>
                </a:cubicBezTo>
                <a:cubicBezTo>
                  <a:pt x="6473302" y="3140388"/>
                  <a:pt x="6410843" y="3116665"/>
                  <a:pt x="6318708" y="3143098"/>
                </a:cubicBezTo>
                <a:cubicBezTo>
                  <a:pt x="6298698" y="3158620"/>
                  <a:pt x="6210439" y="3141427"/>
                  <a:pt x="6169822" y="3145185"/>
                </a:cubicBezTo>
                <a:cubicBezTo>
                  <a:pt x="6129203" y="3148943"/>
                  <a:pt x="6091688" y="3162491"/>
                  <a:pt x="6074996" y="3165647"/>
                </a:cubicBezTo>
                <a:lnTo>
                  <a:pt x="6069677" y="3164110"/>
                </a:lnTo>
                <a:lnTo>
                  <a:pt x="6049786" y="3164793"/>
                </a:lnTo>
                <a:lnTo>
                  <a:pt x="6042433" y="3156444"/>
                </a:lnTo>
                <a:lnTo>
                  <a:pt x="6011238" y="3151351"/>
                </a:lnTo>
                <a:cubicBezTo>
                  <a:pt x="5999830" y="3150764"/>
                  <a:pt x="5971276" y="3151677"/>
                  <a:pt x="5958523" y="3154995"/>
                </a:cubicBezTo>
                <a:lnTo>
                  <a:pt x="5760067" y="3170687"/>
                </a:lnTo>
                <a:lnTo>
                  <a:pt x="5628108" y="3171710"/>
                </a:lnTo>
                <a:lnTo>
                  <a:pt x="5472054" y="3157690"/>
                </a:lnTo>
                <a:cubicBezTo>
                  <a:pt x="5479284" y="3144662"/>
                  <a:pt x="5440157" y="3158728"/>
                  <a:pt x="5433909" y="3146437"/>
                </a:cubicBezTo>
                <a:cubicBezTo>
                  <a:pt x="5430517" y="3136405"/>
                  <a:pt x="5392976" y="3131721"/>
                  <a:pt x="5382817" y="3128735"/>
                </a:cubicBezTo>
                <a:lnTo>
                  <a:pt x="5262912" y="3108318"/>
                </a:lnTo>
                <a:cubicBezTo>
                  <a:pt x="5252746" y="3108134"/>
                  <a:pt x="5231699" y="3099824"/>
                  <a:pt x="5224109" y="3097194"/>
                </a:cubicBezTo>
                <a:lnTo>
                  <a:pt x="5175808" y="3094204"/>
                </a:lnTo>
                <a:lnTo>
                  <a:pt x="5157702" y="3086981"/>
                </a:lnTo>
                <a:lnTo>
                  <a:pt x="5143747" y="3083581"/>
                </a:lnTo>
                <a:lnTo>
                  <a:pt x="5140744" y="3081480"/>
                </a:lnTo>
                <a:cubicBezTo>
                  <a:pt x="5135026" y="3077440"/>
                  <a:pt x="5129229" y="3073629"/>
                  <a:pt x="5122807" y="3070627"/>
                </a:cubicBezTo>
                <a:cubicBezTo>
                  <a:pt x="5109467" y="3099246"/>
                  <a:pt x="5066004" y="3049810"/>
                  <a:pt x="5066938" y="3077198"/>
                </a:cubicBezTo>
                <a:cubicBezTo>
                  <a:pt x="5029345" y="3065682"/>
                  <a:pt x="5040096" y="3094771"/>
                  <a:pt x="5012662" y="3060817"/>
                </a:cubicBezTo>
                <a:cubicBezTo>
                  <a:pt x="4938174" y="3061200"/>
                  <a:pt x="4917504" y="3074207"/>
                  <a:pt x="4841589" y="3036800"/>
                </a:cubicBezTo>
                <a:cubicBezTo>
                  <a:pt x="4807890" y="3020158"/>
                  <a:pt x="4785258" y="3009012"/>
                  <a:pt x="4763595" y="3009032"/>
                </a:cubicBezTo>
                <a:cubicBezTo>
                  <a:pt x="4742475" y="3004532"/>
                  <a:pt x="4730631" y="3001709"/>
                  <a:pt x="4724334" y="3000018"/>
                </a:cubicBezTo>
                <a:lnTo>
                  <a:pt x="4722324" y="2999269"/>
                </a:lnTo>
                <a:lnTo>
                  <a:pt x="4723259" y="2999058"/>
                </a:lnTo>
                <a:cubicBezTo>
                  <a:pt x="4722296" y="2998416"/>
                  <a:pt x="4719415" y="2997810"/>
                  <a:pt x="4718350" y="2997788"/>
                </a:cubicBezTo>
                <a:lnTo>
                  <a:pt x="4722324" y="2999269"/>
                </a:lnTo>
                <a:lnTo>
                  <a:pt x="4716674" y="3000544"/>
                </a:lnTo>
                <a:cubicBezTo>
                  <a:pt x="4681300" y="2993588"/>
                  <a:pt x="4525895" y="2992780"/>
                  <a:pt x="4516962" y="2990642"/>
                </a:cubicBezTo>
                <a:cubicBezTo>
                  <a:pt x="4458971" y="2977530"/>
                  <a:pt x="4463810" y="2976789"/>
                  <a:pt x="4429691" y="2979991"/>
                </a:cubicBezTo>
                <a:cubicBezTo>
                  <a:pt x="4424455" y="2983362"/>
                  <a:pt x="4370126" y="2977068"/>
                  <a:pt x="4364023" y="2978645"/>
                </a:cubicBezTo>
                <a:lnTo>
                  <a:pt x="4318114" y="2985260"/>
                </a:lnTo>
                <a:lnTo>
                  <a:pt x="4316258" y="2983919"/>
                </a:lnTo>
                <a:cubicBezTo>
                  <a:pt x="4307275" y="2980548"/>
                  <a:pt x="4301145" y="2980549"/>
                  <a:pt x="4296292" y="2982040"/>
                </a:cubicBezTo>
                <a:lnTo>
                  <a:pt x="4291212" y="2984957"/>
                </a:lnTo>
                <a:lnTo>
                  <a:pt x="4277290" y="2984711"/>
                </a:lnTo>
                <a:lnTo>
                  <a:pt x="4249265" y="2987035"/>
                </a:lnTo>
                <a:lnTo>
                  <a:pt x="4203199" y="2984240"/>
                </a:lnTo>
                <a:cubicBezTo>
                  <a:pt x="4203096" y="2983820"/>
                  <a:pt x="4202995" y="2983401"/>
                  <a:pt x="4202893" y="2982981"/>
                </a:cubicBezTo>
                <a:cubicBezTo>
                  <a:pt x="4201267" y="2980144"/>
                  <a:pt x="4198292" y="2978025"/>
                  <a:pt x="4192396" y="2977347"/>
                </a:cubicBezTo>
                <a:cubicBezTo>
                  <a:pt x="4205365" y="2960058"/>
                  <a:pt x="4162425" y="2961953"/>
                  <a:pt x="4143893" y="2961482"/>
                </a:cubicBezTo>
                <a:cubicBezTo>
                  <a:pt x="4125868" y="2954416"/>
                  <a:pt x="4100250" y="2940836"/>
                  <a:pt x="4084245" y="2934949"/>
                </a:cubicBezTo>
                <a:lnTo>
                  <a:pt x="4075694" y="2934114"/>
                </a:lnTo>
                <a:cubicBezTo>
                  <a:pt x="4075655" y="2934013"/>
                  <a:pt x="4075614" y="2933914"/>
                  <a:pt x="4075575" y="2933815"/>
                </a:cubicBezTo>
                <a:cubicBezTo>
                  <a:pt x="4073829" y="2933031"/>
                  <a:pt x="4071057" y="2932530"/>
                  <a:pt x="4066658" y="2932371"/>
                </a:cubicBezTo>
                <a:lnTo>
                  <a:pt x="4060102" y="2932589"/>
                </a:lnTo>
                <a:lnTo>
                  <a:pt x="4043512" y="2930968"/>
                </a:lnTo>
                <a:lnTo>
                  <a:pt x="4038145" y="2928534"/>
                </a:lnTo>
                <a:lnTo>
                  <a:pt x="4036511" y="2924867"/>
                </a:lnTo>
                <a:lnTo>
                  <a:pt x="4034926" y="2925102"/>
                </a:lnTo>
                <a:cubicBezTo>
                  <a:pt x="4022576" y="2929966"/>
                  <a:pt x="4018025" y="2938342"/>
                  <a:pt x="4005686" y="2912534"/>
                </a:cubicBezTo>
                <a:lnTo>
                  <a:pt x="3937994" y="2895077"/>
                </a:lnTo>
                <a:cubicBezTo>
                  <a:pt x="3921658" y="2902801"/>
                  <a:pt x="3909686" y="2898112"/>
                  <a:pt x="3898423" y="2889422"/>
                </a:cubicBezTo>
                <a:cubicBezTo>
                  <a:pt x="3862243" y="2889918"/>
                  <a:pt x="3830779" y="2876048"/>
                  <a:pt x="3790908" y="2869184"/>
                </a:cubicBezTo>
                <a:cubicBezTo>
                  <a:pt x="3742158" y="2854478"/>
                  <a:pt x="3726280" y="2852501"/>
                  <a:pt x="3683661" y="2845261"/>
                </a:cubicBezTo>
                <a:lnTo>
                  <a:pt x="3611183" y="2812990"/>
                </a:lnTo>
                <a:lnTo>
                  <a:pt x="3605003" y="2814352"/>
                </a:lnTo>
                <a:cubicBezTo>
                  <a:pt x="3600731" y="2814971"/>
                  <a:pt x="3597877" y="2814971"/>
                  <a:pt x="3595884" y="2814516"/>
                </a:cubicBezTo>
                <a:lnTo>
                  <a:pt x="3595649" y="2814247"/>
                </a:lnTo>
                <a:lnTo>
                  <a:pt x="3587126" y="2814937"/>
                </a:lnTo>
                <a:cubicBezTo>
                  <a:pt x="3572774" y="2816728"/>
                  <a:pt x="3550540" y="2802529"/>
                  <a:pt x="3537283" y="2805238"/>
                </a:cubicBezTo>
                <a:cubicBezTo>
                  <a:pt x="3515092" y="2800942"/>
                  <a:pt x="3489773" y="2807207"/>
                  <a:pt x="3474371" y="2801577"/>
                </a:cubicBezTo>
                <a:lnTo>
                  <a:pt x="3401876" y="2789529"/>
                </a:lnTo>
                <a:lnTo>
                  <a:pt x="3365036" y="2806481"/>
                </a:lnTo>
                <a:cubicBezTo>
                  <a:pt x="3361007" y="2808779"/>
                  <a:pt x="3355145" y="2809857"/>
                  <a:pt x="3345174" y="2808163"/>
                </a:cubicBezTo>
                <a:lnTo>
                  <a:pt x="3342846" y="2807188"/>
                </a:lnTo>
                <a:cubicBezTo>
                  <a:pt x="3337528" y="2809659"/>
                  <a:pt x="3296694" y="2810789"/>
                  <a:pt x="3263504" y="2813065"/>
                </a:cubicBezTo>
                <a:cubicBezTo>
                  <a:pt x="3210873" y="2815406"/>
                  <a:pt x="3204538" y="2823378"/>
                  <a:pt x="3143704" y="2820840"/>
                </a:cubicBezTo>
                <a:cubicBezTo>
                  <a:pt x="3083839" y="2822069"/>
                  <a:pt x="3073438" y="2828075"/>
                  <a:pt x="3031439" y="2823483"/>
                </a:cubicBezTo>
                <a:lnTo>
                  <a:pt x="2782717" y="2845304"/>
                </a:lnTo>
                <a:cubicBezTo>
                  <a:pt x="2720447" y="2872959"/>
                  <a:pt x="2718750" y="2842390"/>
                  <a:pt x="2647675" y="2855840"/>
                </a:cubicBezTo>
                <a:cubicBezTo>
                  <a:pt x="2583664" y="2795905"/>
                  <a:pt x="2609849" y="2834173"/>
                  <a:pt x="2569176" y="2829599"/>
                </a:cubicBezTo>
                <a:lnTo>
                  <a:pt x="2444403" y="2843500"/>
                </a:lnTo>
                <a:cubicBezTo>
                  <a:pt x="2412730" y="2860060"/>
                  <a:pt x="2355175" y="2829971"/>
                  <a:pt x="2316260" y="2851967"/>
                </a:cubicBezTo>
                <a:cubicBezTo>
                  <a:pt x="2277148" y="2852505"/>
                  <a:pt x="2234330" y="2848310"/>
                  <a:pt x="2209726" y="2846734"/>
                </a:cubicBezTo>
                <a:cubicBezTo>
                  <a:pt x="2172984" y="2843077"/>
                  <a:pt x="2131016" y="2834145"/>
                  <a:pt x="2095813" y="2830023"/>
                </a:cubicBezTo>
                <a:cubicBezTo>
                  <a:pt x="2078687" y="2843632"/>
                  <a:pt x="2046700" y="2821328"/>
                  <a:pt x="1998504" y="2822003"/>
                </a:cubicBezTo>
                <a:cubicBezTo>
                  <a:pt x="1979851" y="2837650"/>
                  <a:pt x="1965997" y="2822267"/>
                  <a:pt x="1929320" y="2843948"/>
                </a:cubicBezTo>
                <a:cubicBezTo>
                  <a:pt x="1927506" y="2842156"/>
                  <a:pt x="1925308" y="2840529"/>
                  <a:pt x="1922798" y="2839117"/>
                </a:cubicBezTo>
                <a:cubicBezTo>
                  <a:pt x="1908224" y="2830923"/>
                  <a:pt x="1886476" y="2831636"/>
                  <a:pt x="1874228" y="2840712"/>
                </a:cubicBezTo>
                <a:cubicBezTo>
                  <a:pt x="1844711" y="2855471"/>
                  <a:pt x="1815838" y="2863248"/>
                  <a:pt x="1787803" y="2868334"/>
                </a:cubicBezTo>
                <a:lnTo>
                  <a:pt x="1739352" y="2863283"/>
                </a:lnTo>
                <a:cubicBezTo>
                  <a:pt x="1720756" y="2859717"/>
                  <a:pt x="1697809" y="2850808"/>
                  <a:pt x="1676219" y="2846934"/>
                </a:cubicBezTo>
                <a:cubicBezTo>
                  <a:pt x="1653856" y="2845729"/>
                  <a:pt x="1629782" y="2852334"/>
                  <a:pt x="1609817" y="2840037"/>
                </a:cubicBezTo>
                <a:cubicBezTo>
                  <a:pt x="1570834" y="2828361"/>
                  <a:pt x="1525521" y="2848516"/>
                  <a:pt x="1497258" y="2814447"/>
                </a:cubicBezTo>
                <a:cubicBezTo>
                  <a:pt x="1419429" y="2799738"/>
                  <a:pt x="1265224" y="2779725"/>
                  <a:pt x="1151127" y="2765012"/>
                </a:cubicBezTo>
                <a:cubicBezTo>
                  <a:pt x="1044820" y="2755201"/>
                  <a:pt x="911490" y="2756949"/>
                  <a:pt x="859417" y="2755579"/>
                </a:cubicBezTo>
                <a:lnTo>
                  <a:pt x="838688" y="2756792"/>
                </a:lnTo>
                <a:cubicBezTo>
                  <a:pt x="829380" y="2753383"/>
                  <a:pt x="823010" y="2753358"/>
                  <a:pt x="817957" y="2754828"/>
                </a:cubicBezTo>
                <a:lnTo>
                  <a:pt x="812654" y="2757722"/>
                </a:lnTo>
                <a:lnTo>
                  <a:pt x="721195" y="2756632"/>
                </a:lnTo>
                <a:cubicBezTo>
                  <a:pt x="721095" y="2756212"/>
                  <a:pt x="720991" y="2755791"/>
                  <a:pt x="720890" y="2755370"/>
                </a:cubicBezTo>
                <a:cubicBezTo>
                  <a:pt x="719222" y="2752527"/>
                  <a:pt x="716144" y="2750395"/>
                  <a:pt x="710023" y="2749693"/>
                </a:cubicBezTo>
                <a:cubicBezTo>
                  <a:pt x="689532" y="2741604"/>
                  <a:pt x="619665" y="2714421"/>
                  <a:pt x="597940" y="2706835"/>
                </a:cubicBezTo>
                <a:cubicBezTo>
                  <a:pt x="587430" y="2706236"/>
                  <a:pt x="583862" y="2704593"/>
                  <a:pt x="579683" y="2704183"/>
                </a:cubicBezTo>
                <a:lnTo>
                  <a:pt x="572865" y="2704372"/>
                </a:lnTo>
                <a:cubicBezTo>
                  <a:pt x="550627" y="2698066"/>
                  <a:pt x="474197" y="2673651"/>
                  <a:pt x="446247" y="2666342"/>
                </a:cubicBezTo>
                <a:cubicBezTo>
                  <a:pt x="429213" y="2673994"/>
                  <a:pt x="416808" y="2669256"/>
                  <a:pt x="405163" y="2660519"/>
                </a:cubicBezTo>
                <a:cubicBezTo>
                  <a:pt x="367566" y="2660861"/>
                  <a:pt x="334968" y="2646856"/>
                  <a:pt x="293583" y="2639823"/>
                </a:cubicBezTo>
                <a:lnTo>
                  <a:pt x="119529" y="2588018"/>
                </a:lnTo>
                <a:cubicBezTo>
                  <a:pt x="73377" y="2578908"/>
                  <a:pt x="36403" y="2586550"/>
                  <a:pt x="16674" y="2585162"/>
                </a:cubicBezTo>
                <a:lnTo>
                  <a:pt x="1150" y="2579693"/>
                </a:lnTo>
                <a:cubicBezTo>
                  <a:pt x="-1438" y="2323697"/>
                  <a:pt x="1148" y="1341304"/>
                  <a:pt x="1148" y="1049184"/>
                </a:cubicBezTo>
                <a:lnTo>
                  <a:pt x="1148" y="0"/>
                </a:lnTo>
                <a:close/>
              </a:path>
            </a:pathLst>
          </a:custGeom>
          <a:solidFill>
            <a:srgbClr val="82766A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628A038-C6BE-CA46-ACD9-68834F0334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37036" y="548640"/>
            <a:ext cx="9916632" cy="1188720"/>
          </a:xfrm>
        </p:spPr>
        <p:txBody>
          <a:bodyPr>
            <a:normAutofit/>
          </a:bodyPr>
          <a:lstStyle/>
          <a:p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</a:rPr>
              <a:t>z-Scor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5DA6C26-A498-CD4B-BF97-DFD280463AF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957987" y="2431767"/>
                <a:ext cx="8276026" cy="3685156"/>
              </a:xfrm>
            </p:spPr>
            <p:txBody>
              <a:bodyPr anchor="ctr">
                <a:normAutofit/>
              </a:bodyPr>
              <a:lstStyle/>
              <a:p>
                <a:r>
                  <a:rPr 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A </a:t>
                </a:r>
                <a:r>
                  <a:rPr lang="en-US" sz="2000" b="1" i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z</a:t>
                </a:r>
                <a:r>
                  <a:rPr lang="en-US" sz="2000" b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-score</a:t>
                </a:r>
                <a:r>
                  <a:rPr 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 allows us to measure the relative location of a value in the data set.</a:t>
                </a:r>
              </a:p>
              <a:p>
                <a:r>
                  <a:rPr 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More specifically, a </a:t>
                </a:r>
                <a:r>
                  <a:rPr lang="en-US" sz="2000" i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z</a:t>
                </a:r>
                <a:r>
                  <a:rPr 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-score helps us determine how far a particular value is from the mean relative to the data set’s standard deviation.</a:t>
                </a:r>
              </a:p>
              <a:p>
                <a:r>
                  <a:rPr 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The z-score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i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2000" b="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000" b="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b="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US" sz="2000" b="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num>
                        <m:den>
                          <m:r>
                            <a:rPr lang="en-US" sz="2000" b="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n-US" sz="20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  <a:p>
                <a:pPr marL="0" indent="0">
                  <a:buNone/>
                </a:pPr>
                <a:r>
                  <a:rPr 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is the sample mean, s is the sample standard deviation. z-score is often called the standardized value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5DA6C26-A498-CD4B-BF97-DFD280463AF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57987" y="2431767"/>
                <a:ext cx="8276026" cy="3685156"/>
              </a:xfrm>
              <a:blipFill>
                <a:blip r:embed="rId2"/>
                <a:stretch>
                  <a:fillRect l="-7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623C78-D453-9F48-A602-2CD787CCAE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fld id="{5EB43C04-6FA3-453A-9F5D-7F9B61591D06}" type="slidenum">
              <a:rPr lang="en-US" sz="1000"/>
              <a:pPr>
                <a:spcAft>
                  <a:spcPts val="600"/>
                </a:spcAft>
              </a:pPr>
              <a:t>4</a:t>
            </a:fld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20192292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31" name="Rectangle 9">
            <a:extLst>
              <a:ext uri="{FF2B5EF4-FFF2-40B4-BE49-F238E27FC236}">
                <a16:creationId xmlns:a16="http://schemas.microsoft.com/office/drawing/2014/main" id="{7FF47CB7-972F-479F-A36D-9E72D26EC8D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Freeform: Shape 11">
            <a:extLst>
              <a:ext uri="{FF2B5EF4-FFF2-40B4-BE49-F238E27FC236}">
                <a16:creationId xmlns:a16="http://schemas.microsoft.com/office/drawing/2014/main" id="{0D153B68-5844-490D-8E67-F616D6D721C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1"/>
            <a:ext cx="11766176" cy="2061837"/>
          </a:xfrm>
          <a:custGeom>
            <a:avLst/>
            <a:gdLst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407128 w 10768629"/>
              <a:gd name="connsiteY46" fmla="*/ 961344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69725 w 10768629"/>
              <a:gd name="connsiteY49" fmla="*/ 989186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9437 w 10768629"/>
              <a:gd name="connsiteY140" fmla="*/ 1636968 h 1978172"/>
              <a:gd name="connsiteX141" fmla="*/ 5440853 w 10768629"/>
              <a:gd name="connsiteY141" fmla="*/ 1657958 h 1978172"/>
              <a:gd name="connsiteX142" fmla="*/ 4945936 w 10768629"/>
              <a:gd name="connsiteY142" fmla="*/ 1713743 h 1978172"/>
              <a:gd name="connsiteX143" fmla="*/ 4818446 w 10768629"/>
              <a:gd name="connsiteY143" fmla="*/ 1726895 h 1978172"/>
              <a:gd name="connsiteX144" fmla="*/ 4813657 w 10768629"/>
              <a:gd name="connsiteY144" fmla="*/ 1730706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76289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90336 w 10768629"/>
              <a:gd name="connsiteY159" fmla="*/ 1925039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57504 w 10768629"/>
              <a:gd name="connsiteY162" fmla="*/ 1957276 h 1978172"/>
              <a:gd name="connsiteX163" fmla="*/ 3115176 w 10768629"/>
              <a:gd name="connsiteY163" fmla="*/ 1943459 h 1978172"/>
              <a:gd name="connsiteX164" fmla="*/ 3038835 w 10768629"/>
              <a:gd name="connsiteY164" fmla="*/ 1920210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1967996 w 10768629"/>
              <a:gd name="connsiteY173" fmla="*/ 1953187 h 1978172"/>
              <a:gd name="connsiteX174" fmla="*/ 1855805 w 10768629"/>
              <a:gd name="connsiteY174" fmla="*/ 1926082 h 1978172"/>
              <a:gd name="connsiteX175" fmla="*/ 1790957 w 10768629"/>
              <a:gd name="connsiteY175" fmla="*/ 1919460 h 1978172"/>
              <a:gd name="connsiteX176" fmla="*/ 1613978 w 10768629"/>
              <a:gd name="connsiteY176" fmla="*/ 1891581 h 1978172"/>
              <a:gd name="connsiteX177" fmla="*/ 1436831 w 10768629"/>
              <a:gd name="connsiteY177" fmla="*/ 1856201 h 1978172"/>
              <a:gd name="connsiteX178" fmla="*/ 1332568 w 10768629"/>
              <a:gd name="connsiteY178" fmla="*/ 1793149 h 1978172"/>
              <a:gd name="connsiteX179" fmla="*/ 1186881 w 10768629"/>
              <a:gd name="connsiteY179" fmla="*/ 1768613 h 1978172"/>
              <a:gd name="connsiteX180" fmla="*/ 1162595 w 10768629"/>
              <a:gd name="connsiteY180" fmla="*/ 1758337 h 1978172"/>
              <a:gd name="connsiteX181" fmla="*/ 1128523 w 10768629"/>
              <a:gd name="connsiteY181" fmla="*/ 1763621 h 1978172"/>
              <a:gd name="connsiteX182" fmla="*/ 991903 w 10768629"/>
              <a:gd name="connsiteY182" fmla="*/ 1786741 h 1978172"/>
              <a:gd name="connsiteX183" fmla="*/ 883960 w 10768629"/>
              <a:gd name="connsiteY183" fmla="*/ 1822386 h 1978172"/>
              <a:gd name="connsiteX184" fmla="*/ 766531 w 10768629"/>
              <a:gd name="connsiteY184" fmla="*/ 1805053 h 1978172"/>
              <a:gd name="connsiteX185" fmla="*/ 669779 w 10768629"/>
              <a:gd name="connsiteY185" fmla="*/ 1800537 h 1978172"/>
              <a:gd name="connsiteX186" fmla="*/ 523898 w 10768629"/>
              <a:gd name="connsiteY186" fmla="*/ 1811085 h 1978172"/>
              <a:gd name="connsiteX187" fmla="*/ 360251 w 10768629"/>
              <a:gd name="connsiteY187" fmla="*/ 1830735 h 1978172"/>
              <a:gd name="connsiteX188" fmla="*/ 255207 w 10768629"/>
              <a:gd name="connsiteY188" fmla="*/ 1818275 h 1978172"/>
              <a:gd name="connsiteX189" fmla="*/ 101803 w 10768629"/>
              <a:gd name="connsiteY189" fmla="*/ 1870647 h 1978172"/>
              <a:gd name="connsiteX190" fmla="*/ 25397 w 10768629"/>
              <a:gd name="connsiteY190" fmla="*/ 1888443 h 1978172"/>
              <a:gd name="connsiteX191" fmla="*/ 2370 w 10768629"/>
              <a:gd name="connsiteY191" fmla="*/ 1878311 h 1978172"/>
              <a:gd name="connsiteX192" fmla="*/ 0 w 10768629"/>
              <a:gd name="connsiteY192" fmla="*/ 1878785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407128 w 10768629"/>
              <a:gd name="connsiteY46" fmla="*/ 961344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69725 w 10768629"/>
              <a:gd name="connsiteY49" fmla="*/ 989186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9437 w 10768629"/>
              <a:gd name="connsiteY140" fmla="*/ 1636968 h 1978172"/>
              <a:gd name="connsiteX141" fmla="*/ 5440853 w 10768629"/>
              <a:gd name="connsiteY141" fmla="*/ 1657958 h 1978172"/>
              <a:gd name="connsiteX142" fmla="*/ 4945936 w 10768629"/>
              <a:gd name="connsiteY142" fmla="*/ 1713743 h 1978172"/>
              <a:gd name="connsiteX143" fmla="*/ 4818446 w 10768629"/>
              <a:gd name="connsiteY143" fmla="*/ 1726895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76289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90336 w 10768629"/>
              <a:gd name="connsiteY159" fmla="*/ 1925039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57504 w 10768629"/>
              <a:gd name="connsiteY162" fmla="*/ 1957276 h 1978172"/>
              <a:gd name="connsiteX163" fmla="*/ 3115176 w 10768629"/>
              <a:gd name="connsiteY163" fmla="*/ 1943459 h 1978172"/>
              <a:gd name="connsiteX164" fmla="*/ 3038835 w 10768629"/>
              <a:gd name="connsiteY164" fmla="*/ 1920210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1967996 w 10768629"/>
              <a:gd name="connsiteY173" fmla="*/ 1953187 h 1978172"/>
              <a:gd name="connsiteX174" fmla="*/ 1855805 w 10768629"/>
              <a:gd name="connsiteY174" fmla="*/ 1926082 h 1978172"/>
              <a:gd name="connsiteX175" fmla="*/ 1790957 w 10768629"/>
              <a:gd name="connsiteY175" fmla="*/ 1919460 h 1978172"/>
              <a:gd name="connsiteX176" fmla="*/ 1613978 w 10768629"/>
              <a:gd name="connsiteY176" fmla="*/ 1891581 h 1978172"/>
              <a:gd name="connsiteX177" fmla="*/ 1436831 w 10768629"/>
              <a:gd name="connsiteY177" fmla="*/ 1856201 h 1978172"/>
              <a:gd name="connsiteX178" fmla="*/ 1332568 w 10768629"/>
              <a:gd name="connsiteY178" fmla="*/ 1793149 h 1978172"/>
              <a:gd name="connsiteX179" fmla="*/ 1186881 w 10768629"/>
              <a:gd name="connsiteY179" fmla="*/ 1768613 h 1978172"/>
              <a:gd name="connsiteX180" fmla="*/ 1162595 w 10768629"/>
              <a:gd name="connsiteY180" fmla="*/ 1758337 h 1978172"/>
              <a:gd name="connsiteX181" fmla="*/ 1128523 w 10768629"/>
              <a:gd name="connsiteY181" fmla="*/ 1763621 h 1978172"/>
              <a:gd name="connsiteX182" fmla="*/ 991903 w 10768629"/>
              <a:gd name="connsiteY182" fmla="*/ 1786741 h 1978172"/>
              <a:gd name="connsiteX183" fmla="*/ 883960 w 10768629"/>
              <a:gd name="connsiteY183" fmla="*/ 1822386 h 1978172"/>
              <a:gd name="connsiteX184" fmla="*/ 766531 w 10768629"/>
              <a:gd name="connsiteY184" fmla="*/ 1805053 h 1978172"/>
              <a:gd name="connsiteX185" fmla="*/ 669779 w 10768629"/>
              <a:gd name="connsiteY185" fmla="*/ 1800537 h 1978172"/>
              <a:gd name="connsiteX186" fmla="*/ 523898 w 10768629"/>
              <a:gd name="connsiteY186" fmla="*/ 1811085 h 1978172"/>
              <a:gd name="connsiteX187" fmla="*/ 360251 w 10768629"/>
              <a:gd name="connsiteY187" fmla="*/ 1830735 h 1978172"/>
              <a:gd name="connsiteX188" fmla="*/ 255207 w 10768629"/>
              <a:gd name="connsiteY188" fmla="*/ 1818275 h 1978172"/>
              <a:gd name="connsiteX189" fmla="*/ 101803 w 10768629"/>
              <a:gd name="connsiteY189" fmla="*/ 1870647 h 1978172"/>
              <a:gd name="connsiteX190" fmla="*/ 25397 w 10768629"/>
              <a:gd name="connsiteY190" fmla="*/ 1888443 h 1978172"/>
              <a:gd name="connsiteX191" fmla="*/ 2370 w 10768629"/>
              <a:gd name="connsiteY191" fmla="*/ 1878311 h 1978172"/>
              <a:gd name="connsiteX192" fmla="*/ 0 w 10768629"/>
              <a:gd name="connsiteY192" fmla="*/ 1878785 h 1978172"/>
              <a:gd name="connsiteX193" fmla="*/ 0 w 10768629"/>
              <a:gd name="connsiteY193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407128 w 10768629"/>
              <a:gd name="connsiteY46" fmla="*/ 961344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69725 w 10768629"/>
              <a:gd name="connsiteY49" fmla="*/ 989186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9437 w 10768629"/>
              <a:gd name="connsiteY140" fmla="*/ 1636968 h 1978172"/>
              <a:gd name="connsiteX141" fmla="*/ 5440853 w 10768629"/>
              <a:gd name="connsiteY141" fmla="*/ 1657958 h 1978172"/>
              <a:gd name="connsiteX142" fmla="*/ 4945936 w 10768629"/>
              <a:gd name="connsiteY142" fmla="*/ 1713743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76289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90336 w 10768629"/>
              <a:gd name="connsiteY159" fmla="*/ 1925039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57504 w 10768629"/>
              <a:gd name="connsiteY162" fmla="*/ 1957276 h 1978172"/>
              <a:gd name="connsiteX163" fmla="*/ 3115176 w 10768629"/>
              <a:gd name="connsiteY163" fmla="*/ 1943459 h 1978172"/>
              <a:gd name="connsiteX164" fmla="*/ 3038835 w 10768629"/>
              <a:gd name="connsiteY164" fmla="*/ 1920210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1967996 w 10768629"/>
              <a:gd name="connsiteY173" fmla="*/ 1953187 h 1978172"/>
              <a:gd name="connsiteX174" fmla="*/ 1855805 w 10768629"/>
              <a:gd name="connsiteY174" fmla="*/ 1926082 h 1978172"/>
              <a:gd name="connsiteX175" fmla="*/ 1790957 w 10768629"/>
              <a:gd name="connsiteY175" fmla="*/ 1919460 h 1978172"/>
              <a:gd name="connsiteX176" fmla="*/ 1613978 w 10768629"/>
              <a:gd name="connsiteY176" fmla="*/ 1891581 h 1978172"/>
              <a:gd name="connsiteX177" fmla="*/ 1436831 w 10768629"/>
              <a:gd name="connsiteY177" fmla="*/ 1856201 h 1978172"/>
              <a:gd name="connsiteX178" fmla="*/ 1332568 w 10768629"/>
              <a:gd name="connsiteY178" fmla="*/ 1793149 h 1978172"/>
              <a:gd name="connsiteX179" fmla="*/ 1186881 w 10768629"/>
              <a:gd name="connsiteY179" fmla="*/ 1768613 h 1978172"/>
              <a:gd name="connsiteX180" fmla="*/ 1162595 w 10768629"/>
              <a:gd name="connsiteY180" fmla="*/ 1758337 h 1978172"/>
              <a:gd name="connsiteX181" fmla="*/ 1128523 w 10768629"/>
              <a:gd name="connsiteY181" fmla="*/ 1763621 h 1978172"/>
              <a:gd name="connsiteX182" fmla="*/ 991903 w 10768629"/>
              <a:gd name="connsiteY182" fmla="*/ 1786741 h 1978172"/>
              <a:gd name="connsiteX183" fmla="*/ 883960 w 10768629"/>
              <a:gd name="connsiteY183" fmla="*/ 1822386 h 1978172"/>
              <a:gd name="connsiteX184" fmla="*/ 766531 w 10768629"/>
              <a:gd name="connsiteY184" fmla="*/ 1805053 h 1978172"/>
              <a:gd name="connsiteX185" fmla="*/ 669779 w 10768629"/>
              <a:gd name="connsiteY185" fmla="*/ 1800537 h 1978172"/>
              <a:gd name="connsiteX186" fmla="*/ 523898 w 10768629"/>
              <a:gd name="connsiteY186" fmla="*/ 1811085 h 1978172"/>
              <a:gd name="connsiteX187" fmla="*/ 360251 w 10768629"/>
              <a:gd name="connsiteY187" fmla="*/ 1830735 h 1978172"/>
              <a:gd name="connsiteX188" fmla="*/ 255207 w 10768629"/>
              <a:gd name="connsiteY188" fmla="*/ 1818275 h 1978172"/>
              <a:gd name="connsiteX189" fmla="*/ 101803 w 10768629"/>
              <a:gd name="connsiteY189" fmla="*/ 1870647 h 1978172"/>
              <a:gd name="connsiteX190" fmla="*/ 25397 w 10768629"/>
              <a:gd name="connsiteY190" fmla="*/ 1888443 h 1978172"/>
              <a:gd name="connsiteX191" fmla="*/ 2370 w 10768629"/>
              <a:gd name="connsiteY191" fmla="*/ 1878311 h 1978172"/>
              <a:gd name="connsiteX192" fmla="*/ 0 w 10768629"/>
              <a:gd name="connsiteY192" fmla="*/ 1878785 h 1978172"/>
              <a:gd name="connsiteX193" fmla="*/ 0 w 10768629"/>
              <a:gd name="connsiteY193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407128 w 10768629"/>
              <a:gd name="connsiteY46" fmla="*/ 961344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69725 w 10768629"/>
              <a:gd name="connsiteY49" fmla="*/ 989186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9437 w 10768629"/>
              <a:gd name="connsiteY140" fmla="*/ 1636968 h 1978172"/>
              <a:gd name="connsiteX141" fmla="*/ 5440853 w 10768629"/>
              <a:gd name="connsiteY141" fmla="*/ 1657958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76289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90336 w 10768629"/>
              <a:gd name="connsiteY159" fmla="*/ 1925039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57504 w 10768629"/>
              <a:gd name="connsiteY162" fmla="*/ 1957276 h 1978172"/>
              <a:gd name="connsiteX163" fmla="*/ 3115176 w 10768629"/>
              <a:gd name="connsiteY163" fmla="*/ 1943459 h 1978172"/>
              <a:gd name="connsiteX164" fmla="*/ 3038835 w 10768629"/>
              <a:gd name="connsiteY164" fmla="*/ 1920210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1967996 w 10768629"/>
              <a:gd name="connsiteY173" fmla="*/ 1953187 h 1978172"/>
              <a:gd name="connsiteX174" fmla="*/ 1855805 w 10768629"/>
              <a:gd name="connsiteY174" fmla="*/ 1926082 h 1978172"/>
              <a:gd name="connsiteX175" fmla="*/ 1790957 w 10768629"/>
              <a:gd name="connsiteY175" fmla="*/ 1919460 h 1978172"/>
              <a:gd name="connsiteX176" fmla="*/ 1613978 w 10768629"/>
              <a:gd name="connsiteY176" fmla="*/ 1891581 h 1978172"/>
              <a:gd name="connsiteX177" fmla="*/ 1436831 w 10768629"/>
              <a:gd name="connsiteY177" fmla="*/ 1856201 h 1978172"/>
              <a:gd name="connsiteX178" fmla="*/ 1332568 w 10768629"/>
              <a:gd name="connsiteY178" fmla="*/ 1793149 h 1978172"/>
              <a:gd name="connsiteX179" fmla="*/ 1186881 w 10768629"/>
              <a:gd name="connsiteY179" fmla="*/ 1768613 h 1978172"/>
              <a:gd name="connsiteX180" fmla="*/ 1162595 w 10768629"/>
              <a:gd name="connsiteY180" fmla="*/ 1758337 h 1978172"/>
              <a:gd name="connsiteX181" fmla="*/ 1128523 w 10768629"/>
              <a:gd name="connsiteY181" fmla="*/ 1763621 h 1978172"/>
              <a:gd name="connsiteX182" fmla="*/ 991903 w 10768629"/>
              <a:gd name="connsiteY182" fmla="*/ 1786741 h 1978172"/>
              <a:gd name="connsiteX183" fmla="*/ 883960 w 10768629"/>
              <a:gd name="connsiteY183" fmla="*/ 1822386 h 1978172"/>
              <a:gd name="connsiteX184" fmla="*/ 766531 w 10768629"/>
              <a:gd name="connsiteY184" fmla="*/ 1805053 h 1978172"/>
              <a:gd name="connsiteX185" fmla="*/ 669779 w 10768629"/>
              <a:gd name="connsiteY185" fmla="*/ 1800537 h 1978172"/>
              <a:gd name="connsiteX186" fmla="*/ 523898 w 10768629"/>
              <a:gd name="connsiteY186" fmla="*/ 1811085 h 1978172"/>
              <a:gd name="connsiteX187" fmla="*/ 360251 w 10768629"/>
              <a:gd name="connsiteY187" fmla="*/ 1830735 h 1978172"/>
              <a:gd name="connsiteX188" fmla="*/ 255207 w 10768629"/>
              <a:gd name="connsiteY188" fmla="*/ 1818275 h 1978172"/>
              <a:gd name="connsiteX189" fmla="*/ 101803 w 10768629"/>
              <a:gd name="connsiteY189" fmla="*/ 1870647 h 1978172"/>
              <a:gd name="connsiteX190" fmla="*/ 25397 w 10768629"/>
              <a:gd name="connsiteY190" fmla="*/ 1888443 h 1978172"/>
              <a:gd name="connsiteX191" fmla="*/ 2370 w 10768629"/>
              <a:gd name="connsiteY191" fmla="*/ 1878311 h 1978172"/>
              <a:gd name="connsiteX192" fmla="*/ 0 w 10768629"/>
              <a:gd name="connsiteY192" fmla="*/ 1878785 h 1978172"/>
              <a:gd name="connsiteX193" fmla="*/ 0 w 10768629"/>
              <a:gd name="connsiteY193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407128 w 10768629"/>
              <a:gd name="connsiteY46" fmla="*/ 961344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69725 w 10768629"/>
              <a:gd name="connsiteY49" fmla="*/ 989186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40853 w 10768629"/>
              <a:gd name="connsiteY141" fmla="*/ 1657958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76289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90336 w 10768629"/>
              <a:gd name="connsiteY159" fmla="*/ 1925039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57504 w 10768629"/>
              <a:gd name="connsiteY162" fmla="*/ 1957276 h 1978172"/>
              <a:gd name="connsiteX163" fmla="*/ 3115176 w 10768629"/>
              <a:gd name="connsiteY163" fmla="*/ 1943459 h 1978172"/>
              <a:gd name="connsiteX164" fmla="*/ 3038835 w 10768629"/>
              <a:gd name="connsiteY164" fmla="*/ 1920210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1967996 w 10768629"/>
              <a:gd name="connsiteY173" fmla="*/ 1953187 h 1978172"/>
              <a:gd name="connsiteX174" fmla="*/ 1855805 w 10768629"/>
              <a:gd name="connsiteY174" fmla="*/ 1926082 h 1978172"/>
              <a:gd name="connsiteX175" fmla="*/ 1790957 w 10768629"/>
              <a:gd name="connsiteY175" fmla="*/ 1919460 h 1978172"/>
              <a:gd name="connsiteX176" fmla="*/ 1613978 w 10768629"/>
              <a:gd name="connsiteY176" fmla="*/ 1891581 h 1978172"/>
              <a:gd name="connsiteX177" fmla="*/ 1436831 w 10768629"/>
              <a:gd name="connsiteY177" fmla="*/ 1856201 h 1978172"/>
              <a:gd name="connsiteX178" fmla="*/ 1332568 w 10768629"/>
              <a:gd name="connsiteY178" fmla="*/ 1793149 h 1978172"/>
              <a:gd name="connsiteX179" fmla="*/ 1186881 w 10768629"/>
              <a:gd name="connsiteY179" fmla="*/ 1768613 h 1978172"/>
              <a:gd name="connsiteX180" fmla="*/ 1162595 w 10768629"/>
              <a:gd name="connsiteY180" fmla="*/ 1758337 h 1978172"/>
              <a:gd name="connsiteX181" fmla="*/ 1128523 w 10768629"/>
              <a:gd name="connsiteY181" fmla="*/ 1763621 h 1978172"/>
              <a:gd name="connsiteX182" fmla="*/ 991903 w 10768629"/>
              <a:gd name="connsiteY182" fmla="*/ 1786741 h 1978172"/>
              <a:gd name="connsiteX183" fmla="*/ 883960 w 10768629"/>
              <a:gd name="connsiteY183" fmla="*/ 1822386 h 1978172"/>
              <a:gd name="connsiteX184" fmla="*/ 766531 w 10768629"/>
              <a:gd name="connsiteY184" fmla="*/ 1805053 h 1978172"/>
              <a:gd name="connsiteX185" fmla="*/ 669779 w 10768629"/>
              <a:gd name="connsiteY185" fmla="*/ 1800537 h 1978172"/>
              <a:gd name="connsiteX186" fmla="*/ 523898 w 10768629"/>
              <a:gd name="connsiteY186" fmla="*/ 1811085 h 1978172"/>
              <a:gd name="connsiteX187" fmla="*/ 360251 w 10768629"/>
              <a:gd name="connsiteY187" fmla="*/ 1830735 h 1978172"/>
              <a:gd name="connsiteX188" fmla="*/ 255207 w 10768629"/>
              <a:gd name="connsiteY188" fmla="*/ 1818275 h 1978172"/>
              <a:gd name="connsiteX189" fmla="*/ 101803 w 10768629"/>
              <a:gd name="connsiteY189" fmla="*/ 1870647 h 1978172"/>
              <a:gd name="connsiteX190" fmla="*/ 25397 w 10768629"/>
              <a:gd name="connsiteY190" fmla="*/ 1888443 h 1978172"/>
              <a:gd name="connsiteX191" fmla="*/ 2370 w 10768629"/>
              <a:gd name="connsiteY191" fmla="*/ 1878311 h 1978172"/>
              <a:gd name="connsiteX192" fmla="*/ 0 w 10768629"/>
              <a:gd name="connsiteY192" fmla="*/ 1878785 h 1978172"/>
              <a:gd name="connsiteX193" fmla="*/ 0 w 10768629"/>
              <a:gd name="connsiteY193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407128 w 10768629"/>
              <a:gd name="connsiteY46" fmla="*/ 961344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69725 w 10768629"/>
              <a:gd name="connsiteY49" fmla="*/ 989186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76289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90336 w 10768629"/>
              <a:gd name="connsiteY159" fmla="*/ 1925039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57504 w 10768629"/>
              <a:gd name="connsiteY162" fmla="*/ 1957276 h 1978172"/>
              <a:gd name="connsiteX163" fmla="*/ 3115176 w 10768629"/>
              <a:gd name="connsiteY163" fmla="*/ 1943459 h 1978172"/>
              <a:gd name="connsiteX164" fmla="*/ 3038835 w 10768629"/>
              <a:gd name="connsiteY164" fmla="*/ 1920210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1967996 w 10768629"/>
              <a:gd name="connsiteY173" fmla="*/ 1953187 h 1978172"/>
              <a:gd name="connsiteX174" fmla="*/ 1855805 w 10768629"/>
              <a:gd name="connsiteY174" fmla="*/ 1926082 h 1978172"/>
              <a:gd name="connsiteX175" fmla="*/ 1790957 w 10768629"/>
              <a:gd name="connsiteY175" fmla="*/ 1919460 h 1978172"/>
              <a:gd name="connsiteX176" fmla="*/ 1613978 w 10768629"/>
              <a:gd name="connsiteY176" fmla="*/ 1891581 h 1978172"/>
              <a:gd name="connsiteX177" fmla="*/ 1436831 w 10768629"/>
              <a:gd name="connsiteY177" fmla="*/ 1856201 h 1978172"/>
              <a:gd name="connsiteX178" fmla="*/ 1332568 w 10768629"/>
              <a:gd name="connsiteY178" fmla="*/ 1793149 h 1978172"/>
              <a:gd name="connsiteX179" fmla="*/ 1186881 w 10768629"/>
              <a:gd name="connsiteY179" fmla="*/ 1768613 h 1978172"/>
              <a:gd name="connsiteX180" fmla="*/ 1162595 w 10768629"/>
              <a:gd name="connsiteY180" fmla="*/ 1758337 h 1978172"/>
              <a:gd name="connsiteX181" fmla="*/ 1128523 w 10768629"/>
              <a:gd name="connsiteY181" fmla="*/ 1763621 h 1978172"/>
              <a:gd name="connsiteX182" fmla="*/ 991903 w 10768629"/>
              <a:gd name="connsiteY182" fmla="*/ 1786741 h 1978172"/>
              <a:gd name="connsiteX183" fmla="*/ 883960 w 10768629"/>
              <a:gd name="connsiteY183" fmla="*/ 1822386 h 1978172"/>
              <a:gd name="connsiteX184" fmla="*/ 766531 w 10768629"/>
              <a:gd name="connsiteY184" fmla="*/ 1805053 h 1978172"/>
              <a:gd name="connsiteX185" fmla="*/ 669779 w 10768629"/>
              <a:gd name="connsiteY185" fmla="*/ 1800537 h 1978172"/>
              <a:gd name="connsiteX186" fmla="*/ 523898 w 10768629"/>
              <a:gd name="connsiteY186" fmla="*/ 1811085 h 1978172"/>
              <a:gd name="connsiteX187" fmla="*/ 360251 w 10768629"/>
              <a:gd name="connsiteY187" fmla="*/ 1830735 h 1978172"/>
              <a:gd name="connsiteX188" fmla="*/ 255207 w 10768629"/>
              <a:gd name="connsiteY188" fmla="*/ 1818275 h 1978172"/>
              <a:gd name="connsiteX189" fmla="*/ 101803 w 10768629"/>
              <a:gd name="connsiteY189" fmla="*/ 1870647 h 1978172"/>
              <a:gd name="connsiteX190" fmla="*/ 25397 w 10768629"/>
              <a:gd name="connsiteY190" fmla="*/ 1888443 h 1978172"/>
              <a:gd name="connsiteX191" fmla="*/ 2370 w 10768629"/>
              <a:gd name="connsiteY191" fmla="*/ 1878311 h 1978172"/>
              <a:gd name="connsiteX192" fmla="*/ 0 w 10768629"/>
              <a:gd name="connsiteY192" fmla="*/ 1878785 h 1978172"/>
              <a:gd name="connsiteX193" fmla="*/ 0 w 10768629"/>
              <a:gd name="connsiteY193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407128 w 10768629"/>
              <a:gd name="connsiteY46" fmla="*/ 961344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69725 w 10768629"/>
              <a:gd name="connsiteY49" fmla="*/ 989186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76289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90336 w 10768629"/>
              <a:gd name="connsiteY159" fmla="*/ 1925039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57504 w 10768629"/>
              <a:gd name="connsiteY162" fmla="*/ 1957276 h 1978172"/>
              <a:gd name="connsiteX163" fmla="*/ 3115176 w 10768629"/>
              <a:gd name="connsiteY163" fmla="*/ 1943459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1967996 w 10768629"/>
              <a:gd name="connsiteY173" fmla="*/ 1953187 h 1978172"/>
              <a:gd name="connsiteX174" fmla="*/ 1855805 w 10768629"/>
              <a:gd name="connsiteY174" fmla="*/ 1926082 h 1978172"/>
              <a:gd name="connsiteX175" fmla="*/ 1790957 w 10768629"/>
              <a:gd name="connsiteY175" fmla="*/ 1919460 h 1978172"/>
              <a:gd name="connsiteX176" fmla="*/ 1613978 w 10768629"/>
              <a:gd name="connsiteY176" fmla="*/ 1891581 h 1978172"/>
              <a:gd name="connsiteX177" fmla="*/ 1436831 w 10768629"/>
              <a:gd name="connsiteY177" fmla="*/ 1856201 h 1978172"/>
              <a:gd name="connsiteX178" fmla="*/ 1332568 w 10768629"/>
              <a:gd name="connsiteY178" fmla="*/ 1793149 h 1978172"/>
              <a:gd name="connsiteX179" fmla="*/ 1186881 w 10768629"/>
              <a:gd name="connsiteY179" fmla="*/ 1768613 h 1978172"/>
              <a:gd name="connsiteX180" fmla="*/ 1162595 w 10768629"/>
              <a:gd name="connsiteY180" fmla="*/ 1758337 h 1978172"/>
              <a:gd name="connsiteX181" fmla="*/ 1128523 w 10768629"/>
              <a:gd name="connsiteY181" fmla="*/ 1763621 h 1978172"/>
              <a:gd name="connsiteX182" fmla="*/ 991903 w 10768629"/>
              <a:gd name="connsiteY182" fmla="*/ 1786741 h 1978172"/>
              <a:gd name="connsiteX183" fmla="*/ 883960 w 10768629"/>
              <a:gd name="connsiteY183" fmla="*/ 1822386 h 1978172"/>
              <a:gd name="connsiteX184" fmla="*/ 766531 w 10768629"/>
              <a:gd name="connsiteY184" fmla="*/ 1805053 h 1978172"/>
              <a:gd name="connsiteX185" fmla="*/ 669779 w 10768629"/>
              <a:gd name="connsiteY185" fmla="*/ 1800537 h 1978172"/>
              <a:gd name="connsiteX186" fmla="*/ 523898 w 10768629"/>
              <a:gd name="connsiteY186" fmla="*/ 1811085 h 1978172"/>
              <a:gd name="connsiteX187" fmla="*/ 360251 w 10768629"/>
              <a:gd name="connsiteY187" fmla="*/ 1830735 h 1978172"/>
              <a:gd name="connsiteX188" fmla="*/ 255207 w 10768629"/>
              <a:gd name="connsiteY188" fmla="*/ 1818275 h 1978172"/>
              <a:gd name="connsiteX189" fmla="*/ 101803 w 10768629"/>
              <a:gd name="connsiteY189" fmla="*/ 1870647 h 1978172"/>
              <a:gd name="connsiteX190" fmla="*/ 25397 w 10768629"/>
              <a:gd name="connsiteY190" fmla="*/ 1888443 h 1978172"/>
              <a:gd name="connsiteX191" fmla="*/ 2370 w 10768629"/>
              <a:gd name="connsiteY191" fmla="*/ 1878311 h 1978172"/>
              <a:gd name="connsiteX192" fmla="*/ 0 w 10768629"/>
              <a:gd name="connsiteY192" fmla="*/ 1878785 h 1978172"/>
              <a:gd name="connsiteX193" fmla="*/ 0 w 10768629"/>
              <a:gd name="connsiteY193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407128 w 10768629"/>
              <a:gd name="connsiteY46" fmla="*/ 961344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69725 w 10768629"/>
              <a:gd name="connsiteY49" fmla="*/ 989186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76289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90336 w 10768629"/>
              <a:gd name="connsiteY159" fmla="*/ 1925039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57504 w 10768629"/>
              <a:gd name="connsiteY162" fmla="*/ 1957276 h 1978172"/>
              <a:gd name="connsiteX163" fmla="*/ 3115176 w 10768629"/>
              <a:gd name="connsiteY163" fmla="*/ 1943459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1967996 w 10768629"/>
              <a:gd name="connsiteY173" fmla="*/ 1953187 h 1978172"/>
              <a:gd name="connsiteX174" fmla="*/ 1855805 w 10768629"/>
              <a:gd name="connsiteY174" fmla="*/ 1926082 h 1978172"/>
              <a:gd name="connsiteX175" fmla="*/ 1790957 w 10768629"/>
              <a:gd name="connsiteY175" fmla="*/ 1919460 h 1978172"/>
              <a:gd name="connsiteX176" fmla="*/ 1613978 w 10768629"/>
              <a:gd name="connsiteY176" fmla="*/ 1891581 h 1978172"/>
              <a:gd name="connsiteX177" fmla="*/ 1436831 w 10768629"/>
              <a:gd name="connsiteY177" fmla="*/ 1856201 h 1978172"/>
              <a:gd name="connsiteX178" fmla="*/ 1332568 w 10768629"/>
              <a:gd name="connsiteY178" fmla="*/ 1793149 h 1978172"/>
              <a:gd name="connsiteX179" fmla="*/ 1186881 w 10768629"/>
              <a:gd name="connsiteY179" fmla="*/ 1768613 h 1978172"/>
              <a:gd name="connsiteX180" fmla="*/ 1162595 w 10768629"/>
              <a:gd name="connsiteY180" fmla="*/ 1758337 h 1978172"/>
              <a:gd name="connsiteX181" fmla="*/ 1128523 w 10768629"/>
              <a:gd name="connsiteY181" fmla="*/ 1763621 h 1978172"/>
              <a:gd name="connsiteX182" fmla="*/ 991903 w 10768629"/>
              <a:gd name="connsiteY182" fmla="*/ 1786741 h 1978172"/>
              <a:gd name="connsiteX183" fmla="*/ 883960 w 10768629"/>
              <a:gd name="connsiteY183" fmla="*/ 1822386 h 1978172"/>
              <a:gd name="connsiteX184" fmla="*/ 766531 w 10768629"/>
              <a:gd name="connsiteY184" fmla="*/ 1805053 h 1978172"/>
              <a:gd name="connsiteX185" fmla="*/ 669779 w 10768629"/>
              <a:gd name="connsiteY185" fmla="*/ 1800537 h 1978172"/>
              <a:gd name="connsiteX186" fmla="*/ 523898 w 10768629"/>
              <a:gd name="connsiteY186" fmla="*/ 1811085 h 1978172"/>
              <a:gd name="connsiteX187" fmla="*/ 360251 w 10768629"/>
              <a:gd name="connsiteY187" fmla="*/ 1830735 h 1978172"/>
              <a:gd name="connsiteX188" fmla="*/ 255207 w 10768629"/>
              <a:gd name="connsiteY188" fmla="*/ 1818275 h 1978172"/>
              <a:gd name="connsiteX189" fmla="*/ 101803 w 10768629"/>
              <a:gd name="connsiteY189" fmla="*/ 1870647 h 1978172"/>
              <a:gd name="connsiteX190" fmla="*/ 25397 w 10768629"/>
              <a:gd name="connsiteY190" fmla="*/ 1888443 h 1978172"/>
              <a:gd name="connsiteX191" fmla="*/ 2370 w 10768629"/>
              <a:gd name="connsiteY191" fmla="*/ 1878311 h 1978172"/>
              <a:gd name="connsiteX192" fmla="*/ 0 w 10768629"/>
              <a:gd name="connsiteY192" fmla="*/ 1878785 h 1978172"/>
              <a:gd name="connsiteX193" fmla="*/ 0 w 10768629"/>
              <a:gd name="connsiteY193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407128 w 10768629"/>
              <a:gd name="connsiteY46" fmla="*/ 961344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69725 w 10768629"/>
              <a:gd name="connsiteY49" fmla="*/ 989186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76289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90336 w 10768629"/>
              <a:gd name="connsiteY159" fmla="*/ 1925039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57504 w 10768629"/>
              <a:gd name="connsiteY162" fmla="*/ 1957276 h 1978172"/>
              <a:gd name="connsiteX163" fmla="*/ 3115176 w 10768629"/>
              <a:gd name="connsiteY163" fmla="*/ 1943459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1967996 w 10768629"/>
              <a:gd name="connsiteY173" fmla="*/ 1953187 h 1978172"/>
              <a:gd name="connsiteX174" fmla="*/ 1855805 w 10768629"/>
              <a:gd name="connsiteY174" fmla="*/ 1926082 h 1978172"/>
              <a:gd name="connsiteX175" fmla="*/ 1790957 w 10768629"/>
              <a:gd name="connsiteY175" fmla="*/ 1919460 h 1978172"/>
              <a:gd name="connsiteX176" fmla="*/ 1613978 w 10768629"/>
              <a:gd name="connsiteY176" fmla="*/ 1891581 h 1978172"/>
              <a:gd name="connsiteX177" fmla="*/ 1436831 w 10768629"/>
              <a:gd name="connsiteY177" fmla="*/ 1856201 h 1978172"/>
              <a:gd name="connsiteX178" fmla="*/ 1357365 w 10768629"/>
              <a:gd name="connsiteY178" fmla="*/ 1832140 h 1978172"/>
              <a:gd name="connsiteX179" fmla="*/ 1186881 w 10768629"/>
              <a:gd name="connsiteY179" fmla="*/ 1768613 h 1978172"/>
              <a:gd name="connsiteX180" fmla="*/ 1162595 w 10768629"/>
              <a:gd name="connsiteY180" fmla="*/ 1758337 h 1978172"/>
              <a:gd name="connsiteX181" fmla="*/ 1128523 w 10768629"/>
              <a:gd name="connsiteY181" fmla="*/ 1763621 h 1978172"/>
              <a:gd name="connsiteX182" fmla="*/ 991903 w 10768629"/>
              <a:gd name="connsiteY182" fmla="*/ 1786741 h 1978172"/>
              <a:gd name="connsiteX183" fmla="*/ 883960 w 10768629"/>
              <a:gd name="connsiteY183" fmla="*/ 1822386 h 1978172"/>
              <a:gd name="connsiteX184" fmla="*/ 766531 w 10768629"/>
              <a:gd name="connsiteY184" fmla="*/ 1805053 h 1978172"/>
              <a:gd name="connsiteX185" fmla="*/ 669779 w 10768629"/>
              <a:gd name="connsiteY185" fmla="*/ 1800537 h 1978172"/>
              <a:gd name="connsiteX186" fmla="*/ 523898 w 10768629"/>
              <a:gd name="connsiteY186" fmla="*/ 1811085 h 1978172"/>
              <a:gd name="connsiteX187" fmla="*/ 360251 w 10768629"/>
              <a:gd name="connsiteY187" fmla="*/ 1830735 h 1978172"/>
              <a:gd name="connsiteX188" fmla="*/ 255207 w 10768629"/>
              <a:gd name="connsiteY188" fmla="*/ 1818275 h 1978172"/>
              <a:gd name="connsiteX189" fmla="*/ 101803 w 10768629"/>
              <a:gd name="connsiteY189" fmla="*/ 1870647 h 1978172"/>
              <a:gd name="connsiteX190" fmla="*/ 25397 w 10768629"/>
              <a:gd name="connsiteY190" fmla="*/ 1888443 h 1978172"/>
              <a:gd name="connsiteX191" fmla="*/ 2370 w 10768629"/>
              <a:gd name="connsiteY191" fmla="*/ 1878311 h 1978172"/>
              <a:gd name="connsiteX192" fmla="*/ 0 w 10768629"/>
              <a:gd name="connsiteY192" fmla="*/ 1878785 h 1978172"/>
              <a:gd name="connsiteX193" fmla="*/ 0 w 10768629"/>
              <a:gd name="connsiteY193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407128 w 10768629"/>
              <a:gd name="connsiteY46" fmla="*/ 961344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69725 w 10768629"/>
              <a:gd name="connsiteY49" fmla="*/ 989186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76289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90336 w 10768629"/>
              <a:gd name="connsiteY159" fmla="*/ 1925039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57504 w 10768629"/>
              <a:gd name="connsiteY162" fmla="*/ 1957276 h 1978172"/>
              <a:gd name="connsiteX163" fmla="*/ 3115176 w 10768629"/>
              <a:gd name="connsiteY163" fmla="*/ 1943459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1967996 w 10768629"/>
              <a:gd name="connsiteY173" fmla="*/ 1953187 h 1978172"/>
              <a:gd name="connsiteX174" fmla="*/ 1855805 w 10768629"/>
              <a:gd name="connsiteY174" fmla="*/ 1926082 h 1978172"/>
              <a:gd name="connsiteX175" fmla="*/ 1790957 w 10768629"/>
              <a:gd name="connsiteY175" fmla="*/ 1919460 h 1978172"/>
              <a:gd name="connsiteX176" fmla="*/ 1613978 w 10768629"/>
              <a:gd name="connsiteY176" fmla="*/ 1891581 h 1978172"/>
              <a:gd name="connsiteX177" fmla="*/ 1436831 w 10768629"/>
              <a:gd name="connsiteY177" fmla="*/ 1856201 h 1978172"/>
              <a:gd name="connsiteX178" fmla="*/ 1357365 w 10768629"/>
              <a:gd name="connsiteY178" fmla="*/ 1832140 h 1978172"/>
              <a:gd name="connsiteX179" fmla="*/ 1186881 w 10768629"/>
              <a:gd name="connsiteY179" fmla="*/ 1768613 h 1978172"/>
              <a:gd name="connsiteX180" fmla="*/ 1162595 w 10768629"/>
              <a:gd name="connsiteY180" fmla="*/ 1758337 h 1978172"/>
              <a:gd name="connsiteX181" fmla="*/ 1128523 w 10768629"/>
              <a:gd name="connsiteY181" fmla="*/ 1763621 h 1978172"/>
              <a:gd name="connsiteX182" fmla="*/ 991903 w 10768629"/>
              <a:gd name="connsiteY182" fmla="*/ 1786741 h 1978172"/>
              <a:gd name="connsiteX183" fmla="*/ 883960 w 10768629"/>
              <a:gd name="connsiteY183" fmla="*/ 1822386 h 1978172"/>
              <a:gd name="connsiteX184" fmla="*/ 766531 w 10768629"/>
              <a:gd name="connsiteY184" fmla="*/ 1805053 h 1978172"/>
              <a:gd name="connsiteX185" fmla="*/ 669779 w 10768629"/>
              <a:gd name="connsiteY185" fmla="*/ 1800537 h 1978172"/>
              <a:gd name="connsiteX186" fmla="*/ 523898 w 10768629"/>
              <a:gd name="connsiteY186" fmla="*/ 1811085 h 1978172"/>
              <a:gd name="connsiteX187" fmla="*/ 360251 w 10768629"/>
              <a:gd name="connsiteY187" fmla="*/ 1830735 h 1978172"/>
              <a:gd name="connsiteX188" fmla="*/ 255207 w 10768629"/>
              <a:gd name="connsiteY188" fmla="*/ 1818275 h 1978172"/>
              <a:gd name="connsiteX189" fmla="*/ 101803 w 10768629"/>
              <a:gd name="connsiteY189" fmla="*/ 1870647 h 1978172"/>
              <a:gd name="connsiteX190" fmla="*/ 25397 w 10768629"/>
              <a:gd name="connsiteY190" fmla="*/ 1888443 h 1978172"/>
              <a:gd name="connsiteX191" fmla="*/ 2370 w 10768629"/>
              <a:gd name="connsiteY191" fmla="*/ 1878311 h 1978172"/>
              <a:gd name="connsiteX192" fmla="*/ 0 w 10768629"/>
              <a:gd name="connsiteY192" fmla="*/ 1878785 h 1978172"/>
              <a:gd name="connsiteX193" fmla="*/ 0 w 10768629"/>
              <a:gd name="connsiteY193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407128 w 10768629"/>
              <a:gd name="connsiteY46" fmla="*/ 961344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69725 w 10768629"/>
              <a:gd name="connsiteY49" fmla="*/ 989186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76289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90336 w 10768629"/>
              <a:gd name="connsiteY159" fmla="*/ 1925039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57504 w 10768629"/>
              <a:gd name="connsiteY162" fmla="*/ 1957276 h 1978172"/>
              <a:gd name="connsiteX163" fmla="*/ 3115176 w 10768629"/>
              <a:gd name="connsiteY163" fmla="*/ 1943459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1967996 w 10768629"/>
              <a:gd name="connsiteY173" fmla="*/ 1953187 h 1978172"/>
              <a:gd name="connsiteX174" fmla="*/ 1855805 w 10768629"/>
              <a:gd name="connsiteY174" fmla="*/ 1926082 h 1978172"/>
              <a:gd name="connsiteX175" fmla="*/ 1790957 w 10768629"/>
              <a:gd name="connsiteY175" fmla="*/ 1919460 h 1978172"/>
              <a:gd name="connsiteX176" fmla="*/ 1613978 w 10768629"/>
              <a:gd name="connsiteY176" fmla="*/ 1891581 h 1978172"/>
              <a:gd name="connsiteX177" fmla="*/ 1436831 w 10768629"/>
              <a:gd name="connsiteY177" fmla="*/ 1856201 h 1978172"/>
              <a:gd name="connsiteX178" fmla="*/ 1357365 w 10768629"/>
              <a:gd name="connsiteY178" fmla="*/ 1832140 h 1978172"/>
              <a:gd name="connsiteX179" fmla="*/ 1232341 w 10768629"/>
              <a:gd name="connsiteY179" fmla="*/ 1785942 h 1978172"/>
              <a:gd name="connsiteX180" fmla="*/ 1162595 w 10768629"/>
              <a:gd name="connsiteY180" fmla="*/ 1758337 h 1978172"/>
              <a:gd name="connsiteX181" fmla="*/ 1128523 w 10768629"/>
              <a:gd name="connsiteY181" fmla="*/ 1763621 h 1978172"/>
              <a:gd name="connsiteX182" fmla="*/ 991903 w 10768629"/>
              <a:gd name="connsiteY182" fmla="*/ 1786741 h 1978172"/>
              <a:gd name="connsiteX183" fmla="*/ 883960 w 10768629"/>
              <a:gd name="connsiteY183" fmla="*/ 1822386 h 1978172"/>
              <a:gd name="connsiteX184" fmla="*/ 766531 w 10768629"/>
              <a:gd name="connsiteY184" fmla="*/ 1805053 h 1978172"/>
              <a:gd name="connsiteX185" fmla="*/ 669779 w 10768629"/>
              <a:gd name="connsiteY185" fmla="*/ 1800537 h 1978172"/>
              <a:gd name="connsiteX186" fmla="*/ 523898 w 10768629"/>
              <a:gd name="connsiteY186" fmla="*/ 1811085 h 1978172"/>
              <a:gd name="connsiteX187" fmla="*/ 360251 w 10768629"/>
              <a:gd name="connsiteY187" fmla="*/ 1830735 h 1978172"/>
              <a:gd name="connsiteX188" fmla="*/ 255207 w 10768629"/>
              <a:gd name="connsiteY188" fmla="*/ 1818275 h 1978172"/>
              <a:gd name="connsiteX189" fmla="*/ 101803 w 10768629"/>
              <a:gd name="connsiteY189" fmla="*/ 1870647 h 1978172"/>
              <a:gd name="connsiteX190" fmla="*/ 25397 w 10768629"/>
              <a:gd name="connsiteY190" fmla="*/ 1888443 h 1978172"/>
              <a:gd name="connsiteX191" fmla="*/ 2370 w 10768629"/>
              <a:gd name="connsiteY191" fmla="*/ 1878311 h 1978172"/>
              <a:gd name="connsiteX192" fmla="*/ 0 w 10768629"/>
              <a:gd name="connsiteY192" fmla="*/ 1878785 h 1978172"/>
              <a:gd name="connsiteX193" fmla="*/ 0 w 10768629"/>
              <a:gd name="connsiteY193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407128 w 10768629"/>
              <a:gd name="connsiteY46" fmla="*/ 961344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69725 w 10768629"/>
              <a:gd name="connsiteY49" fmla="*/ 989186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76289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90336 w 10768629"/>
              <a:gd name="connsiteY159" fmla="*/ 1925039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57504 w 10768629"/>
              <a:gd name="connsiteY162" fmla="*/ 1957276 h 1978172"/>
              <a:gd name="connsiteX163" fmla="*/ 3115176 w 10768629"/>
              <a:gd name="connsiteY163" fmla="*/ 1943459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1967996 w 10768629"/>
              <a:gd name="connsiteY173" fmla="*/ 1953187 h 1978172"/>
              <a:gd name="connsiteX174" fmla="*/ 1855805 w 10768629"/>
              <a:gd name="connsiteY174" fmla="*/ 1926082 h 1978172"/>
              <a:gd name="connsiteX175" fmla="*/ 1790957 w 10768629"/>
              <a:gd name="connsiteY175" fmla="*/ 1919460 h 1978172"/>
              <a:gd name="connsiteX176" fmla="*/ 1613978 w 10768629"/>
              <a:gd name="connsiteY176" fmla="*/ 1891581 h 1978172"/>
              <a:gd name="connsiteX177" fmla="*/ 1436831 w 10768629"/>
              <a:gd name="connsiteY177" fmla="*/ 1856201 h 1978172"/>
              <a:gd name="connsiteX178" fmla="*/ 1357365 w 10768629"/>
              <a:gd name="connsiteY178" fmla="*/ 1832140 h 1978172"/>
              <a:gd name="connsiteX179" fmla="*/ 1232341 w 10768629"/>
              <a:gd name="connsiteY179" fmla="*/ 1785942 h 1978172"/>
              <a:gd name="connsiteX180" fmla="*/ 1162595 w 10768629"/>
              <a:gd name="connsiteY180" fmla="*/ 1758337 h 1978172"/>
              <a:gd name="connsiteX181" fmla="*/ 1128523 w 10768629"/>
              <a:gd name="connsiteY181" fmla="*/ 1763621 h 1978172"/>
              <a:gd name="connsiteX182" fmla="*/ 991903 w 10768629"/>
              <a:gd name="connsiteY182" fmla="*/ 1786741 h 1978172"/>
              <a:gd name="connsiteX183" fmla="*/ 883960 w 10768629"/>
              <a:gd name="connsiteY183" fmla="*/ 1822386 h 1978172"/>
              <a:gd name="connsiteX184" fmla="*/ 766531 w 10768629"/>
              <a:gd name="connsiteY184" fmla="*/ 1805053 h 1978172"/>
              <a:gd name="connsiteX185" fmla="*/ 669779 w 10768629"/>
              <a:gd name="connsiteY185" fmla="*/ 1800537 h 1978172"/>
              <a:gd name="connsiteX186" fmla="*/ 523898 w 10768629"/>
              <a:gd name="connsiteY186" fmla="*/ 1811085 h 1978172"/>
              <a:gd name="connsiteX187" fmla="*/ 360251 w 10768629"/>
              <a:gd name="connsiteY187" fmla="*/ 1830735 h 1978172"/>
              <a:gd name="connsiteX188" fmla="*/ 255207 w 10768629"/>
              <a:gd name="connsiteY188" fmla="*/ 1818275 h 1978172"/>
              <a:gd name="connsiteX189" fmla="*/ 101803 w 10768629"/>
              <a:gd name="connsiteY189" fmla="*/ 1870647 h 1978172"/>
              <a:gd name="connsiteX190" fmla="*/ 25397 w 10768629"/>
              <a:gd name="connsiteY190" fmla="*/ 1888443 h 1978172"/>
              <a:gd name="connsiteX191" fmla="*/ 2370 w 10768629"/>
              <a:gd name="connsiteY191" fmla="*/ 1878311 h 1978172"/>
              <a:gd name="connsiteX192" fmla="*/ 0 w 10768629"/>
              <a:gd name="connsiteY192" fmla="*/ 1878785 h 1978172"/>
              <a:gd name="connsiteX193" fmla="*/ 0 w 10768629"/>
              <a:gd name="connsiteY193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407128 w 10768629"/>
              <a:gd name="connsiteY46" fmla="*/ 961344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69725 w 10768629"/>
              <a:gd name="connsiteY49" fmla="*/ 989186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76289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90336 w 10768629"/>
              <a:gd name="connsiteY159" fmla="*/ 1925039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57504 w 10768629"/>
              <a:gd name="connsiteY162" fmla="*/ 1957276 h 1978172"/>
              <a:gd name="connsiteX163" fmla="*/ 3115176 w 10768629"/>
              <a:gd name="connsiteY163" fmla="*/ 1943459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22386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407128 w 10768629"/>
              <a:gd name="connsiteY46" fmla="*/ 961344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69725 w 10768629"/>
              <a:gd name="connsiteY49" fmla="*/ 989186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76289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90336 w 10768629"/>
              <a:gd name="connsiteY159" fmla="*/ 1925039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57504 w 10768629"/>
              <a:gd name="connsiteY162" fmla="*/ 1957276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22386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407128 w 10768629"/>
              <a:gd name="connsiteY46" fmla="*/ 961344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69725 w 10768629"/>
              <a:gd name="connsiteY49" fmla="*/ 989186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76289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90336 w 10768629"/>
              <a:gd name="connsiteY159" fmla="*/ 1925039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22386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407128 w 10768629"/>
              <a:gd name="connsiteY46" fmla="*/ 961344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69725 w 10768629"/>
              <a:gd name="connsiteY49" fmla="*/ 989186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76289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22386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407128 w 10768629"/>
              <a:gd name="connsiteY46" fmla="*/ 961344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69725 w 10768629"/>
              <a:gd name="connsiteY49" fmla="*/ 989186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76289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22386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407128 w 10768629"/>
              <a:gd name="connsiteY46" fmla="*/ 961344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69725 w 10768629"/>
              <a:gd name="connsiteY49" fmla="*/ 989186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76289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22386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407128 w 10768629"/>
              <a:gd name="connsiteY46" fmla="*/ 961344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69725 w 10768629"/>
              <a:gd name="connsiteY49" fmla="*/ 989186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89285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22386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407128 w 10768629"/>
              <a:gd name="connsiteY46" fmla="*/ 961344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69725 w 10768629"/>
              <a:gd name="connsiteY49" fmla="*/ 989186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89285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22386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407128 w 10768629"/>
              <a:gd name="connsiteY46" fmla="*/ 961344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69725 w 10768629"/>
              <a:gd name="connsiteY49" fmla="*/ 989186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89285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22386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407128 w 10768629"/>
              <a:gd name="connsiteY46" fmla="*/ 961344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69725 w 10768629"/>
              <a:gd name="connsiteY49" fmla="*/ 989186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89285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22386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407128 w 10768629"/>
              <a:gd name="connsiteY46" fmla="*/ 961344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69725 w 10768629"/>
              <a:gd name="connsiteY49" fmla="*/ 989186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89285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22386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407128 w 10768629"/>
              <a:gd name="connsiteY46" fmla="*/ 961344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69725 w 10768629"/>
              <a:gd name="connsiteY49" fmla="*/ 989186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89285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22386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394729 w 10768629"/>
              <a:gd name="connsiteY46" fmla="*/ 948347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69725 w 10768629"/>
              <a:gd name="connsiteY49" fmla="*/ 989186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89285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22386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394729 w 10768629"/>
              <a:gd name="connsiteY46" fmla="*/ 948347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40796 w 10768629"/>
              <a:gd name="connsiteY49" fmla="*/ 980522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89285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22386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394729 w 10768629"/>
              <a:gd name="connsiteY46" fmla="*/ 948347 h 1978172"/>
              <a:gd name="connsiteX47" fmla="*/ 8380548 w 10768629"/>
              <a:gd name="connsiteY47" fmla="*/ 987916 h 1978172"/>
              <a:gd name="connsiteX48" fmla="*/ 8375330 w 10768629"/>
              <a:gd name="connsiteY48" fmla="*/ 965444 h 1978172"/>
              <a:gd name="connsiteX49" fmla="*/ 8340796 w 10768629"/>
              <a:gd name="connsiteY49" fmla="*/ 980522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89285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22386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67549 w 10768629"/>
              <a:gd name="connsiteY35" fmla="*/ 584727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394729 w 10768629"/>
              <a:gd name="connsiteY46" fmla="*/ 948347 h 1978172"/>
              <a:gd name="connsiteX47" fmla="*/ 8380548 w 10768629"/>
              <a:gd name="connsiteY47" fmla="*/ 987916 h 1978172"/>
              <a:gd name="connsiteX48" fmla="*/ 8375330 w 10768629"/>
              <a:gd name="connsiteY48" fmla="*/ 965444 h 1978172"/>
              <a:gd name="connsiteX49" fmla="*/ 8340796 w 10768629"/>
              <a:gd name="connsiteY49" fmla="*/ 980522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89285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22386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287964 w 10768629"/>
              <a:gd name="connsiteY28" fmla="*/ 513052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67549 w 10768629"/>
              <a:gd name="connsiteY35" fmla="*/ 584727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394729 w 10768629"/>
              <a:gd name="connsiteY46" fmla="*/ 948347 h 1978172"/>
              <a:gd name="connsiteX47" fmla="*/ 8380548 w 10768629"/>
              <a:gd name="connsiteY47" fmla="*/ 987916 h 1978172"/>
              <a:gd name="connsiteX48" fmla="*/ 8375330 w 10768629"/>
              <a:gd name="connsiteY48" fmla="*/ 965444 h 1978172"/>
              <a:gd name="connsiteX49" fmla="*/ 8340796 w 10768629"/>
              <a:gd name="connsiteY49" fmla="*/ 980522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89285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22386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287964 w 10768629"/>
              <a:gd name="connsiteY28" fmla="*/ 513052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67549 w 10768629"/>
              <a:gd name="connsiteY35" fmla="*/ 584727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394729 w 10768629"/>
              <a:gd name="connsiteY46" fmla="*/ 948347 h 1978172"/>
              <a:gd name="connsiteX47" fmla="*/ 8380548 w 10768629"/>
              <a:gd name="connsiteY47" fmla="*/ 987916 h 1978172"/>
              <a:gd name="connsiteX48" fmla="*/ 8375330 w 10768629"/>
              <a:gd name="connsiteY48" fmla="*/ 965444 h 1978172"/>
              <a:gd name="connsiteX49" fmla="*/ 8340796 w 10768629"/>
              <a:gd name="connsiteY49" fmla="*/ 980522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49003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89285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22386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287964 w 10768629"/>
              <a:gd name="connsiteY28" fmla="*/ 513052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67549 w 10768629"/>
              <a:gd name="connsiteY35" fmla="*/ 584727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394729 w 10768629"/>
              <a:gd name="connsiteY46" fmla="*/ 948347 h 1978172"/>
              <a:gd name="connsiteX47" fmla="*/ 8380548 w 10768629"/>
              <a:gd name="connsiteY47" fmla="*/ 987916 h 1978172"/>
              <a:gd name="connsiteX48" fmla="*/ 8375330 w 10768629"/>
              <a:gd name="connsiteY48" fmla="*/ 965444 h 1978172"/>
              <a:gd name="connsiteX49" fmla="*/ 8340796 w 10768629"/>
              <a:gd name="connsiteY49" fmla="*/ 980522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49003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39392 w 10768629"/>
              <a:gd name="connsiteY78" fmla="*/ 1192062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89285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22386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287964 w 10768629"/>
              <a:gd name="connsiteY28" fmla="*/ 513052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67549 w 10768629"/>
              <a:gd name="connsiteY35" fmla="*/ 584727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394729 w 10768629"/>
              <a:gd name="connsiteY46" fmla="*/ 948347 h 1978172"/>
              <a:gd name="connsiteX47" fmla="*/ 8380548 w 10768629"/>
              <a:gd name="connsiteY47" fmla="*/ 987916 h 1978172"/>
              <a:gd name="connsiteX48" fmla="*/ 8375330 w 10768629"/>
              <a:gd name="connsiteY48" fmla="*/ 965444 h 1978172"/>
              <a:gd name="connsiteX49" fmla="*/ 8340796 w 10768629"/>
              <a:gd name="connsiteY49" fmla="*/ 980522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49003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39392 w 10768629"/>
              <a:gd name="connsiteY78" fmla="*/ 1192062 h 1978172"/>
              <a:gd name="connsiteX79" fmla="*/ 7677677 w 10768629"/>
              <a:gd name="connsiteY79" fmla="*/ 1216394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89285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22386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287964 w 10768629"/>
              <a:gd name="connsiteY28" fmla="*/ 513052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67549 w 10768629"/>
              <a:gd name="connsiteY35" fmla="*/ 584727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394729 w 10768629"/>
              <a:gd name="connsiteY46" fmla="*/ 948347 h 1978172"/>
              <a:gd name="connsiteX47" fmla="*/ 8380548 w 10768629"/>
              <a:gd name="connsiteY47" fmla="*/ 987916 h 1978172"/>
              <a:gd name="connsiteX48" fmla="*/ 8375330 w 10768629"/>
              <a:gd name="connsiteY48" fmla="*/ 965444 h 1978172"/>
              <a:gd name="connsiteX49" fmla="*/ 8340796 w 10768629"/>
              <a:gd name="connsiteY49" fmla="*/ 980522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49003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39392 w 10768629"/>
              <a:gd name="connsiteY78" fmla="*/ 1192062 h 1978172"/>
              <a:gd name="connsiteX79" fmla="*/ 7677677 w 10768629"/>
              <a:gd name="connsiteY79" fmla="*/ 1216394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11323 w 10768629"/>
              <a:gd name="connsiteY82" fmla="*/ 1340732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89285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22386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287964 w 10768629"/>
              <a:gd name="connsiteY28" fmla="*/ 513052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67549 w 10768629"/>
              <a:gd name="connsiteY35" fmla="*/ 584727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394729 w 10768629"/>
              <a:gd name="connsiteY46" fmla="*/ 948347 h 1978172"/>
              <a:gd name="connsiteX47" fmla="*/ 8380548 w 10768629"/>
              <a:gd name="connsiteY47" fmla="*/ 987916 h 1978172"/>
              <a:gd name="connsiteX48" fmla="*/ 8375330 w 10768629"/>
              <a:gd name="connsiteY48" fmla="*/ 965444 h 1978172"/>
              <a:gd name="connsiteX49" fmla="*/ 8340796 w 10768629"/>
              <a:gd name="connsiteY49" fmla="*/ 980522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49003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39392 w 10768629"/>
              <a:gd name="connsiteY78" fmla="*/ 1192062 h 1978172"/>
              <a:gd name="connsiteX79" fmla="*/ 7677677 w 10768629"/>
              <a:gd name="connsiteY79" fmla="*/ 1216394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11323 w 10768629"/>
              <a:gd name="connsiteY82" fmla="*/ 1340732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89285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22386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287964 w 10768629"/>
              <a:gd name="connsiteY28" fmla="*/ 513052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67549 w 10768629"/>
              <a:gd name="connsiteY35" fmla="*/ 584727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394729 w 10768629"/>
              <a:gd name="connsiteY46" fmla="*/ 948347 h 1978172"/>
              <a:gd name="connsiteX47" fmla="*/ 8380548 w 10768629"/>
              <a:gd name="connsiteY47" fmla="*/ 987916 h 1978172"/>
              <a:gd name="connsiteX48" fmla="*/ 8375330 w 10768629"/>
              <a:gd name="connsiteY48" fmla="*/ 965444 h 1978172"/>
              <a:gd name="connsiteX49" fmla="*/ 8340796 w 10768629"/>
              <a:gd name="connsiteY49" fmla="*/ 980522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49003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39392 w 10768629"/>
              <a:gd name="connsiteY78" fmla="*/ 1192062 h 1978172"/>
              <a:gd name="connsiteX79" fmla="*/ 7677677 w 10768629"/>
              <a:gd name="connsiteY79" fmla="*/ 1216394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11323 w 10768629"/>
              <a:gd name="connsiteY82" fmla="*/ 1340732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1228 w 10768629"/>
              <a:gd name="connsiteY152" fmla="*/ 1868717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89285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22386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287964 w 10768629"/>
              <a:gd name="connsiteY28" fmla="*/ 513052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67549 w 10768629"/>
              <a:gd name="connsiteY35" fmla="*/ 584727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394729 w 10768629"/>
              <a:gd name="connsiteY46" fmla="*/ 948347 h 1978172"/>
              <a:gd name="connsiteX47" fmla="*/ 8380548 w 10768629"/>
              <a:gd name="connsiteY47" fmla="*/ 987916 h 1978172"/>
              <a:gd name="connsiteX48" fmla="*/ 8375330 w 10768629"/>
              <a:gd name="connsiteY48" fmla="*/ 965444 h 1978172"/>
              <a:gd name="connsiteX49" fmla="*/ 8340796 w 10768629"/>
              <a:gd name="connsiteY49" fmla="*/ 980522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49003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39392 w 10768629"/>
              <a:gd name="connsiteY78" fmla="*/ 1192062 h 1978172"/>
              <a:gd name="connsiteX79" fmla="*/ 7677677 w 10768629"/>
              <a:gd name="connsiteY79" fmla="*/ 1216394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11323 w 10768629"/>
              <a:gd name="connsiteY82" fmla="*/ 1340732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1228 w 10768629"/>
              <a:gd name="connsiteY152" fmla="*/ 1868717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89285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22386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287964 w 10768629"/>
              <a:gd name="connsiteY28" fmla="*/ 513052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67549 w 10768629"/>
              <a:gd name="connsiteY35" fmla="*/ 584727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394729 w 10768629"/>
              <a:gd name="connsiteY46" fmla="*/ 948347 h 1978172"/>
              <a:gd name="connsiteX47" fmla="*/ 8380548 w 10768629"/>
              <a:gd name="connsiteY47" fmla="*/ 987916 h 1978172"/>
              <a:gd name="connsiteX48" fmla="*/ 8375330 w 10768629"/>
              <a:gd name="connsiteY48" fmla="*/ 965444 h 1978172"/>
              <a:gd name="connsiteX49" fmla="*/ 8340796 w 10768629"/>
              <a:gd name="connsiteY49" fmla="*/ 980522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49003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39392 w 10768629"/>
              <a:gd name="connsiteY78" fmla="*/ 1192062 h 1978172"/>
              <a:gd name="connsiteX79" fmla="*/ 7677677 w 10768629"/>
              <a:gd name="connsiteY79" fmla="*/ 1216394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11323 w 10768629"/>
              <a:gd name="connsiteY82" fmla="*/ 1340732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11935 w 10768629"/>
              <a:gd name="connsiteY151" fmla="*/ 1860177 h 1978172"/>
              <a:gd name="connsiteX152" fmla="*/ 4101228 w 10768629"/>
              <a:gd name="connsiteY152" fmla="*/ 1868717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89285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22386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287964 w 10768629"/>
              <a:gd name="connsiteY28" fmla="*/ 513052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67549 w 10768629"/>
              <a:gd name="connsiteY35" fmla="*/ 584727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394729 w 10768629"/>
              <a:gd name="connsiteY46" fmla="*/ 948347 h 1978172"/>
              <a:gd name="connsiteX47" fmla="*/ 8380548 w 10768629"/>
              <a:gd name="connsiteY47" fmla="*/ 987916 h 1978172"/>
              <a:gd name="connsiteX48" fmla="*/ 8375330 w 10768629"/>
              <a:gd name="connsiteY48" fmla="*/ 965444 h 1978172"/>
              <a:gd name="connsiteX49" fmla="*/ 8340796 w 10768629"/>
              <a:gd name="connsiteY49" fmla="*/ 980522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49003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39392 w 10768629"/>
              <a:gd name="connsiteY78" fmla="*/ 1192062 h 1978172"/>
              <a:gd name="connsiteX79" fmla="*/ 7677677 w 10768629"/>
              <a:gd name="connsiteY79" fmla="*/ 1216394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11323 w 10768629"/>
              <a:gd name="connsiteY82" fmla="*/ 1340732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11935 w 10768629"/>
              <a:gd name="connsiteY151" fmla="*/ 1860177 h 1978172"/>
              <a:gd name="connsiteX152" fmla="*/ 4101228 w 10768629"/>
              <a:gd name="connsiteY152" fmla="*/ 1868717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89285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09389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287964 w 10768629"/>
              <a:gd name="connsiteY28" fmla="*/ 513052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67549 w 10768629"/>
              <a:gd name="connsiteY35" fmla="*/ 584727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394729 w 10768629"/>
              <a:gd name="connsiteY46" fmla="*/ 948347 h 1978172"/>
              <a:gd name="connsiteX47" fmla="*/ 8380548 w 10768629"/>
              <a:gd name="connsiteY47" fmla="*/ 987916 h 1978172"/>
              <a:gd name="connsiteX48" fmla="*/ 8375330 w 10768629"/>
              <a:gd name="connsiteY48" fmla="*/ 965444 h 1978172"/>
              <a:gd name="connsiteX49" fmla="*/ 8340796 w 10768629"/>
              <a:gd name="connsiteY49" fmla="*/ 980522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49003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39392 w 10768629"/>
              <a:gd name="connsiteY78" fmla="*/ 1192062 h 1978172"/>
              <a:gd name="connsiteX79" fmla="*/ 7677677 w 10768629"/>
              <a:gd name="connsiteY79" fmla="*/ 1216394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11323 w 10768629"/>
              <a:gd name="connsiteY82" fmla="*/ 1340732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11935 w 10768629"/>
              <a:gd name="connsiteY151" fmla="*/ 1860177 h 1978172"/>
              <a:gd name="connsiteX152" fmla="*/ 4101228 w 10768629"/>
              <a:gd name="connsiteY152" fmla="*/ 1868717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89285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09389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287964 w 10768629"/>
              <a:gd name="connsiteY28" fmla="*/ 513052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67549 w 10768629"/>
              <a:gd name="connsiteY35" fmla="*/ 584727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394729 w 10768629"/>
              <a:gd name="connsiteY46" fmla="*/ 948347 h 1978172"/>
              <a:gd name="connsiteX47" fmla="*/ 8380548 w 10768629"/>
              <a:gd name="connsiteY47" fmla="*/ 987916 h 1978172"/>
              <a:gd name="connsiteX48" fmla="*/ 8375330 w 10768629"/>
              <a:gd name="connsiteY48" fmla="*/ 965444 h 1978172"/>
              <a:gd name="connsiteX49" fmla="*/ 8340796 w 10768629"/>
              <a:gd name="connsiteY49" fmla="*/ 980522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49003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39392 w 10768629"/>
              <a:gd name="connsiteY78" fmla="*/ 1192062 h 1978172"/>
              <a:gd name="connsiteX79" fmla="*/ 7677677 w 10768629"/>
              <a:gd name="connsiteY79" fmla="*/ 1216394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11323 w 10768629"/>
              <a:gd name="connsiteY82" fmla="*/ 1340732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11935 w 10768629"/>
              <a:gd name="connsiteY151" fmla="*/ 1860177 h 1978172"/>
              <a:gd name="connsiteX152" fmla="*/ 4101228 w 10768629"/>
              <a:gd name="connsiteY152" fmla="*/ 1868717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89285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09389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287964 w 10768629"/>
              <a:gd name="connsiteY28" fmla="*/ 513052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67549 w 10768629"/>
              <a:gd name="connsiteY35" fmla="*/ 584727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394729 w 10768629"/>
              <a:gd name="connsiteY46" fmla="*/ 948347 h 1978172"/>
              <a:gd name="connsiteX47" fmla="*/ 8380548 w 10768629"/>
              <a:gd name="connsiteY47" fmla="*/ 987916 h 1978172"/>
              <a:gd name="connsiteX48" fmla="*/ 8375330 w 10768629"/>
              <a:gd name="connsiteY48" fmla="*/ 965444 h 1978172"/>
              <a:gd name="connsiteX49" fmla="*/ 8340796 w 10768629"/>
              <a:gd name="connsiteY49" fmla="*/ 980522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49003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39392 w 10768629"/>
              <a:gd name="connsiteY78" fmla="*/ 1192062 h 1978172"/>
              <a:gd name="connsiteX79" fmla="*/ 7677677 w 10768629"/>
              <a:gd name="connsiteY79" fmla="*/ 1216394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11323 w 10768629"/>
              <a:gd name="connsiteY82" fmla="*/ 1340732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11935 w 10768629"/>
              <a:gd name="connsiteY151" fmla="*/ 1860177 h 1978172"/>
              <a:gd name="connsiteX152" fmla="*/ 4101228 w 10768629"/>
              <a:gd name="connsiteY152" fmla="*/ 1868717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89285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0257 w 10768629"/>
              <a:gd name="connsiteY182" fmla="*/ 1789615 h 1978172"/>
              <a:gd name="connsiteX183" fmla="*/ 991903 w 10768629"/>
              <a:gd name="connsiteY183" fmla="*/ 1786741 h 1978172"/>
              <a:gd name="connsiteX184" fmla="*/ 883960 w 10768629"/>
              <a:gd name="connsiteY184" fmla="*/ 1809389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287964 w 10768629"/>
              <a:gd name="connsiteY28" fmla="*/ 513052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67549 w 10768629"/>
              <a:gd name="connsiteY35" fmla="*/ 584727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394729 w 10768629"/>
              <a:gd name="connsiteY46" fmla="*/ 948347 h 1978172"/>
              <a:gd name="connsiteX47" fmla="*/ 8380548 w 10768629"/>
              <a:gd name="connsiteY47" fmla="*/ 987916 h 1978172"/>
              <a:gd name="connsiteX48" fmla="*/ 8375330 w 10768629"/>
              <a:gd name="connsiteY48" fmla="*/ 965444 h 1978172"/>
              <a:gd name="connsiteX49" fmla="*/ 8340796 w 10768629"/>
              <a:gd name="connsiteY49" fmla="*/ 980522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49003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39392 w 10768629"/>
              <a:gd name="connsiteY78" fmla="*/ 1192062 h 1978172"/>
              <a:gd name="connsiteX79" fmla="*/ 7677677 w 10768629"/>
              <a:gd name="connsiteY79" fmla="*/ 1216394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11323 w 10768629"/>
              <a:gd name="connsiteY82" fmla="*/ 1340732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11935 w 10768629"/>
              <a:gd name="connsiteY151" fmla="*/ 1860177 h 1978172"/>
              <a:gd name="connsiteX152" fmla="*/ 4101228 w 10768629"/>
              <a:gd name="connsiteY152" fmla="*/ 1868717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89285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84330 h 1978172"/>
              <a:gd name="connsiteX182" fmla="*/ 1120257 w 10768629"/>
              <a:gd name="connsiteY182" fmla="*/ 1789615 h 1978172"/>
              <a:gd name="connsiteX183" fmla="*/ 991903 w 10768629"/>
              <a:gd name="connsiteY183" fmla="*/ 1786741 h 1978172"/>
              <a:gd name="connsiteX184" fmla="*/ 883960 w 10768629"/>
              <a:gd name="connsiteY184" fmla="*/ 1809389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</a:cxnLst>
            <a:rect l="l" t="t" r="r" b="b"/>
            <a:pathLst>
              <a:path w="10768629" h="1978172">
                <a:moveTo>
                  <a:pt x="0" y="0"/>
                </a:moveTo>
                <a:lnTo>
                  <a:pt x="10768629" y="0"/>
                </a:lnTo>
                <a:lnTo>
                  <a:pt x="10733254" y="31439"/>
                </a:lnTo>
                <a:lnTo>
                  <a:pt x="10727085" y="37910"/>
                </a:lnTo>
                <a:cubicBezTo>
                  <a:pt x="10712973" y="56080"/>
                  <a:pt x="10699457" y="78430"/>
                  <a:pt x="10675953" y="68623"/>
                </a:cubicBezTo>
                <a:cubicBezTo>
                  <a:pt x="10685972" y="89202"/>
                  <a:pt x="10641629" y="69781"/>
                  <a:pt x="10637091" y="90361"/>
                </a:cubicBezTo>
                <a:cubicBezTo>
                  <a:pt x="10635214" y="107005"/>
                  <a:pt x="10621323" y="104993"/>
                  <a:pt x="10610971" y="110764"/>
                </a:cubicBezTo>
                <a:cubicBezTo>
                  <a:pt x="10603980" y="127568"/>
                  <a:pt x="10551417" y="141180"/>
                  <a:pt x="10532872" y="138028"/>
                </a:cubicBezTo>
                <a:cubicBezTo>
                  <a:pt x="10480300" y="119072"/>
                  <a:pt x="10440532" y="186296"/>
                  <a:pt x="10398558" y="172911"/>
                </a:cubicBezTo>
                <a:cubicBezTo>
                  <a:pt x="10387708" y="174114"/>
                  <a:pt x="10378792" y="177646"/>
                  <a:pt x="10371128" y="182609"/>
                </a:cubicBezTo>
                <a:lnTo>
                  <a:pt x="10352178" y="199976"/>
                </a:lnTo>
                <a:lnTo>
                  <a:pt x="10351815" y="211879"/>
                </a:lnTo>
                <a:lnTo>
                  <a:pt x="10337471" y="218661"/>
                </a:lnTo>
                <a:lnTo>
                  <a:pt x="10334625" y="222351"/>
                </a:lnTo>
                <a:cubicBezTo>
                  <a:pt x="10321108" y="225227"/>
                  <a:pt x="10278615" y="228401"/>
                  <a:pt x="10256365" y="235917"/>
                </a:cubicBezTo>
                <a:cubicBezTo>
                  <a:pt x="10218136" y="258033"/>
                  <a:pt x="10224552" y="209685"/>
                  <a:pt x="10201127" y="267448"/>
                </a:cubicBezTo>
                <a:cubicBezTo>
                  <a:pt x="10121320" y="273476"/>
                  <a:pt x="10040763" y="345580"/>
                  <a:pt x="9961218" y="326720"/>
                </a:cubicBezTo>
                <a:cubicBezTo>
                  <a:pt x="9980173" y="341621"/>
                  <a:pt x="9883038" y="318484"/>
                  <a:pt x="9859715" y="355698"/>
                </a:cubicBezTo>
                <a:cubicBezTo>
                  <a:pt x="9812822" y="367758"/>
                  <a:pt x="9752089" y="383830"/>
                  <a:pt x="9679867" y="399081"/>
                </a:cubicBezTo>
                <a:cubicBezTo>
                  <a:pt x="9618357" y="415668"/>
                  <a:pt x="9525492" y="446315"/>
                  <a:pt x="9490654" y="455225"/>
                </a:cubicBezTo>
                <a:lnTo>
                  <a:pt x="9470837" y="452539"/>
                </a:lnTo>
                <a:lnTo>
                  <a:pt x="9469082" y="454891"/>
                </a:lnTo>
                <a:cubicBezTo>
                  <a:pt x="9460057" y="461184"/>
                  <a:pt x="9453495" y="461729"/>
                  <a:pt x="9448038" y="459733"/>
                </a:cubicBezTo>
                <a:lnTo>
                  <a:pt x="9396821" y="455795"/>
                </a:lnTo>
                <a:lnTo>
                  <a:pt x="9392197" y="459796"/>
                </a:lnTo>
                <a:lnTo>
                  <a:pt x="9347994" y="464462"/>
                </a:lnTo>
                <a:cubicBezTo>
                  <a:pt x="9347959" y="465155"/>
                  <a:pt x="9347925" y="465846"/>
                  <a:pt x="9347889" y="466539"/>
                </a:cubicBezTo>
                <a:cubicBezTo>
                  <a:pt x="9346648" y="471307"/>
                  <a:pt x="9343831" y="475025"/>
                  <a:pt x="9337639" y="476654"/>
                </a:cubicBezTo>
                <a:cubicBezTo>
                  <a:pt x="9354547" y="503661"/>
                  <a:pt x="9307720" y="510631"/>
                  <a:pt x="9287964" y="513052"/>
                </a:cubicBezTo>
                <a:cubicBezTo>
                  <a:pt x="9269905" y="526173"/>
                  <a:pt x="9245386" y="544358"/>
                  <a:pt x="9229283" y="555377"/>
                </a:cubicBezTo>
                <a:lnTo>
                  <a:pt x="9220274" y="557502"/>
                </a:lnTo>
                <a:cubicBezTo>
                  <a:pt x="9220250" y="557668"/>
                  <a:pt x="9220226" y="557835"/>
                  <a:pt x="9220202" y="558001"/>
                </a:cubicBezTo>
                <a:cubicBezTo>
                  <a:pt x="9218468" y="559434"/>
                  <a:pt x="9215591" y="560497"/>
                  <a:pt x="9210908" y="561147"/>
                </a:cubicBezTo>
                <a:lnTo>
                  <a:pt x="9186374" y="565502"/>
                </a:lnTo>
                <a:lnTo>
                  <a:pt x="9181058" y="569943"/>
                </a:lnTo>
                <a:lnTo>
                  <a:pt x="9167549" y="584727"/>
                </a:lnTo>
                <a:lnTo>
                  <a:pt x="9149110" y="598906"/>
                </a:lnTo>
                <a:cubicBezTo>
                  <a:pt x="9133575" y="594395"/>
                  <a:pt x="9087390" y="636567"/>
                  <a:pt x="9078556" y="644039"/>
                </a:cubicBezTo>
                <a:lnTo>
                  <a:pt x="8996399" y="690055"/>
                </a:lnTo>
                <a:cubicBezTo>
                  <a:pt x="8913147" y="777045"/>
                  <a:pt x="8867993" y="772591"/>
                  <a:pt x="8803791" y="813860"/>
                </a:cubicBezTo>
                <a:cubicBezTo>
                  <a:pt x="8745270" y="819906"/>
                  <a:pt x="8690049" y="823612"/>
                  <a:pt x="8636202" y="848463"/>
                </a:cubicBezTo>
                <a:cubicBezTo>
                  <a:pt x="8594799" y="860014"/>
                  <a:pt x="8568613" y="864779"/>
                  <a:pt x="8555372" y="883171"/>
                </a:cubicBezTo>
                <a:lnTo>
                  <a:pt x="8507229" y="901665"/>
                </a:lnTo>
                <a:lnTo>
                  <a:pt x="8428473" y="927985"/>
                </a:lnTo>
                <a:cubicBezTo>
                  <a:pt x="8428287" y="929817"/>
                  <a:pt x="8428100" y="931648"/>
                  <a:pt x="8427914" y="933480"/>
                </a:cubicBezTo>
                <a:lnTo>
                  <a:pt x="8420327" y="941984"/>
                </a:lnTo>
                <a:lnTo>
                  <a:pt x="8394729" y="948347"/>
                </a:lnTo>
                <a:lnTo>
                  <a:pt x="8380548" y="987916"/>
                </a:lnTo>
                <a:lnTo>
                  <a:pt x="8375330" y="965444"/>
                </a:lnTo>
                <a:cubicBezTo>
                  <a:pt x="8372375" y="964202"/>
                  <a:pt x="8344433" y="977378"/>
                  <a:pt x="8340796" y="980522"/>
                </a:cubicBezTo>
                <a:cubicBezTo>
                  <a:pt x="8328292" y="982128"/>
                  <a:pt x="8319237" y="991089"/>
                  <a:pt x="8304438" y="996739"/>
                </a:cubicBezTo>
                <a:cubicBezTo>
                  <a:pt x="8297193" y="1005683"/>
                  <a:pt x="8289328" y="1014568"/>
                  <a:pt x="8280929" y="1023089"/>
                </a:cubicBezTo>
                <a:lnTo>
                  <a:pt x="8275760" y="1027772"/>
                </a:lnTo>
                <a:lnTo>
                  <a:pt x="8275478" y="1027605"/>
                </a:lnTo>
                <a:cubicBezTo>
                  <a:pt x="8273970" y="1028076"/>
                  <a:pt x="8251461" y="1029408"/>
                  <a:pt x="8249003" y="1032033"/>
                </a:cubicBezTo>
                <a:lnTo>
                  <a:pt x="8203836" y="1037347"/>
                </a:lnTo>
                <a:cubicBezTo>
                  <a:pt x="8172789" y="1049890"/>
                  <a:pt x="8148166" y="1034625"/>
                  <a:pt x="8122936" y="1063113"/>
                </a:cubicBezTo>
                <a:cubicBezTo>
                  <a:pt x="8093850" y="1074757"/>
                  <a:pt x="8066781" y="1075350"/>
                  <a:pt x="8043658" y="1092746"/>
                </a:cubicBezTo>
                <a:cubicBezTo>
                  <a:pt x="8032157" y="1089174"/>
                  <a:pt x="8022145" y="1089998"/>
                  <a:pt x="8015351" y="1105478"/>
                </a:cubicBezTo>
                <a:cubicBezTo>
                  <a:pt x="7987544" y="1113006"/>
                  <a:pt x="7977708" y="1099152"/>
                  <a:pt x="7963145" y="1119346"/>
                </a:cubicBezTo>
                <a:cubicBezTo>
                  <a:pt x="7942622" y="1098880"/>
                  <a:pt x="7943760" y="1109516"/>
                  <a:pt x="7938145" y="1120225"/>
                </a:cubicBezTo>
                <a:lnTo>
                  <a:pt x="7937238" y="1121204"/>
                </a:lnTo>
                <a:lnTo>
                  <a:pt x="7934398" y="1118240"/>
                </a:lnTo>
                <a:lnTo>
                  <a:pt x="7918248" y="1124371"/>
                </a:lnTo>
                <a:lnTo>
                  <a:pt x="7914119" y="1127653"/>
                </a:lnTo>
                <a:cubicBezTo>
                  <a:pt x="7911201" y="1129547"/>
                  <a:pt x="7909169" y="1130331"/>
                  <a:pt x="7907658" y="1130350"/>
                </a:cubicBezTo>
                <a:lnTo>
                  <a:pt x="7907434" y="1130103"/>
                </a:lnTo>
                <a:lnTo>
                  <a:pt x="7901508" y="1133245"/>
                </a:lnTo>
                <a:cubicBezTo>
                  <a:pt x="7891644" y="1139271"/>
                  <a:pt x="7882185" y="1145815"/>
                  <a:pt x="7873287" y="1152609"/>
                </a:cubicBezTo>
                <a:cubicBezTo>
                  <a:pt x="7864672" y="1141906"/>
                  <a:pt x="7845199" y="1159242"/>
                  <a:pt x="7834833" y="1153868"/>
                </a:cubicBezTo>
                <a:lnTo>
                  <a:pt x="7828661" y="1139994"/>
                </a:lnTo>
                <a:lnTo>
                  <a:pt x="7823966" y="1143178"/>
                </a:lnTo>
                <a:lnTo>
                  <a:pt x="7815078" y="1151776"/>
                </a:lnTo>
                <a:cubicBezTo>
                  <a:pt x="7813692" y="1152943"/>
                  <a:pt x="7812687" y="1153116"/>
                  <a:pt x="7812026" y="1151522"/>
                </a:cubicBezTo>
                <a:cubicBezTo>
                  <a:pt x="7806555" y="1153054"/>
                  <a:pt x="7788673" y="1159989"/>
                  <a:pt x="7782249" y="1160970"/>
                </a:cubicBezTo>
                <a:lnTo>
                  <a:pt x="7773476" y="1157414"/>
                </a:lnTo>
                <a:lnTo>
                  <a:pt x="7769600" y="1157365"/>
                </a:lnTo>
                <a:lnTo>
                  <a:pt x="7752631" y="1172815"/>
                </a:lnTo>
                <a:lnTo>
                  <a:pt x="7739392" y="1192062"/>
                </a:lnTo>
                <a:lnTo>
                  <a:pt x="7677677" y="1216394"/>
                </a:lnTo>
                <a:lnTo>
                  <a:pt x="7586920" y="1261888"/>
                </a:lnTo>
                <a:cubicBezTo>
                  <a:pt x="7556723" y="1298911"/>
                  <a:pt x="7489187" y="1284518"/>
                  <a:pt x="7486100" y="1292563"/>
                </a:cubicBezTo>
                <a:cubicBezTo>
                  <a:pt x="7454875" y="1308356"/>
                  <a:pt x="7453335" y="1326361"/>
                  <a:pt x="7411323" y="1340732"/>
                </a:cubicBezTo>
                <a:cubicBezTo>
                  <a:pt x="7372519" y="1390006"/>
                  <a:pt x="7288617" y="1403664"/>
                  <a:pt x="7240698" y="1438832"/>
                </a:cubicBezTo>
                <a:cubicBezTo>
                  <a:pt x="7206467" y="1417136"/>
                  <a:pt x="7227555" y="1441678"/>
                  <a:pt x="7197675" y="1447530"/>
                </a:cubicBezTo>
                <a:cubicBezTo>
                  <a:pt x="7211601" y="1474927"/>
                  <a:pt x="7159483" y="1444981"/>
                  <a:pt x="7164788" y="1480293"/>
                </a:cubicBezTo>
                <a:cubicBezTo>
                  <a:pt x="7159184" y="1480240"/>
                  <a:pt x="7153584" y="1479075"/>
                  <a:pt x="7147929" y="1477641"/>
                </a:cubicBezTo>
                <a:lnTo>
                  <a:pt x="7144965" y="1476908"/>
                </a:lnTo>
                <a:lnTo>
                  <a:pt x="7134299" y="1479969"/>
                </a:lnTo>
                <a:lnTo>
                  <a:pt x="7129809" y="1473339"/>
                </a:lnTo>
                <a:lnTo>
                  <a:pt x="7112688" y="1472575"/>
                </a:lnTo>
                <a:cubicBezTo>
                  <a:pt x="7106506" y="1473449"/>
                  <a:pt x="7100123" y="1475741"/>
                  <a:pt x="7093470" y="1480300"/>
                </a:cubicBezTo>
                <a:cubicBezTo>
                  <a:pt x="7079039" y="1501274"/>
                  <a:pt x="7048991" y="1495718"/>
                  <a:pt x="7025034" y="1506934"/>
                </a:cubicBezTo>
                <a:lnTo>
                  <a:pt x="7014783" y="1515868"/>
                </a:lnTo>
                <a:lnTo>
                  <a:pt x="6979706" y="1523511"/>
                </a:lnTo>
                <a:lnTo>
                  <a:pt x="6977890" y="1525793"/>
                </a:lnTo>
                <a:cubicBezTo>
                  <a:pt x="6971996" y="1527914"/>
                  <a:pt x="6959488" y="1529941"/>
                  <a:pt x="6944339" y="1536237"/>
                </a:cubicBezTo>
                <a:lnTo>
                  <a:pt x="6886996" y="1563569"/>
                </a:lnTo>
                <a:lnTo>
                  <a:pt x="6874510" y="1558469"/>
                </a:lnTo>
                <a:lnTo>
                  <a:pt x="6871943" y="1554651"/>
                </a:lnTo>
                <a:lnTo>
                  <a:pt x="6856174" y="1562024"/>
                </a:lnTo>
                <a:lnTo>
                  <a:pt x="6842321" y="1560554"/>
                </a:lnTo>
                <a:lnTo>
                  <a:pt x="6832713" y="1569357"/>
                </a:lnTo>
                <a:lnTo>
                  <a:pt x="6816351" y="1571495"/>
                </a:lnTo>
                <a:cubicBezTo>
                  <a:pt x="6810216" y="1571510"/>
                  <a:pt x="6803310" y="1571324"/>
                  <a:pt x="6795800" y="1572010"/>
                </a:cubicBezTo>
                <a:lnTo>
                  <a:pt x="6777546" y="1568661"/>
                </a:lnTo>
                <a:lnTo>
                  <a:pt x="6751528" y="1574143"/>
                </a:lnTo>
                <a:cubicBezTo>
                  <a:pt x="6731455" y="1578562"/>
                  <a:pt x="6712054" y="1582098"/>
                  <a:pt x="6691966" y="1582255"/>
                </a:cubicBezTo>
                <a:cubicBezTo>
                  <a:pt x="6677921" y="1590738"/>
                  <a:pt x="6663787" y="1595441"/>
                  <a:pt x="6646941" y="1588471"/>
                </a:cubicBezTo>
                <a:cubicBezTo>
                  <a:pt x="6605135" y="1597971"/>
                  <a:pt x="6598373" y="1612583"/>
                  <a:pt x="6568576" y="1606488"/>
                </a:cubicBezTo>
                <a:cubicBezTo>
                  <a:pt x="6562510" y="1614734"/>
                  <a:pt x="6558067" y="1619360"/>
                  <a:pt x="6554358" y="1621701"/>
                </a:cubicBezTo>
                <a:cubicBezTo>
                  <a:pt x="6543227" y="1628727"/>
                  <a:pt x="6538724" y="1615196"/>
                  <a:pt x="6516968" y="1617195"/>
                </a:cubicBezTo>
                <a:cubicBezTo>
                  <a:pt x="6493173" y="1617368"/>
                  <a:pt x="6528193" y="1598652"/>
                  <a:pt x="6506479" y="1602227"/>
                </a:cubicBezTo>
                <a:cubicBezTo>
                  <a:pt x="6486674" y="1613929"/>
                  <a:pt x="6478484" y="1593997"/>
                  <a:pt x="6458436" y="1607332"/>
                </a:cubicBezTo>
                <a:cubicBezTo>
                  <a:pt x="6471168" y="1620800"/>
                  <a:pt x="6410323" y="1615478"/>
                  <a:pt x="6414786" y="1628815"/>
                </a:cubicBezTo>
                <a:cubicBezTo>
                  <a:pt x="6385942" y="1615041"/>
                  <a:pt x="6386569" y="1640238"/>
                  <a:pt x="6357085" y="1640846"/>
                </a:cubicBezTo>
                <a:cubicBezTo>
                  <a:pt x="6341163" y="1636809"/>
                  <a:pt x="6331497" y="1637754"/>
                  <a:pt x="6322636" y="1648213"/>
                </a:cubicBezTo>
                <a:cubicBezTo>
                  <a:pt x="6248448" y="1627802"/>
                  <a:pt x="6286748" y="1654976"/>
                  <a:pt x="6226172" y="1654676"/>
                </a:cubicBezTo>
                <a:lnTo>
                  <a:pt x="6221217" y="1654506"/>
                </a:lnTo>
                <a:lnTo>
                  <a:pt x="6204956" y="1664280"/>
                </a:lnTo>
                <a:cubicBezTo>
                  <a:pt x="6204728" y="1665114"/>
                  <a:pt x="6204498" y="1665947"/>
                  <a:pt x="6204270" y="1666782"/>
                </a:cubicBezTo>
                <a:lnTo>
                  <a:pt x="6143810" y="1661963"/>
                </a:lnTo>
                <a:lnTo>
                  <a:pt x="6136560" y="1665728"/>
                </a:lnTo>
                <a:lnTo>
                  <a:pt x="6096155" y="1656951"/>
                </a:lnTo>
                <a:lnTo>
                  <a:pt x="6075812" y="1655422"/>
                </a:lnTo>
                <a:lnTo>
                  <a:pt x="6039495" y="1649680"/>
                </a:lnTo>
                <a:lnTo>
                  <a:pt x="6036523" y="1652121"/>
                </a:lnTo>
                <a:lnTo>
                  <a:pt x="6029328" y="1649904"/>
                </a:lnTo>
                <a:lnTo>
                  <a:pt x="6024075" y="1652779"/>
                </a:lnTo>
                <a:lnTo>
                  <a:pt x="6018085" y="1652030"/>
                </a:lnTo>
                <a:cubicBezTo>
                  <a:pt x="6006658" y="1653831"/>
                  <a:pt x="5968194" y="1662035"/>
                  <a:pt x="5955513" y="1663584"/>
                </a:cubicBezTo>
                <a:lnTo>
                  <a:pt x="5941996" y="1661326"/>
                </a:lnTo>
                <a:lnTo>
                  <a:pt x="5931789" y="1669915"/>
                </a:lnTo>
                <a:lnTo>
                  <a:pt x="5888686" y="1672175"/>
                </a:lnTo>
                <a:lnTo>
                  <a:pt x="5873794" y="1665454"/>
                </a:lnTo>
                <a:lnTo>
                  <a:pt x="5860022" y="1660635"/>
                </a:lnTo>
                <a:lnTo>
                  <a:pt x="5858237" y="1660649"/>
                </a:lnTo>
                <a:lnTo>
                  <a:pt x="5840319" y="1660798"/>
                </a:lnTo>
                <a:lnTo>
                  <a:pt x="5806984" y="1661075"/>
                </a:lnTo>
                <a:cubicBezTo>
                  <a:pt x="5785708" y="1661533"/>
                  <a:pt x="5764126" y="1662974"/>
                  <a:pt x="5742351" y="1667489"/>
                </a:cubicBezTo>
                <a:cubicBezTo>
                  <a:pt x="5659069" y="1645168"/>
                  <a:pt x="5615134" y="1706361"/>
                  <a:pt x="5521171" y="1671626"/>
                </a:cubicBezTo>
                <a:cubicBezTo>
                  <a:pt x="5491803" y="1671296"/>
                  <a:pt x="5498089" y="1662666"/>
                  <a:pt x="5457384" y="1683952"/>
                </a:cubicBezTo>
                <a:cubicBezTo>
                  <a:pt x="5356959" y="1699287"/>
                  <a:pt x="5078905" y="1774579"/>
                  <a:pt x="4950070" y="1748401"/>
                </a:cubicBezTo>
                <a:cubicBezTo>
                  <a:pt x="4918276" y="1752255"/>
                  <a:pt x="4891043" y="1756936"/>
                  <a:pt x="4872172" y="1757222"/>
                </a:cubicBezTo>
                <a:lnTo>
                  <a:pt x="4809524" y="1761033"/>
                </a:lnTo>
                <a:cubicBezTo>
                  <a:pt x="4791324" y="1772975"/>
                  <a:pt x="4777258" y="1754591"/>
                  <a:pt x="4759058" y="1766533"/>
                </a:cubicBezTo>
                <a:cubicBezTo>
                  <a:pt x="4747481" y="1770744"/>
                  <a:pt x="4734604" y="1772921"/>
                  <a:pt x="4719749" y="1771811"/>
                </a:cubicBezTo>
                <a:cubicBezTo>
                  <a:pt x="4671168" y="1780243"/>
                  <a:pt x="4634134" y="1775931"/>
                  <a:pt x="4568686" y="1786141"/>
                </a:cubicBezTo>
                <a:cubicBezTo>
                  <a:pt x="4544667" y="1777910"/>
                  <a:pt x="4432547" y="1778168"/>
                  <a:pt x="4418751" y="1796932"/>
                </a:cubicBezTo>
                <a:cubicBezTo>
                  <a:pt x="4403360" y="1801488"/>
                  <a:pt x="4385278" y="1795746"/>
                  <a:pt x="4378377" y="1815528"/>
                </a:cubicBezTo>
                <a:cubicBezTo>
                  <a:pt x="4366870" y="1839461"/>
                  <a:pt x="4337372" y="1814003"/>
                  <a:pt x="4320575" y="1832722"/>
                </a:cubicBezTo>
                <a:cubicBezTo>
                  <a:pt x="4277898" y="1857053"/>
                  <a:pt x="4243945" y="1846759"/>
                  <a:pt x="4211935" y="1860177"/>
                </a:cubicBezTo>
                <a:cubicBezTo>
                  <a:pt x="4181519" y="1859584"/>
                  <a:pt x="4171342" y="1859762"/>
                  <a:pt x="4101228" y="1868717"/>
                </a:cubicBezTo>
                <a:cubicBezTo>
                  <a:pt x="4080159" y="1876188"/>
                  <a:pt x="4039427" y="1877381"/>
                  <a:pt x="3973223" y="1881015"/>
                </a:cubicBezTo>
                <a:cubicBezTo>
                  <a:pt x="3971330" y="1884974"/>
                  <a:pt x="3952843" y="1879225"/>
                  <a:pt x="3900992" y="1880603"/>
                </a:cubicBezTo>
                <a:cubicBezTo>
                  <a:pt x="3849141" y="1881981"/>
                  <a:pt x="3740060" y="1895686"/>
                  <a:pt x="3662119" y="1889285"/>
                </a:cubicBezTo>
                <a:cubicBezTo>
                  <a:pt x="3565155" y="1881322"/>
                  <a:pt x="3613412" y="1915150"/>
                  <a:pt x="3496919" y="1873180"/>
                </a:cubicBezTo>
                <a:cubicBezTo>
                  <a:pt x="3488062" y="1895719"/>
                  <a:pt x="3474293" y="1876288"/>
                  <a:pt x="3449433" y="1889681"/>
                </a:cubicBezTo>
                <a:cubicBezTo>
                  <a:pt x="3406553" y="1891629"/>
                  <a:pt x="3413217" y="1897797"/>
                  <a:pt x="3369766" y="1916653"/>
                </a:cubicBezTo>
                <a:cubicBezTo>
                  <a:pt x="3338805" y="1929531"/>
                  <a:pt x="3289487" y="1928617"/>
                  <a:pt x="3269672" y="1938036"/>
                </a:cubicBezTo>
                <a:lnTo>
                  <a:pt x="3224897" y="1943733"/>
                </a:lnTo>
                <a:cubicBezTo>
                  <a:pt x="3188693" y="1949271"/>
                  <a:pt x="3178540" y="1909145"/>
                  <a:pt x="3161463" y="1946591"/>
                </a:cubicBezTo>
                <a:lnTo>
                  <a:pt x="3112044" y="1935614"/>
                </a:lnTo>
                <a:lnTo>
                  <a:pt x="3069716" y="1930463"/>
                </a:lnTo>
                <a:cubicBezTo>
                  <a:pt x="3049937" y="1924285"/>
                  <a:pt x="3047816" y="1925644"/>
                  <a:pt x="3005773" y="1915878"/>
                </a:cubicBezTo>
                <a:cubicBezTo>
                  <a:pt x="2978838" y="1921092"/>
                  <a:pt x="2967972" y="1927319"/>
                  <a:pt x="2897201" y="1926772"/>
                </a:cubicBezTo>
                <a:lnTo>
                  <a:pt x="2783891" y="1931749"/>
                </a:lnTo>
                <a:cubicBezTo>
                  <a:pt x="2753098" y="1932794"/>
                  <a:pt x="2731621" y="1915151"/>
                  <a:pt x="2712447" y="1933044"/>
                </a:cubicBezTo>
                <a:cubicBezTo>
                  <a:pt x="2621923" y="1990472"/>
                  <a:pt x="2637976" y="1949546"/>
                  <a:pt x="2560151" y="1963609"/>
                </a:cubicBezTo>
                <a:cubicBezTo>
                  <a:pt x="2472084" y="1973456"/>
                  <a:pt x="2423631" y="1962133"/>
                  <a:pt x="2367221" y="1971884"/>
                </a:cubicBezTo>
                <a:cubicBezTo>
                  <a:pt x="2355331" y="1950582"/>
                  <a:pt x="2295649" y="1950006"/>
                  <a:pt x="2272130" y="1961162"/>
                </a:cubicBezTo>
                <a:cubicBezTo>
                  <a:pt x="2229336" y="1964326"/>
                  <a:pt x="2232627" y="1943953"/>
                  <a:pt x="2189404" y="1978172"/>
                </a:cubicBezTo>
                <a:cubicBezTo>
                  <a:pt x="2153824" y="1968017"/>
                  <a:pt x="2114605" y="1969166"/>
                  <a:pt x="2077704" y="1965002"/>
                </a:cubicBezTo>
                <a:cubicBezTo>
                  <a:pt x="2053064" y="1962036"/>
                  <a:pt x="2051584" y="1971011"/>
                  <a:pt x="2033299" y="1969042"/>
                </a:cubicBezTo>
                <a:cubicBezTo>
                  <a:pt x="2015014" y="1967073"/>
                  <a:pt x="1998956" y="1958903"/>
                  <a:pt x="1967996" y="1953187"/>
                </a:cubicBezTo>
                <a:cubicBezTo>
                  <a:pt x="1924117" y="1970917"/>
                  <a:pt x="1915668" y="1940297"/>
                  <a:pt x="1855805" y="1926082"/>
                </a:cubicBezTo>
                <a:cubicBezTo>
                  <a:pt x="1830663" y="1943732"/>
                  <a:pt x="1810564" y="1935694"/>
                  <a:pt x="1790957" y="1919460"/>
                </a:cubicBezTo>
                <a:cubicBezTo>
                  <a:pt x="1732588" y="1924884"/>
                  <a:pt x="1679506" y="1900619"/>
                  <a:pt x="1613978" y="1891581"/>
                </a:cubicBezTo>
                <a:cubicBezTo>
                  <a:pt x="1542961" y="1912227"/>
                  <a:pt x="1506863" y="1865666"/>
                  <a:pt x="1436831" y="1856201"/>
                </a:cubicBezTo>
                <a:cubicBezTo>
                  <a:pt x="1409149" y="1862955"/>
                  <a:pt x="1416370" y="1829853"/>
                  <a:pt x="1357365" y="1832140"/>
                </a:cubicBezTo>
                <a:cubicBezTo>
                  <a:pt x="1285880" y="1811785"/>
                  <a:pt x="1273193" y="1786872"/>
                  <a:pt x="1232341" y="1785942"/>
                </a:cubicBezTo>
                <a:cubicBezTo>
                  <a:pt x="1223903" y="1792798"/>
                  <a:pt x="1160576" y="1793911"/>
                  <a:pt x="1162595" y="1784330"/>
                </a:cubicBezTo>
                <a:cubicBezTo>
                  <a:pt x="1153167" y="1787110"/>
                  <a:pt x="1122206" y="1805077"/>
                  <a:pt x="1120257" y="1789615"/>
                </a:cubicBezTo>
                <a:cubicBezTo>
                  <a:pt x="1073149" y="1786750"/>
                  <a:pt x="1034361" y="1768718"/>
                  <a:pt x="991903" y="1786741"/>
                </a:cubicBezTo>
                <a:cubicBezTo>
                  <a:pt x="966383" y="1781126"/>
                  <a:pt x="949501" y="1800915"/>
                  <a:pt x="883960" y="1809389"/>
                </a:cubicBezTo>
                <a:cubicBezTo>
                  <a:pt x="836064" y="1808194"/>
                  <a:pt x="826980" y="1826610"/>
                  <a:pt x="766531" y="1805053"/>
                </a:cubicBezTo>
                <a:cubicBezTo>
                  <a:pt x="732778" y="1801141"/>
                  <a:pt x="694055" y="1787044"/>
                  <a:pt x="669779" y="1800537"/>
                </a:cubicBezTo>
                <a:cubicBezTo>
                  <a:pt x="645252" y="1794709"/>
                  <a:pt x="563495" y="1813232"/>
                  <a:pt x="523898" y="1811085"/>
                </a:cubicBezTo>
                <a:cubicBezTo>
                  <a:pt x="457555" y="1798530"/>
                  <a:pt x="395227" y="1824052"/>
                  <a:pt x="360251" y="1830735"/>
                </a:cubicBezTo>
                <a:cubicBezTo>
                  <a:pt x="313564" y="1825583"/>
                  <a:pt x="298281" y="1811622"/>
                  <a:pt x="255207" y="1818275"/>
                </a:cubicBezTo>
                <a:cubicBezTo>
                  <a:pt x="206572" y="1839769"/>
                  <a:pt x="160277" y="1836800"/>
                  <a:pt x="101803" y="1870647"/>
                </a:cubicBezTo>
                <a:cubicBezTo>
                  <a:pt x="85849" y="1910002"/>
                  <a:pt x="27997" y="1845258"/>
                  <a:pt x="25397" y="1888443"/>
                </a:cubicBezTo>
                <a:cubicBezTo>
                  <a:pt x="19096" y="1881154"/>
                  <a:pt x="11260" y="1878398"/>
                  <a:pt x="2370" y="1878311"/>
                </a:cubicBezTo>
                <a:lnTo>
                  <a:pt x="0" y="1878785"/>
                </a:lnTo>
                <a:lnTo>
                  <a:pt x="0" y="0"/>
                </a:lnTo>
                <a:close/>
              </a:path>
            </a:pathLst>
          </a:custGeom>
          <a:solidFill>
            <a:srgbClr val="82766A">
              <a:alpha val="15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D3A3171-7D26-224E-8D64-968ECD0834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37034" y="609597"/>
            <a:ext cx="9392421" cy="1330841"/>
          </a:xfrm>
        </p:spPr>
        <p:txBody>
          <a:bodyPr>
            <a:normAutofit/>
          </a:bodyPr>
          <a:lstStyle/>
          <a:p>
            <a:r>
              <a:rPr lang="en-US"/>
              <a:t>Empirical ru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302230-176C-6143-BB8F-BB5768FF83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37034" y="2198362"/>
            <a:ext cx="4958966" cy="3917773"/>
          </a:xfrm>
        </p:spPr>
        <p:txBody>
          <a:bodyPr>
            <a:normAutofit/>
          </a:bodyPr>
          <a:lstStyle/>
          <a:p>
            <a:r>
              <a:rPr lang="en-US" sz="1700" dirty="0"/>
              <a:t>When the distribution of data exhibits a </a:t>
            </a:r>
            <a:r>
              <a:rPr lang="en-US" sz="1700" dirty="0">
                <a:solidFill>
                  <a:srgbClr val="EC6C44"/>
                </a:solidFill>
              </a:rPr>
              <a:t>symmetric bell-shaped distribution</a:t>
            </a:r>
            <a:r>
              <a:rPr lang="en-US" sz="1700" dirty="0"/>
              <a:t>, the empirical rule can be used to determine the percentage of data values that are within a specified </a:t>
            </a:r>
            <a:r>
              <a:rPr lang="en-US" sz="1700" dirty="0">
                <a:solidFill>
                  <a:srgbClr val="EC6C44"/>
                </a:solidFill>
              </a:rPr>
              <a:t>number of standard deviations</a:t>
            </a:r>
            <a:r>
              <a:rPr lang="en-US" sz="1700" dirty="0"/>
              <a:t> of the mean.</a:t>
            </a:r>
          </a:p>
          <a:p>
            <a:r>
              <a:rPr lang="en-US" sz="1700" dirty="0"/>
              <a:t>For data having a bell-shaped distribution:</a:t>
            </a:r>
          </a:p>
          <a:p>
            <a:pPr lvl="1"/>
            <a:r>
              <a:rPr lang="en-US" sz="1700" dirty="0"/>
              <a:t>Approximately </a:t>
            </a:r>
            <a:r>
              <a:rPr lang="en-US" sz="1700" dirty="0">
                <a:solidFill>
                  <a:srgbClr val="EC6C44"/>
                </a:solidFill>
              </a:rPr>
              <a:t>68%</a:t>
            </a:r>
            <a:r>
              <a:rPr lang="en-US" sz="1700" dirty="0"/>
              <a:t> of the data values will be within </a:t>
            </a:r>
            <a:r>
              <a:rPr lang="en-US" sz="1700" dirty="0">
                <a:solidFill>
                  <a:srgbClr val="EC6C44"/>
                </a:solidFill>
              </a:rPr>
              <a:t>1</a:t>
            </a:r>
            <a:r>
              <a:rPr lang="en-US" sz="1700" dirty="0"/>
              <a:t> standard deviation of the mean.</a:t>
            </a:r>
          </a:p>
          <a:p>
            <a:pPr lvl="1"/>
            <a:r>
              <a:rPr lang="en-US" sz="1700" dirty="0"/>
              <a:t>Approximately </a:t>
            </a:r>
            <a:r>
              <a:rPr lang="en-US" sz="1700" dirty="0">
                <a:solidFill>
                  <a:srgbClr val="EC6C44"/>
                </a:solidFill>
              </a:rPr>
              <a:t>95% </a:t>
            </a:r>
            <a:r>
              <a:rPr lang="en-US" sz="1700" dirty="0"/>
              <a:t>of the data values will be within</a:t>
            </a:r>
            <a:r>
              <a:rPr lang="en-US" sz="1700" dirty="0">
                <a:solidFill>
                  <a:srgbClr val="EC6C44"/>
                </a:solidFill>
              </a:rPr>
              <a:t> 2 </a:t>
            </a:r>
            <a:r>
              <a:rPr lang="en-US" sz="1700" dirty="0"/>
              <a:t>standard deviations of the mean.</a:t>
            </a:r>
          </a:p>
          <a:p>
            <a:pPr lvl="1"/>
            <a:r>
              <a:rPr lang="en-US" sz="1700" dirty="0"/>
              <a:t>Almost all of the data values will be within </a:t>
            </a:r>
            <a:r>
              <a:rPr lang="en-US" sz="1700" dirty="0">
                <a:solidFill>
                  <a:srgbClr val="EC6C44"/>
                </a:solidFill>
              </a:rPr>
              <a:t>3 </a:t>
            </a:r>
            <a:r>
              <a:rPr lang="en-US" sz="1700" dirty="0"/>
              <a:t>standard deviations of the mean.</a:t>
            </a:r>
          </a:p>
        </p:txBody>
      </p:sp>
      <p:pic>
        <p:nvPicPr>
          <p:cNvPr id="5" name="Picture Placeholder 8" descr="A bell shaped curve is graphed over a horizontal axis. The symmetric curve rises then falls.">
            <a:extLst>
              <a:ext uri="{FF2B5EF4-FFF2-40B4-BE49-F238E27FC236}">
                <a16:creationId xmlns:a16="http://schemas.microsoft.com/office/drawing/2014/main" id="{E2B9B513-7A38-014A-96D9-F7C56053D26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66" t="16445" r="16233" b="8569"/>
          <a:stretch/>
        </p:blipFill>
        <p:spPr>
          <a:xfrm>
            <a:off x="6719367" y="2577916"/>
            <a:ext cx="4788505" cy="2969911"/>
          </a:xfrm>
          <a:prstGeom prst="rect">
            <a:avLst/>
          </a:prstGeom>
        </p:spPr>
      </p:pic>
      <p:sp>
        <p:nvSpPr>
          <p:cNvPr id="33" name="Freeform: Shape 13">
            <a:extLst>
              <a:ext uri="{FF2B5EF4-FFF2-40B4-BE49-F238E27FC236}">
                <a16:creationId xmlns:a16="http://schemas.microsoft.com/office/drawing/2014/main" id="{9A0D773F-7A7D-4DBB-9DEA-86BB8B8F4BC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>
            <a:off x="5381624" y="6209414"/>
            <a:ext cx="6810375" cy="648586"/>
          </a:xfrm>
          <a:custGeom>
            <a:avLst/>
            <a:gdLst>
              <a:gd name="connsiteX0" fmla="*/ 0 w 10753706"/>
              <a:gd name="connsiteY0" fmla="*/ 0 h 1027260"/>
              <a:gd name="connsiteX1" fmla="*/ 10753706 w 10753706"/>
              <a:gd name="connsiteY1" fmla="*/ 0 h 1027260"/>
              <a:gd name="connsiteX2" fmla="*/ 10748809 w 10753706"/>
              <a:gd name="connsiteY2" fmla="*/ 2522 h 1027260"/>
              <a:gd name="connsiteX3" fmla="*/ 10725330 w 10753706"/>
              <a:gd name="connsiteY3" fmla="*/ 11977 h 1027260"/>
              <a:gd name="connsiteX4" fmla="*/ 10615423 w 10753706"/>
              <a:gd name="connsiteY4" fmla="*/ 52967 h 1027260"/>
              <a:gd name="connsiteX5" fmla="*/ 10533936 w 10753706"/>
              <a:gd name="connsiteY5" fmla="*/ 53095 h 1027260"/>
              <a:gd name="connsiteX6" fmla="*/ 10466876 w 10753706"/>
              <a:gd name="connsiteY6" fmla="*/ 45180 h 1027260"/>
              <a:gd name="connsiteX7" fmla="*/ 10355090 w 10753706"/>
              <a:gd name="connsiteY7" fmla="*/ 89741 h 1027260"/>
              <a:gd name="connsiteX8" fmla="*/ 10087145 w 10753706"/>
              <a:gd name="connsiteY8" fmla="*/ 66115 h 1027260"/>
              <a:gd name="connsiteX9" fmla="*/ 10015902 w 10753706"/>
              <a:gd name="connsiteY9" fmla="*/ 76178 h 1027260"/>
              <a:gd name="connsiteX10" fmla="*/ 9806005 w 10753706"/>
              <a:gd name="connsiteY10" fmla="*/ 102435 h 1027260"/>
              <a:gd name="connsiteX11" fmla="*/ 9602583 w 10753706"/>
              <a:gd name="connsiteY11" fmla="*/ 179170 h 1027260"/>
              <a:gd name="connsiteX12" fmla="*/ 9469719 w 10753706"/>
              <a:gd name="connsiteY12" fmla="*/ 174721 h 1027260"/>
              <a:gd name="connsiteX13" fmla="*/ 9408692 w 10753706"/>
              <a:gd name="connsiteY13" fmla="*/ 189513 h 1027260"/>
              <a:gd name="connsiteX14" fmla="*/ 9364151 w 10753706"/>
              <a:gd name="connsiteY14" fmla="*/ 194072 h 1027260"/>
              <a:gd name="connsiteX15" fmla="*/ 9337751 w 10753706"/>
              <a:gd name="connsiteY15" fmla="*/ 197579 h 1027260"/>
              <a:gd name="connsiteX16" fmla="*/ 9297166 w 10753706"/>
              <a:gd name="connsiteY16" fmla="*/ 216558 h 1027260"/>
              <a:gd name="connsiteX17" fmla="*/ 9123859 w 10753706"/>
              <a:gd name="connsiteY17" fmla="*/ 237356 h 1027260"/>
              <a:gd name="connsiteX18" fmla="*/ 8950741 w 10753706"/>
              <a:gd name="connsiteY18" fmla="*/ 238020 h 1027260"/>
              <a:gd name="connsiteX19" fmla="*/ 8718236 w 10753706"/>
              <a:gd name="connsiteY19" fmla="*/ 303148 h 1027260"/>
              <a:gd name="connsiteX20" fmla="*/ 8694011 w 10753706"/>
              <a:gd name="connsiteY20" fmla="*/ 308812 h 1027260"/>
              <a:gd name="connsiteX21" fmla="*/ 8611976 w 10753706"/>
              <a:gd name="connsiteY21" fmla="*/ 324819 h 1027260"/>
              <a:gd name="connsiteX22" fmla="*/ 8562074 w 10753706"/>
              <a:gd name="connsiteY22" fmla="*/ 337971 h 1027260"/>
              <a:gd name="connsiteX23" fmla="*/ 8501724 w 10753706"/>
              <a:gd name="connsiteY23" fmla="*/ 360865 h 1027260"/>
              <a:gd name="connsiteX24" fmla="*/ 8504489 w 10753706"/>
              <a:gd name="connsiteY24" fmla="*/ 364790 h 1027260"/>
              <a:gd name="connsiteX25" fmla="*/ 8492774 w 10753706"/>
              <a:gd name="connsiteY25" fmla="*/ 366181 h 1027260"/>
              <a:gd name="connsiteX26" fmla="*/ 8466405 w 10753706"/>
              <a:gd name="connsiteY26" fmla="*/ 368724 h 1027260"/>
              <a:gd name="connsiteX27" fmla="*/ 8427069 w 10753706"/>
              <a:gd name="connsiteY27" fmla="*/ 387211 h 1027260"/>
              <a:gd name="connsiteX28" fmla="*/ 8387766 w 10753706"/>
              <a:gd name="connsiteY28" fmla="*/ 377161 h 1027260"/>
              <a:gd name="connsiteX29" fmla="*/ 8315874 w 10753706"/>
              <a:gd name="connsiteY29" fmla="*/ 395527 h 1027260"/>
              <a:gd name="connsiteX30" fmla="*/ 8274474 w 10753706"/>
              <a:gd name="connsiteY30" fmla="*/ 405112 h 1027260"/>
              <a:gd name="connsiteX31" fmla="*/ 8234664 w 10753706"/>
              <a:gd name="connsiteY31" fmla="*/ 410219 h 1027260"/>
              <a:gd name="connsiteX32" fmla="*/ 8211268 w 10753706"/>
              <a:gd name="connsiteY32" fmla="*/ 416791 h 1027260"/>
              <a:gd name="connsiteX33" fmla="*/ 8188615 w 10753706"/>
              <a:gd name="connsiteY33" fmla="*/ 421755 h 1027260"/>
              <a:gd name="connsiteX34" fmla="*/ 8179981 w 10753706"/>
              <a:gd name="connsiteY34" fmla="*/ 420402 h 1027260"/>
              <a:gd name="connsiteX35" fmla="*/ 8179307 w 10753706"/>
              <a:gd name="connsiteY35" fmla="*/ 422516 h 1027260"/>
              <a:gd name="connsiteX36" fmla="*/ 8147929 w 10753706"/>
              <a:gd name="connsiteY36" fmla="*/ 450302 h 1027260"/>
              <a:gd name="connsiteX37" fmla="*/ 8089136 w 10753706"/>
              <a:gd name="connsiteY37" fmla="*/ 465283 h 1027260"/>
              <a:gd name="connsiteX38" fmla="*/ 8049973 w 10753706"/>
              <a:gd name="connsiteY38" fmla="*/ 454121 h 1027260"/>
              <a:gd name="connsiteX39" fmla="*/ 7965913 w 10753706"/>
              <a:gd name="connsiteY39" fmla="*/ 464415 h 1027260"/>
              <a:gd name="connsiteX40" fmla="*/ 7945093 w 10753706"/>
              <a:gd name="connsiteY40" fmla="*/ 464798 h 1027260"/>
              <a:gd name="connsiteX41" fmla="*/ 7935335 w 10753706"/>
              <a:gd name="connsiteY41" fmla="*/ 462442 h 1027260"/>
              <a:gd name="connsiteX42" fmla="*/ 7904779 w 10753706"/>
              <a:gd name="connsiteY42" fmla="*/ 471429 h 1027260"/>
              <a:gd name="connsiteX43" fmla="*/ 7855604 w 10753706"/>
              <a:gd name="connsiteY43" fmla="*/ 480199 h 1027260"/>
              <a:gd name="connsiteX44" fmla="*/ 7832630 w 10753706"/>
              <a:gd name="connsiteY44" fmla="*/ 485371 h 1027260"/>
              <a:gd name="connsiteX45" fmla="*/ 7812438 w 10753706"/>
              <a:gd name="connsiteY45" fmla="*/ 485391 h 1027260"/>
              <a:gd name="connsiteX46" fmla="*/ 7701399 w 10753706"/>
              <a:gd name="connsiteY46" fmla="*/ 495197 h 1027260"/>
              <a:gd name="connsiteX47" fmla="*/ 7674778 w 10753706"/>
              <a:gd name="connsiteY47" fmla="*/ 494723 h 1027260"/>
              <a:gd name="connsiteX48" fmla="*/ 7660445 w 10753706"/>
              <a:gd name="connsiteY48" fmla="*/ 490194 h 1027260"/>
              <a:gd name="connsiteX49" fmla="*/ 7651781 w 10753706"/>
              <a:gd name="connsiteY49" fmla="*/ 493084 h 1027260"/>
              <a:gd name="connsiteX50" fmla="*/ 7584807 w 10753706"/>
              <a:gd name="connsiteY50" fmla="*/ 499490 h 1027260"/>
              <a:gd name="connsiteX51" fmla="*/ 7541324 w 10753706"/>
              <a:gd name="connsiteY51" fmla="*/ 504184 h 1027260"/>
              <a:gd name="connsiteX52" fmla="*/ 7541756 w 10753706"/>
              <a:gd name="connsiteY52" fmla="*/ 512184 h 1027260"/>
              <a:gd name="connsiteX53" fmla="*/ 7503906 w 10753706"/>
              <a:gd name="connsiteY53" fmla="*/ 518551 h 1027260"/>
              <a:gd name="connsiteX54" fmla="*/ 7460411 w 10753706"/>
              <a:gd name="connsiteY54" fmla="*/ 517415 h 1027260"/>
              <a:gd name="connsiteX55" fmla="*/ 7460116 w 10753706"/>
              <a:gd name="connsiteY55" fmla="*/ 517548 h 1027260"/>
              <a:gd name="connsiteX56" fmla="*/ 7297810 w 10753706"/>
              <a:gd name="connsiteY56" fmla="*/ 563947 h 1027260"/>
              <a:gd name="connsiteX57" fmla="*/ 6946388 w 10753706"/>
              <a:gd name="connsiteY57" fmla="*/ 665244 h 1027260"/>
              <a:gd name="connsiteX58" fmla="*/ 6741704 w 10753706"/>
              <a:gd name="connsiteY58" fmla="*/ 679365 h 1027260"/>
              <a:gd name="connsiteX59" fmla="*/ 6624680 w 10753706"/>
              <a:gd name="connsiteY59" fmla="*/ 677674 h 1027260"/>
              <a:gd name="connsiteX60" fmla="*/ 6605700 w 10753706"/>
              <a:gd name="connsiteY60" fmla="*/ 683566 h 1027260"/>
              <a:gd name="connsiteX61" fmla="*/ 6576922 w 10753706"/>
              <a:gd name="connsiteY61" fmla="*/ 683030 h 1027260"/>
              <a:gd name="connsiteX62" fmla="*/ 6405123 w 10753706"/>
              <a:gd name="connsiteY62" fmla="*/ 721946 h 1027260"/>
              <a:gd name="connsiteX63" fmla="*/ 6368938 w 10753706"/>
              <a:gd name="connsiteY63" fmla="*/ 717341 h 1027260"/>
              <a:gd name="connsiteX64" fmla="*/ 6295102 w 10753706"/>
              <a:gd name="connsiteY64" fmla="*/ 729508 h 1027260"/>
              <a:gd name="connsiteX65" fmla="*/ 6202084 w 10753706"/>
              <a:gd name="connsiteY65" fmla="*/ 767091 h 1027260"/>
              <a:gd name="connsiteX66" fmla="*/ 6067157 w 10753706"/>
              <a:gd name="connsiteY66" fmla="*/ 790339 h 1027260"/>
              <a:gd name="connsiteX67" fmla="*/ 6061443 w 10753706"/>
              <a:gd name="connsiteY67" fmla="*/ 796151 h 1027260"/>
              <a:gd name="connsiteX68" fmla="*/ 6051406 w 10753706"/>
              <a:gd name="connsiteY68" fmla="*/ 800684 h 1027260"/>
              <a:gd name="connsiteX69" fmla="*/ 6049097 w 10753706"/>
              <a:gd name="connsiteY69" fmla="*/ 800636 h 1027260"/>
              <a:gd name="connsiteX70" fmla="*/ 6034222 w 10753706"/>
              <a:gd name="connsiteY70" fmla="*/ 804110 h 1027260"/>
              <a:gd name="connsiteX71" fmla="*/ 6033121 w 10753706"/>
              <a:gd name="connsiteY71" fmla="*/ 806078 h 1027260"/>
              <a:gd name="connsiteX72" fmla="*/ 6023593 w 10753706"/>
              <a:gd name="connsiteY72" fmla="*/ 808842 h 1027260"/>
              <a:gd name="connsiteX73" fmla="*/ 6006639 w 10753706"/>
              <a:gd name="connsiteY73" fmla="*/ 815304 h 1027260"/>
              <a:gd name="connsiteX74" fmla="*/ 6001762 w 10753706"/>
              <a:gd name="connsiteY74" fmla="*/ 815557 h 1027260"/>
              <a:gd name="connsiteX75" fmla="*/ 5973534 w 10753706"/>
              <a:gd name="connsiteY75" fmla="*/ 823815 h 1027260"/>
              <a:gd name="connsiteX76" fmla="*/ 5972336 w 10753706"/>
              <a:gd name="connsiteY76" fmla="*/ 823476 h 1027260"/>
              <a:gd name="connsiteX77" fmla="*/ 5960841 w 10753706"/>
              <a:gd name="connsiteY77" fmla="*/ 823819 h 1027260"/>
              <a:gd name="connsiteX78" fmla="*/ 5940719 w 10753706"/>
              <a:gd name="connsiteY78" fmla="*/ 825514 h 1027260"/>
              <a:gd name="connsiteX79" fmla="*/ 5884298 w 10753706"/>
              <a:gd name="connsiteY79" fmla="*/ 823806 h 1027260"/>
              <a:gd name="connsiteX80" fmla="*/ 5854779 w 10753706"/>
              <a:gd name="connsiteY80" fmla="*/ 832365 h 1027260"/>
              <a:gd name="connsiteX81" fmla="*/ 5848382 w 10753706"/>
              <a:gd name="connsiteY81" fmla="*/ 833844 h 1027260"/>
              <a:gd name="connsiteX82" fmla="*/ 5848066 w 10753706"/>
              <a:gd name="connsiteY82" fmla="*/ 833772 h 1027260"/>
              <a:gd name="connsiteX83" fmla="*/ 5840944 w 10753706"/>
              <a:gd name="connsiteY83" fmla="*/ 835132 h 1027260"/>
              <a:gd name="connsiteX84" fmla="*/ 5836719 w 10753706"/>
              <a:gd name="connsiteY84" fmla="*/ 836539 h 1027260"/>
              <a:gd name="connsiteX85" fmla="*/ 5824311 w 10753706"/>
              <a:gd name="connsiteY85" fmla="*/ 839408 h 1027260"/>
              <a:gd name="connsiteX86" fmla="*/ 5818788 w 10753706"/>
              <a:gd name="connsiteY86" fmla="*/ 839727 h 1027260"/>
              <a:gd name="connsiteX87" fmla="*/ 5763953 w 10753706"/>
              <a:gd name="connsiteY87" fmla="*/ 834282 h 1027260"/>
              <a:gd name="connsiteX88" fmla="*/ 5667748 w 10753706"/>
              <a:gd name="connsiteY88" fmla="*/ 840211 h 1027260"/>
              <a:gd name="connsiteX89" fmla="*/ 5573108 w 10753706"/>
              <a:gd name="connsiteY89" fmla="*/ 847611 h 1027260"/>
              <a:gd name="connsiteX90" fmla="*/ 5539137 w 10753706"/>
              <a:gd name="connsiteY90" fmla="*/ 851033 h 1027260"/>
              <a:gd name="connsiteX91" fmla="*/ 5510651 w 10753706"/>
              <a:gd name="connsiteY91" fmla="*/ 844215 h 1027260"/>
              <a:gd name="connsiteX92" fmla="*/ 5457331 w 10753706"/>
              <a:gd name="connsiteY92" fmla="*/ 839159 h 1027260"/>
              <a:gd name="connsiteX93" fmla="*/ 5410613 w 10753706"/>
              <a:gd name="connsiteY93" fmla="*/ 834358 h 1027260"/>
              <a:gd name="connsiteX94" fmla="*/ 5370040 w 10753706"/>
              <a:gd name="connsiteY94" fmla="*/ 862127 h 1027260"/>
              <a:gd name="connsiteX95" fmla="*/ 5318778 w 10753706"/>
              <a:gd name="connsiteY95" fmla="*/ 855310 h 1027260"/>
              <a:gd name="connsiteX96" fmla="*/ 5298645 w 10753706"/>
              <a:gd name="connsiteY96" fmla="*/ 855171 h 1027260"/>
              <a:gd name="connsiteX97" fmla="*/ 5253828 w 10753706"/>
              <a:gd name="connsiteY97" fmla="*/ 859670 h 1027260"/>
              <a:gd name="connsiteX98" fmla="*/ 5216955 w 10753706"/>
              <a:gd name="connsiteY98" fmla="*/ 866245 h 1027260"/>
              <a:gd name="connsiteX99" fmla="*/ 5214344 w 10753706"/>
              <a:gd name="connsiteY99" fmla="*/ 868102 h 1027260"/>
              <a:gd name="connsiteX100" fmla="*/ 5195561 w 10753706"/>
              <a:gd name="connsiteY100" fmla="*/ 869949 h 1027260"/>
              <a:gd name="connsiteX101" fmla="*/ 5182555 w 10753706"/>
              <a:gd name="connsiteY101" fmla="*/ 873542 h 1027260"/>
              <a:gd name="connsiteX102" fmla="*/ 5172552 w 10753706"/>
              <a:gd name="connsiteY102" fmla="*/ 878801 h 1027260"/>
              <a:gd name="connsiteX103" fmla="*/ 5027993 w 10753706"/>
              <a:gd name="connsiteY103" fmla="*/ 889666 h 1027260"/>
              <a:gd name="connsiteX104" fmla="*/ 4939844 w 10753706"/>
              <a:gd name="connsiteY104" fmla="*/ 934802 h 1027260"/>
              <a:gd name="connsiteX105" fmla="*/ 4792576 w 10753706"/>
              <a:gd name="connsiteY105" fmla="*/ 934820 h 1027260"/>
              <a:gd name="connsiteX106" fmla="*/ 4602423 w 10753706"/>
              <a:gd name="connsiteY106" fmla="*/ 958063 h 1027260"/>
              <a:gd name="connsiteX107" fmla="*/ 4290656 w 10753706"/>
              <a:gd name="connsiteY107" fmla="*/ 969152 h 1027260"/>
              <a:gd name="connsiteX108" fmla="*/ 3952334 w 10753706"/>
              <a:gd name="connsiteY108" fmla="*/ 954043 h 1027260"/>
              <a:gd name="connsiteX109" fmla="*/ 3858560 w 10753706"/>
              <a:gd name="connsiteY109" fmla="*/ 948781 h 1027260"/>
              <a:gd name="connsiteX110" fmla="*/ 3846597 w 10753706"/>
              <a:gd name="connsiteY110" fmla="*/ 948382 h 1027260"/>
              <a:gd name="connsiteX111" fmla="*/ 3736044 w 10753706"/>
              <a:gd name="connsiteY111" fmla="*/ 947759 h 1027260"/>
              <a:gd name="connsiteX112" fmla="*/ 3713136 w 10753706"/>
              <a:gd name="connsiteY112" fmla="*/ 946963 h 1027260"/>
              <a:gd name="connsiteX113" fmla="*/ 3695939 w 10753706"/>
              <a:gd name="connsiteY113" fmla="*/ 943639 h 1027260"/>
              <a:gd name="connsiteX114" fmla="*/ 3694125 w 10753706"/>
              <a:gd name="connsiteY114" fmla="*/ 940567 h 1027260"/>
              <a:gd name="connsiteX115" fmla="*/ 3681925 w 10753706"/>
              <a:gd name="connsiteY115" fmla="*/ 939706 h 1027260"/>
              <a:gd name="connsiteX116" fmla="*/ 3679204 w 10753706"/>
              <a:gd name="connsiteY116" fmla="*/ 938926 h 1027260"/>
              <a:gd name="connsiteX117" fmla="*/ 3615656 w 10753706"/>
              <a:gd name="connsiteY117" fmla="*/ 940320 h 1027260"/>
              <a:gd name="connsiteX118" fmla="*/ 3567983 w 10753706"/>
              <a:gd name="connsiteY118" fmla="*/ 935596 h 1027260"/>
              <a:gd name="connsiteX119" fmla="*/ 3422423 w 10753706"/>
              <a:gd name="connsiteY119" fmla="*/ 932129 h 1027260"/>
              <a:gd name="connsiteX120" fmla="*/ 3310925 w 10753706"/>
              <a:gd name="connsiteY120" fmla="*/ 911072 h 1027260"/>
              <a:gd name="connsiteX121" fmla="*/ 3139421 w 10753706"/>
              <a:gd name="connsiteY121" fmla="*/ 934151 h 1027260"/>
              <a:gd name="connsiteX122" fmla="*/ 2996922 w 10753706"/>
              <a:gd name="connsiteY122" fmla="*/ 927537 h 1027260"/>
              <a:gd name="connsiteX123" fmla="*/ 2982785 w 10753706"/>
              <a:gd name="connsiteY123" fmla="*/ 931453 h 1027260"/>
              <a:gd name="connsiteX124" fmla="*/ 2967478 w 10753706"/>
              <a:gd name="connsiteY124" fmla="*/ 933397 h 1027260"/>
              <a:gd name="connsiteX125" fmla="*/ 2948552 w 10753706"/>
              <a:gd name="connsiteY125" fmla="*/ 932961 h 1027260"/>
              <a:gd name="connsiteX126" fmla="*/ 2944404 w 10753706"/>
              <a:gd name="connsiteY126" fmla="*/ 934452 h 1027260"/>
              <a:gd name="connsiteX127" fmla="*/ 2908608 w 10753706"/>
              <a:gd name="connsiteY127" fmla="*/ 937205 h 1027260"/>
              <a:gd name="connsiteX128" fmla="*/ 2904443 w 10753706"/>
              <a:gd name="connsiteY128" fmla="*/ 936455 h 1027260"/>
              <a:gd name="connsiteX129" fmla="*/ 2868935 w 10753706"/>
              <a:gd name="connsiteY129" fmla="*/ 938022 h 1027260"/>
              <a:gd name="connsiteX130" fmla="*/ 2868586 w 10753706"/>
              <a:gd name="connsiteY130" fmla="*/ 937487 h 1027260"/>
              <a:gd name="connsiteX131" fmla="*/ 2859191 w 10753706"/>
              <a:gd name="connsiteY131" fmla="*/ 935503 h 1027260"/>
              <a:gd name="connsiteX132" fmla="*/ 2840915 w 10753706"/>
              <a:gd name="connsiteY132" fmla="*/ 932977 h 1027260"/>
              <a:gd name="connsiteX133" fmla="*/ 2763509 w 10753706"/>
              <a:gd name="connsiteY133" fmla="*/ 921850 h 1027260"/>
              <a:gd name="connsiteX134" fmla="*/ 2756121 w 10753706"/>
              <a:gd name="connsiteY134" fmla="*/ 921864 h 1027260"/>
              <a:gd name="connsiteX135" fmla="*/ 2755998 w 10753706"/>
              <a:gd name="connsiteY135" fmla="*/ 921739 h 1027260"/>
              <a:gd name="connsiteX136" fmla="*/ 2748255 w 10753706"/>
              <a:gd name="connsiteY136" fmla="*/ 921505 h 1027260"/>
              <a:gd name="connsiteX137" fmla="*/ 2694601 w 10753706"/>
              <a:gd name="connsiteY137" fmla="*/ 915575 h 1027260"/>
              <a:gd name="connsiteX138" fmla="*/ 2635357 w 10753706"/>
              <a:gd name="connsiteY138" fmla="*/ 910976 h 1027260"/>
              <a:gd name="connsiteX139" fmla="*/ 2601047 w 10753706"/>
              <a:gd name="connsiteY139" fmla="*/ 910263 h 1027260"/>
              <a:gd name="connsiteX140" fmla="*/ 2507482 w 10753706"/>
              <a:gd name="connsiteY140" fmla="*/ 906211 h 1027260"/>
              <a:gd name="connsiteX141" fmla="*/ 2413884 w 10753706"/>
              <a:gd name="connsiteY141" fmla="*/ 900545 h 1027260"/>
              <a:gd name="connsiteX142" fmla="*/ 2368912 w 10753706"/>
              <a:gd name="connsiteY142" fmla="*/ 888755 h 1027260"/>
              <a:gd name="connsiteX143" fmla="*/ 2349490 w 10753706"/>
              <a:gd name="connsiteY143" fmla="*/ 889719 h 1027260"/>
              <a:gd name="connsiteX144" fmla="*/ 2344290 w 10753706"/>
              <a:gd name="connsiteY144" fmla="*/ 890584 h 1027260"/>
              <a:gd name="connsiteX145" fmla="*/ 2336488 w 10753706"/>
              <a:gd name="connsiteY145" fmla="*/ 891058 h 1027260"/>
              <a:gd name="connsiteX146" fmla="*/ 2329015 w 10753706"/>
              <a:gd name="connsiteY146" fmla="*/ 891627 h 1027260"/>
              <a:gd name="connsiteX147" fmla="*/ 2293898 w 10753706"/>
              <a:gd name="connsiteY147" fmla="*/ 896431 h 1027260"/>
              <a:gd name="connsiteX148" fmla="*/ 2243927 w 10753706"/>
              <a:gd name="connsiteY148" fmla="*/ 888076 h 1027260"/>
              <a:gd name="connsiteX149" fmla="*/ 2223920 w 10753706"/>
              <a:gd name="connsiteY149" fmla="*/ 887331 h 1027260"/>
              <a:gd name="connsiteX150" fmla="*/ 2213081 w 10753706"/>
              <a:gd name="connsiteY150" fmla="*/ 886302 h 1027260"/>
              <a:gd name="connsiteX151" fmla="*/ 2212307 w 10753706"/>
              <a:gd name="connsiteY151" fmla="*/ 885829 h 1027260"/>
              <a:gd name="connsiteX152" fmla="*/ 2152321 w 10753706"/>
              <a:gd name="connsiteY152" fmla="*/ 894418 h 1027260"/>
              <a:gd name="connsiteX153" fmla="*/ 2140985 w 10753706"/>
              <a:gd name="connsiteY153" fmla="*/ 895968 h 1027260"/>
              <a:gd name="connsiteX154" fmla="*/ 2121210 w 10753706"/>
              <a:gd name="connsiteY154" fmla="*/ 899354 h 1027260"/>
              <a:gd name="connsiteX155" fmla="*/ 2119146 w 10753706"/>
              <a:gd name="connsiteY155" fmla="*/ 899033 h 1027260"/>
              <a:gd name="connsiteX156" fmla="*/ 2105666 w 10753706"/>
              <a:gd name="connsiteY156" fmla="*/ 902240 h 1027260"/>
              <a:gd name="connsiteX157" fmla="*/ 2094924 w 10753706"/>
              <a:gd name="connsiteY157" fmla="*/ 907203 h 1027260"/>
              <a:gd name="connsiteX158" fmla="*/ 1949478 w 10753706"/>
              <a:gd name="connsiteY158" fmla="*/ 913748 h 1027260"/>
              <a:gd name="connsiteX159" fmla="*/ 1749684 w 10753706"/>
              <a:gd name="connsiteY159" fmla="*/ 942223 h 1027260"/>
              <a:gd name="connsiteX160" fmla="*/ 1585576 w 10753706"/>
              <a:gd name="connsiteY160" fmla="*/ 954170 h 1027260"/>
              <a:gd name="connsiteX161" fmla="*/ 1476250 w 10753706"/>
              <a:gd name="connsiteY161" fmla="*/ 950653 h 1027260"/>
              <a:gd name="connsiteX162" fmla="*/ 1433927 w 10753706"/>
              <a:gd name="connsiteY162" fmla="*/ 959926 h 1027260"/>
              <a:gd name="connsiteX163" fmla="*/ 1414893 w 10753706"/>
              <a:gd name="connsiteY163" fmla="*/ 957671 h 1027260"/>
              <a:gd name="connsiteX164" fmla="*/ 1411585 w 10753706"/>
              <a:gd name="connsiteY164" fmla="*/ 957179 h 1027260"/>
              <a:gd name="connsiteX165" fmla="*/ 1398896 w 10753706"/>
              <a:gd name="connsiteY165" fmla="*/ 957460 h 1027260"/>
              <a:gd name="connsiteX166" fmla="*/ 1394632 w 10753706"/>
              <a:gd name="connsiteY166" fmla="*/ 954725 h 1027260"/>
              <a:gd name="connsiteX167" fmla="*/ 1375043 w 10753706"/>
              <a:gd name="connsiteY167" fmla="*/ 953132 h 1027260"/>
              <a:gd name="connsiteX168" fmla="*/ 1351876 w 10753706"/>
              <a:gd name="connsiteY168" fmla="*/ 954436 h 1027260"/>
              <a:gd name="connsiteX169" fmla="*/ 1242676 w 10753706"/>
              <a:gd name="connsiteY169" fmla="*/ 963767 h 1027260"/>
              <a:gd name="connsiteX170" fmla="*/ 1205993 w 10753706"/>
              <a:gd name="connsiteY170" fmla="*/ 974080 h 1027260"/>
              <a:gd name="connsiteX171" fmla="*/ 1052221 w 10753706"/>
              <a:gd name="connsiteY171" fmla="*/ 963954 h 1027260"/>
              <a:gd name="connsiteX172" fmla="*/ 968270 w 10753706"/>
              <a:gd name="connsiteY172" fmla="*/ 964761 h 1027260"/>
              <a:gd name="connsiteX173" fmla="*/ 874493 w 10753706"/>
              <a:gd name="connsiteY173" fmla="*/ 998122 h 1027260"/>
              <a:gd name="connsiteX174" fmla="*/ 814411 w 10753706"/>
              <a:gd name="connsiteY174" fmla="*/ 1007391 h 1027260"/>
              <a:gd name="connsiteX175" fmla="*/ 688604 w 10753706"/>
              <a:gd name="connsiteY175" fmla="*/ 1015631 h 1027260"/>
              <a:gd name="connsiteX176" fmla="*/ 618171 w 10753706"/>
              <a:gd name="connsiteY176" fmla="*/ 1027260 h 1027260"/>
              <a:gd name="connsiteX177" fmla="*/ 570379 w 10753706"/>
              <a:gd name="connsiteY177" fmla="*/ 1023487 h 1027260"/>
              <a:gd name="connsiteX178" fmla="*/ 482519 w 10753706"/>
              <a:gd name="connsiteY178" fmla="*/ 1002108 h 1027260"/>
              <a:gd name="connsiteX179" fmla="*/ 475319 w 10753706"/>
              <a:gd name="connsiteY179" fmla="*/ 1009922 h 1027260"/>
              <a:gd name="connsiteX180" fmla="*/ 431104 w 10753706"/>
              <a:gd name="connsiteY180" fmla="*/ 1009317 h 1027260"/>
              <a:gd name="connsiteX181" fmla="*/ 363782 w 10753706"/>
              <a:gd name="connsiteY181" fmla="*/ 1007585 h 1027260"/>
              <a:gd name="connsiteX182" fmla="*/ 325533 w 10753706"/>
              <a:gd name="connsiteY182" fmla="*/ 1008502 h 1027260"/>
              <a:gd name="connsiteX183" fmla="*/ 220429 w 10753706"/>
              <a:gd name="connsiteY183" fmla="*/ 1008927 h 1027260"/>
              <a:gd name="connsiteX184" fmla="*/ 114676 w 10753706"/>
              <a:gd name="connsiteY184" fmla="*/ 1007765 h 1027260"/>
              <a:gd name="connsiteX185" fmla="*/ 13470 w 10753706"/>
              <a:gd name="connsiteY185" fmla="*/ 998544 h 1027260"/>
              <a:gd name="connsiteX186" fmla="*/ 0 w 10753706"/>
              <a:gd name="connsiteY186" fmla="*/ 997355 h 10272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</a:cxnLst>
            <a:rect l="l" t="t" r="r" b="b"/>
            <a:pathLst>
              <a:path w="10753706" h="1027260">
                <a:moveTo>
                  <a:pt x="0" y="0"/>
                </a:moveTo>
                <a:lnTo>
                  <a:pt x="10753706" y="0"/>
                </a:lnTo>
                <a:lnTo>
                  <a:pt x="10748809" y="2522"/>
                </a:lnTo>
                <a:cubicBezTo>
                  <a:pt x="10744031" y="4644"/>
                  <a:pt x="10737551" y="7204"/>
                  <a:pt x="10725330" y="11977"/>
                </a:cubicBezTo>
                <a:cubicBezTo>
                  <a:pt x="10700888" y="21523"/>
                  <a:pt x="10652058" y="39304"/>
                  <a:pt x="10615423" y="52967"/>
                </a:cubicBezTo>
                <a:cubicBezTo>
                  <a:pt x="10598524" y="49017"/>
                  <a:pt x="10550674" y="61360"/>
                  <a:pt x="10533936" y="53095"/>
                </a:cubicBezTo>
                <a:cubicBezTo>
                  <a:pt x="10519435" y="55674"/>
                  <a:pt x="10480156" y="49393"/>
                  <a:pt x="10466876" y="45180"/>
                </a:cubicBezTo>
                <a:cubicBezTo>
                  <a:pt x="10443145" y="68059"/>
                  <a:pt x="10382269" y="71294"/>
                  <a:pt x="10355090" y="89741"/>
                </a:cubicBezTo>
                <a:cubicBezTo>
                  <a:pt x="10286222" y="95376"/>
                  <a:pt x="10146285" y="63529"/>
                  <a:pt x="10087145" y="66115"/>
                </a:cubicBezTo>
                <a:cubicBezTo>
                  <a:pt x="10067575" y="79584"/>
                  <a:pt x="10043111" y="68921"/>
                  <a:pt x="10015902" y="76178"/>
                </a:cubicBezTo>
                <a:cubicBezTo>
                  <a:pt x="9952302" y="84628"/>
                  <a:pt x="9893286" y="103337"/>
                  <a:pt x="9806005" y="102435"/>
                </a:cubicBezTo>
                <a:cubicBezTo>
                  <a:pt x="9782247" y="141133"/>
                  <a:pt x="9674787" y="151643"/>
                  <a:pt x="9602583" y="179170"/>
                </a:cubicBezTo>
                <a:cubicBezTo>
                  <a:pt x="9557658" y="187584"/>
                  <a:pt x="9478290" y="154235"/>
                  <a:pt x="9469719" y="174721"/>
                </a:cubicBezTo>
                <a:cubicBezTo>
                  <a:pt x="9443779" y="165070"/>
                  <a:pt x="9431317" y="185692"/>
                  <a:pt x="9408692" y="189513"/>
                </a:cubicBezTo>
                <a:cubicBezTo>
                  <a:pt x="9387154" y="183843"/>
                  <a:pt x="9380475" y="191089"/>
                  <a:pt x="9364151" y="194072"/>
                </a:cubicBezTo>
                <a:cubicBezTo>
                  <a:pt x="9354686" y="190222"/>
                  <a:pt x="9340485" y="191782"/>
                  <a:pt x="9337751" y="197579"/>
                </a:cubicBezTo>
                <a:cubicBezTo>
                  <a:pt x="9349566" y="209270"/>
                  <a:pt x="9297468" y="207714"/>
                  <a:pt x="9297166" y="216558"/>
                </a:cubicBezTo>
                <a:cubicBezTo>
                  <a:pt x="9269057" y="220999"/>
                  <a:pt x="9139630" y="221783"/>
                  <a:pt x="9123859" y="237356"/>
                </a:cubicBezTo>
                <a:cubicBezTo>
                  <a:pt x="9068176" y="249209"/>
                  <a:pt x="8975349" y="235349"/>
                  <a:pt x="8950741" y="238020"/>
                </a:cubicBezTo>
                <a:cubicBezTo>
                  <a:pt x="8916265" y="215428"/>
                  <a:pt x="8822808" y="292026"/>
                  <a:pt x="8718236" y="303148"/>
                </a:cubicBezTo>
                <a:cubicBezTo>
                  <a:pt x="8703111" y="302060"/>
                  <a:pt x="8695551" y="302792"/>
                  <a:pt x="8694011" y="308812"/>
                </a:cubicBezTo>
                <a:cubicBezTo>
                  <a:pt x="8661810" y="312764"/>
                  <a:pt x="8637956" y="329628"/>
                  <a:pt x="8611976" y="324819"/>
                </a:cubicBezTo>
                <a:cubicBezTo>
                  <a:pt x="8621849" y="336388"/>
                  <a:pt x="8562809" y="325917"/>
                  <a:pt x="8562074" y="337971"/>
                </a:cubicBezTo>
                <a:cubicBezTo>
                  <a:pt x="8543699" y="343978"/>
                  <a:pt x="8511321" y="356396"/>
                  <a:pt x="8501724" y="360865"/>
                </a:cubicBezTo>
                <a:lnTo>
                  <a:pt x="8504489" y="364790"/>
                </a:lnTo>
                <a:lnTo>
                  <a:pt x="8492774" y="366181"/>
                </a:lnTo>
                <a:lnTo>
                  <a:pt x="8466405" y="368724"/>
                </a:lnTo>
                <a:cubicBezTo>
                  <a:pt x="8455454" y="372229"/>
                  <a:pt x="8440175" y="385805"/>
                  <a:pt x="8427069" y="387211"/>
                </a:cubicBezTo>
                <a:cubicBezTo>
                  <a:pt x="8400442" y="392215"/>
                  <a:pt x="8397079" y="382989"/>
                  <a:pt x="8387766" y="377161"/>
                </a:cubicBezTo>
                <a:cubicBezTo>
                  <a:pt x="8369233" y="378548"/>
                  <a:pt x="8334756" y="390869"/>
                  <a:pt x="8315874" y="395527"/>
                </a:cubicBezTo>
                <a:cubicBezTo>
                  <a:pt x="8306664" y="400500"/>
                  <a:pt x="8272845" y="393679"/>
                  <a:pt x="8274474" y="405112"/>
                </a:cubicBezTo>
                <a:cubicBezTo>
                  <a:pt x="8255483" y="406194"/>
                  <a:pt x="8244963" y="408376"/>
                  <a:pt x="8234664" y="410219"/>
                </a:cubicBezTo>
                <a:lnTo>
                  <a:pt x="8211268" y="416791"/>
                </a:lnTo>
                <a:cubicBezTo>
                  <a:pt x="8204720" y="419941"/>
                  <a:pt x="8197411" y="422004"/>
                  <a:pt x="8188615" y="421755"/>
                </a:cubicBezTo>
                <a:lnTo>
                  <a:pt x="8179981" y="420402"/>
                </a:lnTo>
                <a:lnTo>
                  <a:pt x="8179307" y="422516"/>
                </a:lnTo>
                <a:cubicBezTo>
                  <a:pt x="8179027" y="425797"/>
                  <a:pt x="8175790" y="448341"/>
                  <a:pt x="8147929" y="450302"/>
                </a:cubicBezTo>
                <a:cubicBezTo>
                  <a:pt x="8130300" y="457967"/>
                  <a:pt x="8114933" y="461015"/>
                  <a:pt x="8089136" y="465283"/>
                </a:cubicBezTo>
                <a:cubicBezTo>
                  <a:pt x="8072810" y="465920"/>
                  <a:pt x="8069376" y="451569"/>
                  <a:pt x="8049973" y="454121"/>
                </a:cubicBezTo>
                <a:cubicBezTo>
                  <a:pt x="7974508" y="471465"/>
                  <a:pt x="8006050" y="447139"/>
                  <a:pt x="7965913" y="464415"/>
                </a:cubicBezTo>
                <a:cubicBezTo>
                  <a:pt x="7958234" y="466025"/>
                  <a:pt x="7951405" y="465800"/>
                  <a:pt x="7945093" y="464798"/>
                </a:cubicBezTo>
                <a:lnTo>
                  <a:pt x="7935335" y="462442"/>
                </a:lnTo>
                <a:lnTo>
                  <a:pt x="7904779" y="471429"/>
                </a:lnTo>
                <a:cubicBezTo>
                  <a:pt x="7889387" y="474999"/>
                  <a:pt x="7872867" y="477951"/>
                  <a:pt x="7855604" y="480199"/>
                </a:cubicBezTo>
                <a:cubicBezTo>
                  <a:pt x="7850005" y="476378"/>
                  <a:pt x="7838628" y="483595"/>
                  <a:pt x="7832630" y="485371"/>
                </a:cubicBezTo>
                <a:cubicBezTo>
                  <a:pt x="7831473" y="482645"/>
                  <a:pt x="7816623" y="482661"/>
                  <a:pt x="7812438" y="485391"/>
                </a:cubicBezTo>
                <a:cubicBezTo>
                  <a:pt x="7709470" y="505049"/>
                  <a:pt x="7759426" y="473956"/>
                  <a:pt x="7701399" y="495197"/>
                </a:cubicBezTo>
                <a:cubicBezTo>
                  <a:pt x="7690986" y="496989"/>
                  <a:pt x="7682397" y="496365"/>
                  <a:pt x="7674778" y="494723"/>
                </a:cubicBezTo>
                <a:lnTo>
                  <a:pt x="7660445" y="490194"/>
                </a:lnTo>
                <a:lnTo>
                  <a:pt x="7651781" y="493084"/>
                </a:lnTo>
                <a:cubicBezTo>
                  <a:pt x="7616113" y="496548"/>
                  <a:pt x="7603273" y="491735"/>
                  <a:pt x="7584807" y="499490"/>
                </a:cubicBezTo>
                <a:cubicBezTo>
                  <a:pt x="7549256" y="490212"/>
                  <a:pt x="7563949" y="500167"/>
                  <a:pt x="7541324" y="504184"/>
                </a:cubicBezTo>
                <a:cubicBezTo>
                  <a:pt x="7523851" y="508307"/>
                  <a:pt x="7559546" y="509825"/>
                  <a:pt x="7541756" y="512184"/>
                </a:cubicBezTo>
                <a:cubicBezTo>
                  <a:pt x="7520963" y="510864"/>
                  <a:pt x="7525755" y="520497"/>
                  <a:pt x="7503906" y="518551"/>
                </a:cubicBezTo>
                <a:cubicBezTo>
                  <a:pt x="7505924" y="510774"/>
                  <a:pt x="7464361" y="523683"/>
                  <a:pt x="7460411" y="517415"/>
                </a:cubicBezTo>
                <a:lnTo>
                  <a:pt x="7460116" y="517548"/>
                </a:lnTo>
                <a:cubicBezTo>
                  <a:pt x="7447785" y="530928"/>
                  <a:pt x="7310141" y="550568"/>
                  <a:pt x="7297810" y="563947"/>
                </a:cubicBezTo>
                <a:cubicBezTo>
                  <a:pt x="7221791" y="605698"/>
                  <a:pt x="7039072" y="646008"/>
                  <a:pt x="6946388" y="665244"/>
                </a:cubicBezTo>
                <a:cubicBezTo>
                  <a:pt x="6853704" y="684480"/>
                  <a:pt x="6804875" y="677485"/>
                  <a:pt x="6741704" y="679365"/>
                </a:cubicBezTo>
                <a:lnTo>
                  <a:pt x="6624680" y="677674"/>
                </a:lnTo>
                <a:lnTo>
                  <a:pt x="6605700" y="683566"/>
                </a:lnTo>
                <a:cubicBezTo>
                  <a:pt x="6603309" y="685184"/>
                  <a:pt x="6599550" y="685647"/>
                  <a:pt x="6576922" y="683030"/>
                </a:cubicBezTo>
                <a:cubicBezTo>
                  <a:pt x="6527275" y="698355"/>
                  <a:pt x="6440981" y="702347"/>
                  <a:pt x="6405123" y="721946"/>
                </a:cubicBezTo>
                <a:cubicBezTo>
                  <a:pt x="6407963" y="715467"/>
                  <a:pt x="6383450" y="712913"/>
                  <a:pt x="6368938" y="717341"/>
                </a:cubicBezTo>
                <a:cubicBezTo>
                  <a:pt x="6377914" y="692119"/>
                  <a:pt x="6315316" y="744281"/>
                  <a:pt x="6295102" y="729508"/>
                </a:cubicBezTo>
                <a:cubicBezTo>
                  <a:pt x="6300358" y="744473"/>
                  <a:pt x="6240070" y="776254"/>
                  <a:pt x="6202084" y="767091"/>
                </a:cubicBezTo>
                <a:cubicBezTo>
                  <a:pt x="6152826" y="774744"/>
                  <a:pt x="6122010" y="790367"/>
                  <a:pt x="6067157" y="790339"/>
                </a:cubicBezTo>
                <a:cubicBezTo>
                  <a:pt x="6066310" y="792484"/>
                  <a:pt x="6064283" y="794403"/>
                  <a:pt x="6061443" y="796151"/>
                </a:cubicBezTo>
                <a:lnTo>
                  <a:pt x="6051406" y="800684"/>
                </a:lnTo>
                <a:lnTo>
                  <a:pt x="6049097" y="800636"/>
                </a:lnTo>
                <a:cubicBezTo>
                  <a:pt x="6040408" y="801393"/>
                  <a:pt x="6036299" y="802645"/>
                  <a:pt x="6034222" y="804110"/>
                </a:cubicBezTo>
                <a:lnTo>
                  <a:pt x="6033121" y="806078"/>
                </a:lnTo>
                <a:lnTo>
                  <a:pt x="6023593" y="808842"/>
                </a:lnTo>
                <a:lnTo>
                  <a:pt x="6006639" y="815304"/>
                </a:lnTo>
                <a:lnTo>
                  <a:pt x="6001762" y="815557"/>
                </a:lnTo>
                <a:lnTo>
                  <a:pt x="5973534" y="823815"/>
                </a:lnTo>
                <a:lnTo>
                  <a:pt x="5972336" y="823476"/>
                </a:lnTo>
                <a:cubicBezTo>
                  <a:pt x="5969004" y="822901"/>
                  <a:pt x="5965329" y="822833"/>
                  <a:pt x="5960841" y="823819"/>
                </a:cubicBezTo>
                <a:cubicBezTo>
                  <a:pt x="5955860" y="815655"/>
                  <a:pt x="5953515" y="821882"/>
                  <a:pt x="5940719" y="825514"/>
                </a:cubicBezTo>
                <a:cubicBezTo>
                  <a:pt x="5930130" y="813644"/>
                  <a:pt x="5900943" y="827979"/>
                  <a:pt x="5884298" y="823806"/>
                </a:cubicBezTo>
                <a:cubicBezTo>
                  <a:pt x="5875133" y="826741"/>
                  <a:pt x="5865250" y="829630"/>
                  <a:pt x="5854779" y="832365"/>
                </a:cubicBezTo>
                <a:lnTo>
                  <a:pt x="5848382" y="833844"/>
                </a:lnTo>
                <a:lnTo>
                  <a:pt x="5848066" y="833772"/>
                </a:lnTo>
                <a:cubicBezTo>
                  <a:pt x="5846273" y="833879"/>
                  <a:pt x="5844018" y="834284"/>
                  <a:pt x="5840944" y="835132"/>
                </a:cubicBezTo>
                <a:lnTo>
                  <a:pt x="5836719" y="836539"/>
                </a:lnTo>
                <a:lnTo>
                  <a:pt x="5824311" y="839408"/>
                </a:lnTo>
                <a:lnTo>
                  <a:pt x="5818788" y="839727"/>
                </a:lnTo>
                <a:cubicBezTo>
                  <a:pt x="5797008" y="838594"/>
                  <a:pt x="5786883" y="822081"/>
                  <a:pt x="5763953" y="834282"/>
                </a:cubicBezTo>
                <a:cubicBezTo>
                  <a:pt x="5726813" y="837521"/>
                  <a:pt x="5699446" y="830949"/>
                  <a:pt x="5667748" y="840211"/>
                </a:cubicBezTo>
                <a:cubicBezTo>
                  <a:pt x="5632959" y="843205"/>
                  <a:pt x="5601436" y="842280"/>
                  <a:pt x="5573108" y="847611"/>
                </a:cubicBezTo>
                <a:cubicBezTo>
                  <a:pt x="5560030" y="845832"/>
                  <a:pt x="5549547" y="851598"/>
                  <a:pt x="5539137" y="851033"/>
                </a:cubicBezTo>
                <a:cubicBezTo>
                  <a:pt x="5528728" y="850467"/>
                  <a:pt x="5529256" y="837509"/>
                  <a:pt x="5510651" y="844215"/>
                </a:cubicBezTo>
                <a:cubicBezTo>
                  <a:pt x="5494241" y="833607"/>
                  <a:pt x="5466101" y="839171"/>
                  <a:pt x="5457331" y="839159"/>
                </a:cubicBezTo>
                <a:lnTo>
                  <a:pt x="5410613" y="834358"/>
                </a:lnTo>
                <a:lnTo>
                  <a:pt x="5370040" y="862127"/>
                </a:lnTo>
                <a:cubicBezTo>
                  <a:pt x="5357863" y="856469"/>
                  <a:pt x="5319115" y="868069"/>
                  <a:pt x="5318778" y="855310"/>
                </a:cubicBezTo>
                <a:cubicBezTo>
                  <a:pt x="5303920" y="857760"/>
                  <a:pt x="5296727" y="863736"/>
                  <a:pt x="5298645" y="855171"/>
                </a:cubicBezTo>
                <a:cubicBezTo>
                  <a:pt x="5287819" y="855897"/>
                  <a:pt x="5267444" y="857825"/>
                  <a:pt x="5253828" y="859670"/>
                </a:cubicBezTo>
                <a:lnTo>
                  <a:pt x="5216955" y="866245"/>
                </a:lnTo>
                <a:lnTo>
                  <a:pt x="5214344" y="868102"/>
                </a:lnTo>
                <a:cubicBezTo>
                  <a:pt x="5210778" y="868719"/>
                  <a:pt x="5200859" y="869042"/>
                  <a:pt x="5195561" y="869949"/>
                </a:cubicBezTo>
                <a:lnTo>
                  <a:pt x="5182555" y="873542"/>
                </a:lnTo>
                <a:cubicBezTo>
                  <a:pt x="5178496" y="875023"/>
                  <a:pt x="5175066" y="876746"/>
                  <a:pt x="5172552" y="878801"/>
                </a:cubicBezTo>
                <a:cubicBezTo>
                  <a:pt x="5121406" y="873797"/>
                  <a:pt x="5080096" y="886529"/>
                  <a:pt x="5027993" y="889666"/>
                </a:cubicBezTo>
                <a:cubicBezTo>
                  <a:pt x="4999924" y="877115"/>
                  <a:pt x="4946973" y="919452"/>
                  <a:pt x="4939844" y="934802"/>
                </a:cubicBezTo>
                <a:cubicBezTo>
                  <a:pt x="4895154" y="940701"/>
                  <a:pt x="4844006" y="928240"/>
                  <a:pt x="4792576" y="934820"/>
                </a:cubicBezTo>
                <a:lnTo>
                  <a:pt x="4602423" y="958063"/>
                </a:lnTo>
                <a:cubicBezTo>
                  <a:pt x="4488530" y="967131"/>
                  <a:pt x="4399004" y="969822"/>
                  <a:pt x="4290656" y="969152"/>
                </a:cubicBezTo>
                <a:cubicBezTo>
                  <a:pt x="4182308" y="968482"/>
                  <a:pt x="4046938" y="971167"/>
                  <a:pt x="3952334" y="954043"/>
                </a:cubicBezTo>
                <a:lnTo>
                  <a:pt x="3858560" y="948781"/>
                </a:lnTo>
                <a:lnTo>
                  <a:pt x="3846597" y="948382"/>
                </a:lnTo>
                <a:cubicBezTo>
                  <a:pt x="3807516" y="956616"/>
                  <a:pt x="3767475" y="941640"/>
                  <a:pt x="3736044" y="947759"/>
                </a:cubicBezTo>
                <a:cubicBezTo>
                  <a:pt x="3727323" y="948128"/>
                  <a:pt x="3719828" y="947771"/>
                  <a:pt x="3713136" y="946963"/>
                </a:cubicBezTo>
                <a:lnTo>
                  <a:pt x="3695939" y="943639"/>
                </a:lnTo>
                <a:lnTo>
                  <a:pt x="3694125" y="940567"/>
                </a:lnTo>
                <a:lnTo>
                  <a:pt x="3681925" y="939706"/>
                </a:lnTo>
                <a:lnTo>
                  <a:pt x="3679204" y="938926"/>
                </a:lnTo>
                <a:cubicBezTo>
                  <a:pt x="3668160" y="939028"/>
                  <a:pt x="3634193" y="940875"/>
                  <a:pt x="3615656" y="940320"/>
                </a:cubicBezTo>
                <a:cubicBezTo>
                  <a:pt x="3582626" y="936974"/>
                  <a:pt x="3593904" y="949140"/>
                  <a:pt x="3567983" y="935596"/>
                </a:cubicBezTo>
                <a:cubicBezTo>
                  <a:pt x="3504185" y="939048"/>
                  <a:pt x="3482818" y="922224"/>
                  <a:pt x="3422423" y="932129"/>
                </a:cubicBezTo>
                <a:cubicBezTo>
                  <a:pt x="3369166" y="933413"/>
                  <a:pt x="3329486" y="910108"/>
                  <a:pt x="3310925" y="911072"/>
                </a:cubicBezTo>
                <a:cubicBezTo>
                  <a:pt x="3261363" y="909787"/>
                  <a:pt x="3198415" y="933574"/>
                  <a:pt x="3139421" y="934151"/>
                </a:cubicBezTo>
                <a:cubicBezTo>
                  <a:pt x="3088799" y="931012"/>
                  <a:pt x="3038941" y="938464"/>
                  <a:pt x="2996922" y="927537"/>
                </a:cubicBezTo>
                <a:cubicBezTo>
                  <a:pt x="2992673" y="929234"/>
                  <a:pt x="2987900" y="930498"/>
                  <a:pt x="2982785" y="931453"/>
                </a:cubicBezTo>
                <a:lnTo>
                  <a:pt x="2967478" y="933397"/>
                </a:lnTo>
                <a:lnTo>
                  <a:pt x="2948552" y="932961"/>
                </a:lnTo>
                <a:lnTo>
                  <a:pt x="2944404" y="934452"/>
                </a:lnTo>
                <a:lnTo>
                  <a:pt x="2908608" y="937205"/>
                </a:lnTo>
                <a:lnTo>
                  <a:pt x="2904443" y="936455"/>
                </a:lnTo>
                <a:lnTo>
                  <a:pt x="2868935" y="938022"/>
                </a:lnTo>
                <a:lnTo>
                  <a:pt x="2868586" y="937487"/>
                </a:lnTo>
                <a:cubicBezTo>
                  <a:pt x="2866994" y="936327"/>
                  <a:pt x="2864292" y="935538"/>
                  <a:pt x="2859191" y="935503"/>
                </a:cubicBezTo>
                <a:cubicBezTo>
                  <a:pt x="2869075" y="927418"/>
                  <a:pt x="2856828" y="932364"/>
                  <a:pt x="2840915" y="932977"/>
                </a:cubicBezTo>
                <a:lnTo>
                  <a:pt x="2763509" y="921850"/>
                </a:lnTo>
                <a:lnTo>
                  <a:pt x="2756121" y="921864"/>
                </a:lnTo>
                <a:cubicBezTo>
                  <a:pt x="2756081" y="921822"/>
                  <a:pt x="2756039" y="921781"/>
                  <a:pt x="2755998" y="921739"/>
                </a:cubicBezTo>
                <a:cubicBezTo>
                  <a:pt x="2754445" y="921476"/>
                  <a:pt x="2752036" y="921380"/>
                  <a:pt x="2748255" y="921505"/>
                </a:cubicBezTo>
                <a:lnTo>
                  <a:pt x="2694601" y="915575"/>
                </a:lnTo>
                <a:cubicBezTo>
                  <a:pt x="2671223" y="919874"/>
                  <a:pt x="2666972" y="913376"/>
                  <a:pt x="2635357" y="910976"/>
                </a:cubicBezTo>
                <a:cubicBezTo>
                  <a:pt x="2621906" y="915051"/>
                  <a:pt x="2611315" y="913542"/>
                  <a:pt x="2601047" y="910263"/>
                </a:cubicBezTo>
                <a:cubicBezTo>
                  <a:pt x="2570084" y="912074"/>
                  <a:pt x="2542135" y="907435"/>
                  <a:pt x="2507482" y="906211"/>
                </a:cubicBezTo>
                <a:cubicBezTo>
                  <a:pt x="2469706" y="911437"/>
                  <a:pt x="2450920" y="901812"/>
                  <a:pt x="2413884" y="900545"/>
                </a:cubicBezTo>
                <a:cubicBezTo>
                  <a:pt x="2381338" y="909664"/>
                  <a:pt x="2387753" y="892438"/>
                  <a:pt x="2368912" y="888755"/>
                </a:cubicBezTo>
                <a:lnTo>
                  <a:pt x="2349490" y="889719"/>
                </a:lnTo>
                <a:lnTo>
                  <a:pt x="2344290" y="890584"/>
                </a:lnTo>
                <a:cubicBezTo>
                  <a:pt x="2340673" y="891041"/>
                  <a:pt x="2338228" y="891167"/>
                  <a:pt x="2336488" y="891058"/>
                </a:cubicBezTo>
                <a:lnTo>
                  <a:pt x="2329015" y="891627"/>
                </a:lnTo>
                <a:cubicBezTo>
                  <a:pt x="2316843" y="893039"/>
                  <a:pt x="2305064" y="894669"/>
                  <a:pt x="2293898" y="896431"/>
                </a:cubicBezTo>
                <a:cubicBezTo>
                  <a:pt x="2282637" y="890404"/>
                  <a:pt x="2242346" y="900851"/>
                  <a:pt x="2243927" y="888076"/>
                </a:cubicBezTo>
                <a:cubicBezTo>
                  <a:pt x="2228778" y="890081"/>
                  <a:pt x="2220725" y="895845"/>
                  <a:pt x="2223920" y="887331"/>
                </a:cubicBezTo>
                <a:cubicBezTo>
                  <a:pt x="2218877" y="887756"/>
                  <a:pt x="2215583" y="887254"/>
                  <a:pt x="2213081" y="886302"/>
                </a:cubicBezTo>
                <a:lnTo>
                  <a:pt x="2212307" y="885829"/>
                </a:lnTo>
                <a:lnTo>
                  <a:pt x="2152321" y="894418"/>
                </a:lnTo>
                <a:lnTo>
                  <a:pt x="2140985" y="895968"/>
                </a:lnTo>
                <a:lnTo>
                  <a:pt x="2121210" y="899354"/>
                </a:lnTo>
                <a:lnTo>
                  <a:pt x="2119146" y="899033"/>
                </a:lnTo>
                <a:lnTo>
                  <a:pt x="2105666" y="902240"/>
                </a:lnTo>
                <a:cubicBezTo>
                  <a:pt x="2101407" y="903601"/>
                  <a:pt x="2097735" y="905221"/>
                  <a:pt x="2094924" y="907203"/>
                </a:cubicBezTo>
                <a:cubicBezTo>
                  <a:pt x="2044793" y="900664"/>
                  <a:pt x="2001785" y="912168"/>
                  <a:pt x="1949478" y="913748"/>
                </a:cubicBezTo>
                <a:cubicBezTo>
                  <a:pt x="1891937" y="919585"/>
                  <a:pt x="1810334" y="935486"/>
                  <a:pt x="1749684" y="942223"/>
                </a:cubicBezTo>
                <a:lnTo>
                  <a:pt x="1585576" y="954170"/>
                </a:lnTo>
                <a:cubicBezTo>
                  <a:pt x="1549165" y="943719"/>
                  <a:pt x="1511425" y="950847"/>
                  <a:pt x="1476250" y="950653"/>
                </a:cubicBezTo>
                <a:cubicBezTo>
                  <a:pt x="1488515" y="961596"/>
                  <a:pt x="1432660" y="946795"/>
                  <a:pt x="1433927" y="959926"/>
                </a:cubicBezTo>
                <a:cubicBezTo>
                  <a:pt x="1427485" y="959475"/>
                  <a:pt x="1421205" y="958623"/>
                  <a:pt x="1414893" y="957671"/>
                </a:cubicBezTo>
                <a:lnTo>
                  <a:pt x="1411585" y="957179"/>
                </a:lnTo>
                <a:lnTo>
                  <a:pt x="1398896" y="957460"/>
                </a:lnTo>
                <a:lnTo>
                  <a:pt x="1394632" y="954725"/>
                </a:lnTo>
                <a:lnTo>
                  <a:pt x="1375043" y="953132"/>
                </a:lnTo>
                <a:cubicBezTo>
                  <a:pt x="1367813" y="952970"/>
                  <a:pt x="1360155" y="953305"/>
                  <a:pt x="1351876" y="954436"/>
                </a:cubicBezTo>
                <a:cubicBezTo>
                  <a:pt x="1325912" y="963028"/>
                  <a:pt x="1274459" y="952492"/>
                  <a:pt x="1242676" y="963767"/>
                </a:cubicBezTo>
                <a:cubicBezTo>
                  <a:pt x="1230276" y="966918"/>
                  <a:pt x="1216715" y="977098"/>
                  <a:pt x="1205993" y="974080"/>
                </a:cubicBezTo>
                <a:cubicBezTo>
                  <a:pt x="1174251" y="974112"/>
                  <a:pt x="1086982" y="964420"/>
                  <a:pt x="1052221" y="963954"/>
                </a:cubicBezTo>
                <a:cubicBezTo>
                  <a:pt x="1038515" y="970622"/>
                  <a:pt x="1009522" y="962342"/>
                  <a:pt x="968270" y="964761"/>
                </a:cubicBezTo>
                <a:cubicBezTo>
                  <a:pt x="943437" y="973698"/>
                  <a:pt x="900136" y="991017"/>
                  <a:pt x="874493" y="998122"/>
                </a:cubicBezTo>
                <a:cubicBezTo>
                  <a:pt x="848849" y="1005226"/>
                  <a:pt x="853424" y="1009427"/>
                  <a:pt x="814411" y="1007391"/>
                </a:cubicBezTo>
                <a:cubicBezTo>
                  <a:pt x="765926" y="1022821"/>
                  <a:pt x="732885" y="1009859"/>
                  <a:pt x="688604" y="1015631"/>
                </a:cubicBezTo>
                <a:cubicBezTo>
                  <a:pt x="638045" y="1020877"/>
                  <a:pt x="677999" y="1011556"/>
                  <a:pt x="618171" y="1027260"/>
                </a:cubicBezTo>
                <a:cubicBezTo>
                  <a:pt x="609680" y="1023165"/>
                  <a:pt x="583253" y="1020277"/>
                  <a:pt x="570379" y="1023487"/>
                </a:cubicBezTo>
                <a:cubicBezTo>
                  <a:pt x="543992" y="1022523"/>
                  <a:pt x="505183" y="1001686"/>
                  <a:pt x="482519" y="1002108"/>
                </a:cubicBezTo>
                <a:cubicBezTo>
                  <a:pt x="464011" y="1002285"/>
                  <a:pt x="495211" y="1007995"/>
                  <a:pt x="475319" y="1009922"/>
                </a:cubicBezTo>
                <a:cubicBezTo>
                  <a:pt x="450818" y="1011135"/>
                  <a:pt x="454804" y="1022539"/>
                  <a:pt x="431104" y="1009317"/>
                </a:cubicBezTo>
                <a:cubicBezTo>
                  <a:pt x="406857" y="1014651"/>
                  <a:pt x="399686" y="1008456"/>
                  <a:pt x="363782" y="1007585"/>
                </a:cubicBezTo>
                <a:cubicBezTo>
                  <a:pt x="350440" y="1012231"/>
                  <a:pt x="338145" y="1011245"/>
                  <a:pt x="325533" y="1008502"/>
                </a:cubicBezTo>
                <a:cubicBezTo>
                  <a:pt x="291944" y="1011745"/>
                  <a:pt x="259251" y="1008497"/>
                  <a:pt x="220429" y="1008927"/>
                </a:cubicBezTo>
                <a:cubicBezTo>
                  <a:pt x="180594" y="1015852"/>
                  <a:pt x="156150" y="1007265"/>
                  <a:pt x="114676" y="1007765"/>
                </a:cubicBezTo>
                <a:cubicBezTo>
                  <a:pt x="85718" y="1006195"/>
                  <a:pt x="43316" y="1001491"/>
                  <a:pt x="13470" y="998544"/>
                </a:cubicBezTo>
                <a:lnTo>
                  <a:pt x="0" y="997355"/>
                </a:lnTo>
                <a:close/>
              </a:path>
            </a:pathLst>
          </a:custGeom>
          <a:solidFill>
            <a:srgbClr val="82766A">
              <a:alpha val="15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C6FB69-B4E0-0649-B1DC-A746901ACD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fld id="{5EB43C04-6FA3-453A-9F5D-7F9B61591D06}" type="slidenum">
              <a:rPr lang="en-US" sz="1000"/>
              <a:pPr>
                <a:spcAft>
                  <a:spcPts val="600"/>
                </a:spcAft>
              </a:pPr>
              <a:t>5</a:t>
            </a:fld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33660655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FC0E2E-0D82-8343-A4F6-039053B892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4594BF-063E-DF45-9615-04D055B832C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metimes a data set will have one or more observations with unusually large or unusually small values. These extreme values are called </a:t>
            </a:r>
            <a:r>
              <a:rPr lang="en-US" dirty="0">
                <a:solidFill>
                  <a:srgbClr val="EC6C44"/>
                </a:solidFill>
              </a:rPr>
              <a:t>outliers</a:t>
            </a:r>
            <a:r>
              <a:rPr lang="en-US" dirty="0"/>
              <a:t>.</a:t>
            </a:r>
          </a:p>
          <a:p>
            <a:r>
              <a:rPr lang="en-US" dirty="0"/>
              <a:t>Types of outliers: incorrect record (to correct), record outside the population (to remove), unusual data (to keep).</a:t>
            </a:r>
          </a:p>
          <a:p>
            <a:r>
              <a:rPr lang="en-US" dirty="0"/>
              <a:t>Identification:</a:t>
            </a:r>
          </a:p>
          <a:p>
            <a:pPr lvl="1"/>
            <a:r>
              <a:rPr lang="en-US" dirty="0"/>
              <a:t>Recall that almost all the data are within 3 standard deviation of the mean.</a:t>
            </a:r>
          </a:p>
          <a:p>
            <a:pPr lvl="1"/>
            <a:r>
              <a:rPr lang="en-US" dirty="0"/>
              <a:t>Outliers are data points with z-score larger than </a:t>
            </a:r>
            <a:r>
              <a:rPr lang="en-US" dirty="0">
                <a:solidFill>
                  <a:srgbClr val="EC6C44"/>
                </a:solidFill>
              </a:rPr>
              <a:t>3</a:t>
            </a:r>
            <a:r>
              <a:rPr lang="en-US" dirty="0"/>
              <a:t> or smaller than </a:t>
            </a:r>
            <a:r>
              <a:rPr lang="en-US" dirty="0">
                <a:solidFill>
                  <a:srgbClr val="EC6C44"/>
                </a:solidFill>
              </a:rPr>
              <a:t>-3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A2D1E1-E01C-BB4D-A828-DA31120FBF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46342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FF96DD-A635-894B-9056-FE1B755B3F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xplot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34725C7-6D8E-4848-AF1F-B15F15BAAE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6" descr="Understanding Boxplots. The image above is a boxplot. A boxplot… | by  Michael Galarnyk | Towards Data Science">
            <a:extLst>
              <a:ext uri="{FF2B5EF4-FFF2-40B4-BE49-F238E27FC236}">
                <a16:creationId xmlns:a16="http://schemas.microsoft.com/office/drawing/2014/main" id="{65AAC9B3-B617-8D4E-9CBE-3C937973BCE6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9577" y="1847850"/>
            <a:ext cx="4351338" cy="4351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2E58D52-3E46-A747-BBD2-F00FB5ADA119}"/>
              </a:ext>
            </a:extLst>
          </p:cNvPr>
          <p:cNvSpPr txBox="1"/>
          <p:nvPr/>
        </p:nvSpPr>
        <p:spPr>
          <a:xfrm>
            <a:off x="6433625" y="2086869"/>
            <a:ext cx="3909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plot boxplot in Python?</a:t>
            </a:r>
          </a:p>
        </p:txBody>
      </p:sp>
    </p:spTree>
    <p:extLst>
      <p:ext uri="{BB962C8B-B14F-4D97-AF65-F5344CB8AC3E}">
        <p14:creationId xmlns:p14="http://schemas.microsoft.com/office/powerpoint/2010/main" val="39254607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696CCA-4DC0-D141-863A-CBAC7C142A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xplot - exampl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C86719-A444-704E-AEB4-83363A22DC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Placeholder 8" descr="A box plot comparing home sales in different communities is drawn with communities versus selling price in dollars ranging 0 to 500,000 at intervals of 100,000. The median home selling price in the communities is as follows. Fairview: 200,000 with whiskers from 170,000 to 300,000. Shadyside: 340,000 with whiskers from 290,000 to 420,000. Groton: 170,000 with whiskers from 140,000 to 180,000 and an outlier at point 190,000. Irving: 170,000 with whiskers from 130,000 to 450,000. Hamilton: 130,000 with whiskers from 120,000 to 145,000. All values are estimated.">
            <a:extLst>
              <a:ext uri="{FF2B5EF4-FFF2-40B4-BE49-F238E27FC236}">
                <a16:creationId xmlns:a16="http://schemas.microsoft.com/office/drawing/2014/main" id="{61DFAE57-41A7-464F-A9AF-B9E586224BF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68" t="17329" r="3189" b="8076"/>
          <a:stretch/>
        </p:blipFill>
        <p:spPr>
          <a:xfrm>
            <a:off x="902678" y="2554691"/>
            <a:ext cx="6952555" cy="3938184"/>
          </a:xfr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AE3EFB01-BBB1-FD43-AA97-E4B4AFA4A727}"/>
              </a:ext>
            </a:extLst>
          </p:cNvPr>
          <p:cNvSpPr/>
          <p:nvPr/>
        </p:nvSpPr>
        <p:spPr>
          <a:xfrm>
            <a:off x="1306641" y="2045543"/>
            <a:ext cx="61446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oxplots Comparing Home Sale Prices in Different Communitie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C7F469B-1BCC-B047-AB74-C96A2391C862}"/>
              </a:ext>
            </a:extLst>
          </p:cNvPr>
          <p:cNvSpPr/>
          <p:nvPr/>
        </p:nvSpPr>
        <p:spPr>
          <a:xfrm>
            <a:off x="8045066" y="3142823"/>
            <a:ext cx="35688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ow to plot boxplot for multiple columns?</a:t>
            </a:r>
          </a:p>
        </p:txBody>
      </p:sp>
    </p:spTree>
    <p:extLst>
      <p:ext uri="{BB962C8B-B14F-4D97-AF65-F5344CB8AC3E}">
        <p14:creationId xmlns:p14="http://schemas.microsoft.com/office/powerpoint/2010/main" val="22717915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0" name="Rectangle 11">
            <a:extLst>
              <a:ext uri="{FF2B5EF4-FFF2-40B4-BE49-F238E27FC236}">
                <a16:creationId xmlns:a16="http://schemas.microsoft.com/office/drawing/2014/main" id="{385E1BDC-A9B0-4A87-82E3-F3187F69A80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71" name="Rectangle 13">
            <a:extLst>
              <a:ext uri="{FF2B5EF4-FFF2-40B4-BE49-F238E27FC236}">
                <a16:creationId xmlns:a16="http://schemas.microsoft.com/office/drawing/2014/main" id="{0990C621-3B8B-4820-8328-D47EF7CE823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54416" y="365125"/>
            <a:ext cx="11167447" cy="2089317"/>
          </a:xfrm>
          <a:prstGeom prst="rect">
            <a:avLst/>
          </a:prstGeom>
          <a:ln w="12700">
            <a:solidFill>
              <a:srgbClr val="DEDEDE"/>
            </a:solidFill>
          </a:ln>
          <a:effectLst>
            <a:outerShdw blurRad="50800" dist="38100" dir="2700000" algn="tl" rotWithShape="0">
              <a:schemeClr val="bg2">
                <a:lumMod val="85000"/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278D9FB-018F-4642-B52C-03FC4FA1DD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51560" y="586822"/>
            <a:ext cx="3657600" cy="164592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3200">
                <a:solidFill>
                  <a:schemeClr val="tx1"/>
                </a:solidFill>
                <a:latin typeface="+mj-lt"/>
                <a:cs typeface="+mj-cs"/>
              </a:rPr>
              <a:t>Measures of association between two variables</a:t>
            </a:r>
          </a:p>
        </p:txBody>
      </p:sp>
      <p:sp>
        <p:nvSpPr>
          <p:cNvPr id="72" name="Rectangle 15">
            <a:extLst>
              <a:ext uri="{FF2B5EF4-FFF2-40B4-BE49-F238E27FC236}">
                <a16:creationId xmlns:a16="http://schemas.microsoft.com/office/drawing/2014/main" id="{C1A2385B-1D2A-4E17-84FA-6CB7F0AAE47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90408" y="1057739"/>
            <a:ext cx="128016" cy="70408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3" name="Rectangle 17">
            <a:extLst>
              <a:ext uri="{FF2B5EF4-FFF2-40B4-BE49-F238E27FC236}">
                <a16:creationId xmlns:a16="http://schemas.microsoft.com/office/drawing/2014/main" id="{5E791F2F-79DB-4CC0-9FA1-001E3E91E8B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4243541" y="1400638"/>
            <a:ext cx="1463040" cy="18288"/>
          </a:xfrm>
          <a:prstGeom prst="rect">
            <a:avLst/>
          </a:prstGeom>
          <a:solidFill>
            <a:srgbClr val="D5D5D5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8ED2CB6-4795-C448-85B4-5D018E7B5F89}"/>
              </a:ext>
            </a:extLst>
          </p:cNvPr>
          <p:cNvSpPr/>
          <p:nvPr/>
        </p:nvSpPr>
        <p:spPr>
          <a:xfrm>
            <a:off x="5250106" y="586822"/>
            <a:ext cx="6106742" cy="16459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/>
              <a:t>Data for Bottled Water Sales at Queensland Amusement Park for a Sample of 14 Summer Days</a:t>
            </a:r>
          </a:p>
        </p:txBody>
      </p:sp>
      <p:pic>
        <p:nvPicPr>
          <p:cNvPr id="7" name="Picture Placeholder 8" descr="The rising scatter graph plots sales of cases of bottled water versus high temperature in degrees Fahrenheit.&#10;&#10;">
            <a:extLst>
              <a:ext uri="{FF2B5EF4-FFF2-40B4-BE49-F238E27FC236}">
                <a16:creationId xmlns:a16="http://schemas.microsoft.com/office/drawing/2014/main" id="{85BD07D9-ED41-1C45-B59C-DEE3BF6E25C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05" t="19588" r="19275" b="9297"/>
          <a:stretch/>
        </p:blipFill>
        <p:spPr>
          <a:xfrm>
            <a:off x="6650533" y="2650786"/>
            <a:ext cx="4904425" cy="3483864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BDC57E-769D-3048-BDAE-B9582F32BA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6248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</a:pPr>
            <a:fld id="{5EB43C04-6FA3-453A-9F5D-7F9B61591D06}" type="slidenum">
              <a:rPr lang="en-US">
                <a:solidFill>
                  <a:schemeClr val="tx1">
                    <a:lumMod val="50000"/>
                    <a:lumOff val="50000"/>
                  </a:schemeClr>
                </a:solidFill>
              </a:rPr>
              <a:pPr>
                <a:spcAft>
                  <a:spcPts val="600"/>
                </a:spcAft>
              </a:pPr>
              <a:t>9</a:t>
            </a:fld>
            <a:endParaRPr lang="en-US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aphicFrame>
        <p:nvGraphicFramePr>
          <p:cNvPr id="5" name="Table Placeholder 7">
            <a:extLst>
              <a:ext uri="{FF2B5EF4-FFF2-40B4-BE49-F238E27FC236}">
                <a16:creationId xmlns:a16="http://schemas.microsoft.com/office/drawing/2014/main" id="{72D38CA0-CC0D-A044-A4A5-08CC09BDFBF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08572920"/>
              </p:ext>
            </p:extLst>
          </p:nvPr>
        </p:nvGraphicFramePr>
        <p:xfrm>
          <a:off x="618424" y="2767579"/>
          <a:ext cx="5523083" cy="330365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535413">
                  <a:extLst>
                    <a:ext uri="{9D8B030D-6E8A-4147-A177-3AD203B41FA5}">
                      <a16:colId xmlns:a16="http://schemas.microsoft.com/office/drawing/2014/main" val="1980787826"/>
                    </a:ext>
                  </a:extLst>
                </a:gridCol>
                <a:gridCol w="2987670">
                  <a:extLst>
                    <a:ext uri="{9D8B030D-6E8A-4147-A177-3AD203B41FA5}">
                      <a16:colId xmlns:a16="http://schemas.microsoft.com/office/drawing/2014/main" val="191848366"/>
                    </a:ext>
                  </a:extLst>
                </a:gridCol>
              </a:tblGrid>
              <a:tr h="22454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+mn-lt"/>
                          <a:ea typeface="Calibri" panose="020F0502020204030204" pitchFamily="34" charset="0"/>
                          <a:cs typeface="AvenirLTStd-Heavy"/>
                        </a:rPr>
                        <a:t>High Temperature </a:t>
                      </a:r>
                      <a:r>
                        <a:rPr lang="en-US" sz="1300" b="1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(</a:t>
                      </a:r>
                      <a:r>
                        <a:rPr lang="en-US" sz="1300" b="1">
                          <a:effectLst/>
                          <a:latin typeface="+mn-lt"/>
                          <a:ea typeface="Calibri" panose="020F0502020204030204" pitchFamily="34" charset="0"/>
                          <a:cs typeface="MathematicalPiLTStd-1"/>
                        </a:rPr>
                        <a:t>°</a:t>
                      </a:r>
                      <a:r>
                        <a:rPr lang="en-US" sz="1300" b="1">
                          <a:effectLst/>
                          <a:latin typeface="+mn-lt"/>
                          <a:ea typeface="Calibri" panose="020F0502020204030204" pitchFamily="34" charset="0"/>
                          <a:cs typeface="AvenirLTStd-Heavy"/>
                        </a:rPr>
                        <a:t>F</a:t>
                      </a:r>
                      <a:r>
                        <a:rPr lang="en-US" sz="1300" b="1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) </a:t>
                      </a:r>
                      <a:endParaRPr lang="en-US" sz="1300" b="1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+mn-lt"/>
                          <a:ea typeface="Calibri" panose="020F0502020204030204" pitchFamily="34" charset="0"/>
                          <a:cs typeface="AvenirLTStd-Heavy"/>
                        </a:rPr>
                        <a:t>Bottled Water Sales (cases)</a:t>
                      </a:r>
                      <a:endParaRPr lang="en-US" sz="1300" b="1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 anchor="b"/>
                </a:tc>
                <a:extLst>
                  <a:ext uri="{0D108BD9-81ED-4DB2-BD59-A6C34878D82A}">
                    <a16:rowId xmlns:a16="http://schemas.microsoft.com/office/drawing/2014/main" val="3135990799"/>
                  </a:ext>
                </a:extLst>
              </a:tr>
              <a:tr h="21993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78 </a:t>
                      </a:r>
                      <a:endParaRPr lang="en-US" sz="13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23</a:t>
                      </a:r>
                      <a:endParaRPr lang="en-US" sz="13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extLst>
                  <a:ext uri="{0D108BD9-81ED-4DB2-BD59-A6C34878D82A}">
                    <a16:rowId xmlns:a16="http://schemas.microsoft.com/office/drawing/2014/main" val="3728889568"/>
                  </a:ext>
                </a:extLst>
              </a:tr>
              <a:tr h="21993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79 </a:t>
                      </a:r>
                      <a:endParaRPr lang="en-US" sz="13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22</a:t>
                      </a:r>
                      <a:endParaRPr lang="en-US" sz="13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extLst>
                  <a:ext uri="{0D108BD9-81ED-4DB2-BD59-A6C34878D82A}">
                    <a16:rowId xmlns:a16="http://schemas.microsoft.com/office/drawing/2014/main" val="3963282936"/>
                  </a:ext>
                </a:extLst>
              </a:tr>
              <a:tr h="21993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80 </a:t>
                      </a:r>
                      <a:endParaRPr lang="en-US" sz="13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24</a:t>
                      </a:r>
                      <a:endParaRPr lang="en-US" sz="13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extLst>
                  <a:ext uri="{0D108BD9-81ED-4DB2-BD59-A6C34878D82A}">
                    <a16:rowId xmlns:a16="http://schemas.microsoft.com/office/drawing/2014/main" val="2122669997"/>
                  </a:ext>
                </a:extLst>
              </a:tr>
              <a:tr h="21993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80 </a:t>
                      </a:r>
                      <a:endParaRPr lang="en-US" sz="13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22</a:t>
                      </a:r>
                      <a:endParaRPr lang="en-US" sz="13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extLst>
                  <a:ext uri="{0D108BD9-81ED-4DB2-BD59-A6C34878D82A}">
                    <a16:rowId xmlns:a16="http://schemas.microsoft.com/office/drawing/2014/main" val="2850218116"/>
                  </a:ext>
                </a:extLst>
              </a:tr>
              <a:tr h="21993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82 </a:t>
                      </a:r>
                      <a:endParaRPr lang="en-US" sz="13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24</a:t>
                      </a:r>
                      <a:endParaRPr lang="en-US" sz="13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extLst>
                  <a:ext uri="{0D108BD9-81ED-4DB2-BD59-A6C34878D82A}">
                    <a16:rowId xmlns:a16="http://schemas.microsoft.com/office/drawing/2014/main" val="3106050048"/>
                  </a:ext>
                </a:extLst>
              </a:tr>
              <a:tr h="21993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83 </a:t>
                      </a:r>
                      <a:endParaRPr lang="en-US" sz="13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26</a:t>
                      </a:r>
                      <a:endParaRPr lang="en-US" sz="13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extLst>
                  <a:ext uri="{0D108BD9-81ED-4DB2-BD59-A6C34878D82A}">
                    <a16:rowId xmlns:a16="http://schemas.microsoft.com/office/drawing/2014/main" val="2468355850"/>
                  </a:ext>
                </a:extLst>
              </a:tr>
              <a:tr h="21993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85 </a:t>
                      </a:r>
                      <a:endParaRPr lang="en-US" sz="13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27</a:t>
                      </a:r>
                      <a:endParaRPr lang="en-US" sz="13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extLst>
                  <a:ext uri="{0D108BD9-81ED-4DB2-BD59-A6C34878D82A}">
                    <a16:rowId xmlns:a16="http://schemas.microsoft.com/office/drawing/2014/main" val="2581056902"/>
                  </a:ext>
                </a:extLst>
              </a:tr>
              <a:tr h="21993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86 </a:t>
                      </a:r>
                      <a:endParaRPr lang="en-US" sz="13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25</a:t>
                      </a:r>
                      <a:endParaRPr lang="en-US" sz="13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extLst>
                  <a:ext uri="{0D108BD9-81ED-4DB2-BD59-A6C34878D82A}">
                    <a16:rowId xmlns:a16="http://schemas.microsoft.com/office/drawing/2014/main" val="2933847391"/>
                  </a:ext>
                </a:extLst>
              </a:tr>
              <a:tr h="21993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87 </a:t>
                      </a:r>
                      <a:endParaRPr lang="en-US" sz="13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28</a:t>
                      </a:r>
                      <a:endParaRPr lang="en-US" sz="13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extLst>
                  <a:ext uri="{0D108BD9-81ED-4DB2-BD59-A6C34878D82A}">
                    <a16:rowId xmlns:a16="http://schemas.microsoft.com/office/drawing/2014/main" val="1924090957"/>
                  </a:ext>
                </a:extLst>
              </a:tr>
              <a:tr h="21993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87 </a:t>
                      </a:r>
                      <a:endParaRPr lang="en-US" sz="13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26</a:t>
                      </a:r>
                      <a:endParaRPr lang="en-US" sz="13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extLst>
                  <a:ext uri="{0D108BD9-81ED-4DB2-BD59-A6C34878D82A}">
                    <a16:rowId xmlns:a16="http://schemas.microsoft.com/office/drawing/2014/main" val="435618349"/>
                  </a:ext>
                </a:extLst>
              </a:tr>
              <a:tr h="21993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88 </a:t>
                      </a:r>
                      <a:endParaRPr lang="en-US" sz="13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29</a:t>
                      </a:r>
                      <a:endParaRPr lang="en-US" sz="13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extLst>
                  <a:ext uri="{0D108BD9-81ED-4DB2-BD59-A6C34878D82A}">
                    <a16:rowId xmlns:a16="http://schemas.microsoft.com/office/drawing/2014/main" val="2096547834"/>
                  </a:ext>
                </a:extLst>
              </a:tr>
              <a:tr h="21993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88 </a:t>
                      </a:r>
                      <a:endParaRPr lang="en-US" sz="13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30</a:t>
                      </a:r>
                      <a:endParaRPr lang="en-US" sz="13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extLst>
                  <a:ext uri="{0D108BD9-81ED-4DB2-BD59-A6C34878D82A}">
                    <a16:rowId xmlns:a16="http://schemas.microsoft.com/office/drawing/2014/main" val="1916255684"/>
                  </a:ext>
                </a:extLst>
              </a:tr>
              <a:tr h="21993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90 </a:t>
                      </a:r>
                      <a:endParaRPr lang="en-US" sz="13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31</a:t>
                      </a:r>
                      <a:endParaRPr lang="en-US" sz="13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extLst>
                  <a:ext uri="{0D108BD9-81ED-4DB2-BD59-A6C34878D82A}">
                    <a16:rowId xmlns:a16="http://schemas.microsoft.com/office/drawing/2014/main" val="1643522570"/>
                  </a:ext>
                </a:extLst>
              </a:tr>
              <a:tr h="21993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92 </a:t>
                      </a:r>
                      <a:endParaRPr lang="en-US" sz="13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31</a:t>
                      </a:r>
                      <a:endParaRPr lang="en-US" sz="13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extLst>
                  <a:ext uri="{0D108BD9-81ED-4DB2-BD59-A6C34878D82A}">
                    <a16:rowId xmlns:a16="http://schemas.microsoft.com/office/drawing/2014/main" val="184036753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07128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7</TotalTime>
  <Words>1129</Words>
  <Application>Microsoft Macintosh PowerPoint</Application>
  <PresentationFormat>Widescreen</PresentationFormat>
  <Paragraphs>167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Calibri Light</vt:lpstr>
      <vt:lpstr>Cambria Math</vt:lpstr>
      <vt:lpstr>Office Theme</vt:lpstr>
      <vt:lpstr>Equation</vt:lpstr>
      <vt:lpstr>Course resources</vt:lpstr>
      <vt:lpstr>Descriptive statistics</vt:lpstr>
      <vt:lpstr>Analyzing distributions</vt:lpstr>
      <vt:lpstr>z-Scores</vt:lpstr>
      <vt:lpstr>Empirical rule</vt:lpstr>
      <vt:lpstr>Outliers</vt:lpstr>
      <vt:lpstr>Boxplot</vt:lpstr>
      <vt:lpstr>Boxplot - example</vt:lpstr>
      <vt:lpstr>Measures of association between two variables</vt:lpstr>
      <vt:lpstr>Covariance</vt:lpstr>
      <vt:lpstr>Covariance and scatter plot</vt:lpstr>
      <vt:lpstr>Correlation Coefficient</vt:lpstr>
      <vt:lpstr>Data Cleansing</vt:lpstr>
      <vt:lpstr>Missing data</vt:lpstr>
      <vt:lpstr>Reasons and impacts of missing data</vt:lpstr>
      <vt:lpstr>Steps to deal with missing values</vt:lpstr>
      <vt:lpstr>Blakely Tires</vt:lpstr>
      <vt:lpstr>The tire data</vt:lpstr>
      <vt:lpstr>Identify Outliers</vt:lpstr>
      <vt:lpstr>Dimension reduction</vt:lpstr>
      <vt:lpstr>Feature selection and projection</vt:lpstr>
      <vt:lpstr>Feature encoding and re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view</dc:title>
  <dc:creator>Wang, Kaidi</dc:creator>
  <cp:lastModifiedBy>Wang, Kaidi</cp:lastModifiedBy>
  <cp:revision>24</cp:revision>
  <dcterms:created xsi:type="dcterms:W3CDTF">2021-09-07T10:23:53Z</dcterms:created>
  <dcterms:modified xsi:type="dcterms:W3CDTF">2021-09-16T01:03:04Z</dcterms:modified>
</cp:coreProperties>
</file>